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ABA3EC3" w14:textId="77777777" w:rsidR="004A5B38" w:rsidRPr="00154F61" w:rsidRDefault="004A5B38" w:rsidP="00811ED6">
      <w:pPr>
        <w:pStyle w:val="a4"/>
      </w:pPr>
      <w:bookmarkStart w:id="0" w:name="_Hlk103539454"/>
      <w:r w:rsidRPr="00154F61">
        <w:t>松江区</w:t>
      </w:r>
      <w:r w:rsidRPr="00154F61">
        <w:t>201</w:t>
      </w:r>
      <w:r w:rsidR="00342E7D">
        <w:rPr>
          <w:rFonts w:hint="eastAsia"/>
        </w:rPr>
        <w:t>8</w:t>
      </w:r>
      <w:r w:rsidRPr="00154F61">
        <w:t>学年度第一学期期末质量监控试卷</w:t>
      </w:r>
    </w:p>
    <w:p w14:paraId="3606A797" w14:textId="77777777" w:rsidR="004A5B38" w:rsidRPr="00154F61" w:rsidRDefault="004A5B38" w:rsidP="00811ED6">
      <w:pPr>
        <w:pStyle w:val="a4"/>
      </w:pPr>
      <w:r w:rsidRPr="00154F61">
        <w:t>高三</w:t>
      </w:r>
      <w:r w:rsidR="00CD6083" w:rsidRPr="00CD6083">
        <w:rPr>
          <w:rFonts w:hint="eastAsia"/>
        </w:rPr>
        <w:t>物理</w:t>
      </w:r>
    </w:p>
    <w:p w14:paraId="38582326" w14:textId="77777777" w:rsidR="004A5B38" w:rsidRPr="00154F61" w:rsidRDefault="004A5B38" w:rsidP="00811ED6">
      <w:pPr>
        <w:jc w:val="center"/>
      </w:pPr>
      <w:r w:rsidRPr="00154F61">
        <w:rPr>
          <w:rFonts w:eastAsia="楷体_GB2312"/>
        </w:rPr>
        <w:t>（满分</w:t>
      </w:r>
      <w:r w:rsidR="00CD6083" w:rsidRPr="00CD6083">
        <w:rPr>
          <w:rFonts w:eastAsia="楷体_GB2312"/>
        </w:rPr>
        <w:t>100</w:t>
      </w:r>
      <w:r w:rsidRPr="00154F61">
        <w:rPr>
          <w:rFonts w:eastAsia="楷体_GB2312"/>
        </w:rPr>
        <w:t>分，完卷时间</w:t>
      </w:r>
      <w:r w:rsidR="00CD6083" w:rsidRPr="00CD6083">
        <w:rPr>
          <w:rFonts w:eastAsia="楷体_GB2312"/>
        </w:rPr>
        <w:t>60</w:t>
      </w:r>
      <w:r w:rsidRPr="00154F61">
        <w:rPr>
          <w:rFonts w:eastAsia="楷体_GB2312"/>
        </w:rPr>
        <w:t>分钟）</w:t>
      </w:r>
      <w:r w:rsidRPr="00154F61">
        <w:t xml:space="preserve">                 201</w:t>
      </w:r>
      <w:r w:rsidR="00087A1E">
        <w:t>9.1</w:t>
      </w:r>
    </w:p>
    <w:p w14:paraId="284933BC" w14:textId="77777777" w:rsidR="00EB6C12" w:rsidRPr="00154F61" w:rsidRDefault="00EB6C12" w:rsidP="00E918F6">
      <w:pPr>
        <w:rPr>
          <w:szCs w:val="21"/>
        </w:rPr>
      </w:pPr>
      <w:r w:rsidRPr="00154F61">
        <w:rPr>
          <w:rFonts w:hint="eastAsia"/>
          <w:szCs w:val="21"/>
        </w:rPr>
        <w:t>考生注意：</w:t>
      </w:r>
    </w:p>
    <w:p w14:paraId="1B527F5A" w14:textId="77777777" w:rsidR="00EB6C12" w:rsidRPr="00CD6083" w:rsidRDefault="00EB6C12" w:rsidP="00E918F6">
      <w:pPr>
        <w:rPr>
          <w:rFonts w:eastAsia="楷体"/>
          <w:szCs w:val="21"/>
        </w:rPr>
      </w:pPr>
      <w:r w:rsidRPr="00154F61">
        <w:rPr>
          <w:rFonts w:eastAsia="楷体"/>
          <w:szCs w:val="21"/>
        </w:rPr>
        <w:t>1</w:t>
      </w:r>
      <w:r w:rsidRPr="00154F61">
        <w:rPr>
          <w:rFonts w:eastAsia="楷体" w:hAnsi="楷体"/>
          <w:szCs w:val="21"/>
        </w:rPr>
        <w:t>．</w:t>
      </w:r>
      <w:r w:rsidR="00CD6083" w:rsidRPr="00CD6083">
        <w:rPr>
          <w:rFonts w:eastAsia="楷体"/>
        </w:rPr>
        <w:t>本考试分设试卷和答题纸</w:t>
      </w:r>
      <w:r w:rsidR="00CD6083" w:rsidRPr="00CD6083">
        <w:rPr>
          <w:rFonts w:eastAsia="楷体" w:hint="eastAsia"/>
        </w:rPr>
        <w:t>。</w:t>
      </w:r>
      <w:r w:rsidR="00CD6083" w:rsidRPr="00CD6083">
        <w:rPr>
          <w:rFonts w:eastAsia="楷体"/>
        </w:rPr>
        <w:t>试卷包括三部分，第一部分为选择题，第二部分为填空题，第三部分为综</w:t>
      </w:r>
      <w:r w:rsidR="00CD6083" w:rsidRPr="00CD6083">
        <w:rPr>
          <w:rFonts w:eastAsia="楷体" w:hint="eastAsia"/>
        </w:rPr>
        <w:t>合</w:t>
      </w:r>
      <w:r w:rsidR="00CD6083" w:rsidRPr="00CD6083">
        <w:rPr>
          <w:rFonts w:eastAsia="楷体"/>
        </w:rPr>
        <w:t>题</w:t>
      </w:r>
      <w:r w:rsidR="00CD6083" w:rsidRPr="00CD6083">
        <w:rPr>
          <w:rFonts w:eastAsia="楷体" w:hint="eastAsia"/>
        </w:rPr>
        <w:t>。</w:t>
      </w:r>
    </w:p>
    <w:p w14:paraId="46EC612F" w14:textId="77777777" w:rsidR="00EB6C12" w:rsidRPr="00154F61" w:rsidRDefault="00EB6C12" w:rsidP="00E918F6">
      <w:pPr>
        <w:rPr>
          <w:rFonts w:eastAsia="楷体" w:hAnsi="楷体"/>
          <w:szCs w:val="21"/>
        </w:rPr>
      </w:pPr>
      <w:r w:rsidRPr="00154F61">
        <w:rPr>
          <w:rFonts w:eastAsia="楷体"/>
          <w:szCs w:val="21"/>
        </w:rPr>
        <w:t>2</w:t>
      </w:r>
      <w:r w:rsidRPr="00154F61">
        <w:rPr>
          <w:rFonts w:eastAsia="楷体" w:hAnsi="楷体"/>
          <w:szCs w:val="21"/>
        </w:rPr>
        <w:t>．</w:t>
      </w:r>
      <w:r w:rsidR="00CD6083" w:rsidRPr="00CD6083">
        <w:rPr>
          <w:rFonts w:eastAsia="楷体"/>
        </w:rPr>
        <w:t>答题前，务必在答题纸上填写姓名、考</w:t>
      </w:r>
      <w:r w:rsidR="00CD6083" w:rsidRPr="00CD6083">
        <w:rPr>
          <w:rFonts w:eastAsia="楷体" w:hint="eastAsia"/>
        </w:rPr>
        <w:t>试</w:t>
      </w:r>
      <w:r w:rsidR="00CD6083" w:rsidRPr="00CD6083">
        <w:rPr>
          <w:rFonts w:eastAsia="楷体"/>
        </w:rPr>
        <w:t>号</w:t>
      </w:r>
      <w:r w:rsidR="00CD6083" w:rsidRPr="00CD6083">
        <w:rPr>
          <w:rFonts w:eastAsia="楷体" w:hint="eastAsia"/>
        </w:rPr>
        <w:t>。</w:t>
      </w:r>
      <w:r w:rsidR="00CD6083" w:rsidRPr="00CD6083">
        <w:rPr>
          <w:rFonts w:eastAsia="楷体"/>
        </w:rPr>
        <w:t>作答必须涂或写在答题纸上，在试卷上作答一律不得分</w:t>
      </w:r>
      <w:r w:rsidR="00CD6083" w:rsidRPr="00CD6083">
        <w:rPr>
          <w:rFonts w:eastAsia="楷体" w:hint="eastAsia"/>
        </w:rPr>
        <w:t>。</w:t>
      </w:r>
      <w:r w:rsidR="00CD6083" w:rsidRPr="00CD6083">
        <w:rPr>
          <w:rFonts w:eastAsia="楷体"/>
        </w:rPr>
        <w:t>第一部分的作答必须涂在答题纸上相应的区域，第二、三部分的作答必须写在答题纸上与试卷题号对应的位置</w:t>
      </w:r>
      <w:r w:rsidR="00CD6083" w:rsidRPr="00CD6083">
        <w:rPr>
          <w:rFonts w:eastAsia="楷体" w:hint="eastAsia"/>
        </w:rPr>
        <w:t>。</w:t>
      </w:r>
    </w:p>
    <w:p w14:paraId="75591878" w14:textId="77777777" w:rsidR="00CD6083" w:rsidRPr="00AB0C2A" w:rsidRDefault="00CD6083" w:rsidP="00811ED6">
      <w:pPr>
        <w:pStyle w:val="2"/>
      </w:pPr>
      <w:r w:rsidRPr="00AB0C2A">
        <w:t>一、单项选择题</w:t>
      </w:r>
      <w:r w:rsidR="00811ED6">
        <w:t>（</w:t>
      </w:r>
      <w:r w:rsidRPr="00AB0C2A">
        <w:t>共</w:t>
      </w:r>
      <w:r w:rsidRPr="00AB0C2A">
        <w:t>40</w:t>
      </w:r>
      <w:r w:rsidRPr="00AB0C2A">
        <w:t>分。第</w:t>
      </w:r>
      <w:r w:rsidRPr="00AB0C2A">
        <w:t>1-8</w:t>
      </w:r>
      <w:r w:rsidRPr="00AB0C2A">
        <w:t>小题，每小题</w:t>
      </w:r>
      <w:r w:rsidRPr="00AB0C2A">
        <w:t>3</w:t>
      </w:r>
      <w:r w:rsidRPr="00AB0C2A">
        <w:t>分</w:t>
      </w:r>
      <w:r w:rsidR="00A139CE" w:rsidRPr="00AB0C2A">
        <w:rPr>
          <w:rFonts w:hint="eastAsia"/>
        </w:rPr>
        <w:t>；</w:t>
      </w:r>
      <w:r w:rsidRPr="00AB0C2A">
        <w:t>第</w:t>
      </w:r>
      <w:r w:rsidRPr="00AB0C2A">
        <w:t>9-12</w:t>
      </w:r>
      <w:r w:rsidRPr="00AB0C2A">
        <w:t>小题，每小题</w:t>
      </w:r>
      <w:r w:rsidRPr="00AB0C2A">
        <w:t>4</w:t>
      </w:r>
      <w:r w:rsidRPr="00AB0C2A">
        <w:t>分</w:t>
      </w:r>
      <w:r w:rsidR="00A139CE" w:rsidRPr="00AB0C2A">
        <w:rPr>
          <w:rFonts w:hint="eastAsia"/>
        </w:rPr>
        <w:t>，</w:t>
      </w:r>
      <w:r w:rsidRPr="00AB0C2A">
        <w:t>每小题只有一个正确答案</w:t>
      </w:r>
      <w:r w:rsidR="00264DCE">
        <w:rPr>
          <w:rFonts w:hint="eastAsia"/>
        </w:rPr>
        <w:t>。</w:t>
      </w:r>
      <w:r w:rsidR="00811ED6">
        <w:t>）</w:t>
      </w:r>
    </w:p>
    <w:p w14:paraId="760CAFF9" w14:textId="77777777" w:rsidR="00AE01DB" w:rsidRPr="005D3256" w:rsidRDefault="00AE01DB" w:rsidP="005D3256">
      <w:pPr>
        <w:pStyle w:val="af6"/>
        <w:numPr>
          <w:ilvl w:val="0"/>
          <w:numId w:val="13"/>
        </w:numPr>
        <w:ind w:firstLineChars="0"/>
        <w:rPr>
          <w:szCs w:val="21"/>
        </w:rPr>
      </w:pPr>
      <w:r w:rsidRPr="005D3256">
        <w:rPr>
          <w:szCs w:val="21"/>
        </w:rPr>
        <w:t>为研究自由落体运动，将落体实验转化为斜面实验的科学家</w:t>
      </w:r>
      <w:commentRangeStart w:id="1"/>
      <w:r w:rsidRPr="005D3256">
        <w:rPr>
          <w:szCs w:val="21"/>
        </w:rPr>
        <w:t>是</w:t>
      </w:r>
      <w:commentRangeEnd w:id="1"/>
      <w:r w:rsidR="005D3256">
        <w:rPr>
          <w:rStyle w:val="af7"/>
          <w:rFonts w:ascii="Calibri" w:hAnsi="Calibri"/>
          <w:lang w:val="x-none" w:eastAsia="x-none"/>
        </w:rPr>
        <w:commentReference w:id="1"/>
      </w:r>
      <w:r w:rsidRPr="005D3256">
        <w:rPr>
          <w:szCs w:val="21"/>
        </w:rPr>
        <w:t>（</w:t>
      </w:r>
      <w:r w:rsidRPr="005D3256">
        <w:rPr>
          <w:szCs w:val="21"/>
        </w:rPr>
        <w:t xml:space="preserve"> </w:t>
      </w:r>
      <w:r w:rsidR="00EF742E" w:rsidRPr="005D3256">
        <w:rPr>
          <w:szCs w:val="21"/>
        </w:rPr>
        <w:t xml:space="preserve">  </w:t>
      </w:r>
      <w:r w:rsidRPr="005D3256">
        <w:rPr>
          <w:szCs w:val="21"/>
        </w:rPr>
        <w:t xml:space="preserve"> </w:t>
      </w:r>
      <w:r w:rsidRPr="005D3256">
        <w:rPr>
          <w:szCs w:val="21"/>
        </w:rPr>
        <w:t>）</w:t>
      </w:r>
    </w:p>
    <w:p w14:paraId="5FC7D160" w14:textId="77777777" w:rsidR="00AE01DB" w:rsidRPr="00AB0C2A" w:rsidRDefault="00811ED6" w:rsidP="00E918F6">
      <w:pPr>
        <w:rPr>
          <w:szCs w:val="21"/>
        </w:rPr>
      </w:pPr>
      <w:r>
        <w:rPr>
          <w:szCs w:val="21"/>
        </w:rPr>
        <w:t>（</w:t>
      </w:r>
      <w:r>
        <w:rPr>
          <w:szCs w:val="21"/>
        </w:rPr>
        <w:t>A</w:t>
      </w:r>
      <w:r>
        <w:rPr>
          <w:szCs w:val="21"/>
        </w:rPr>
        <w:t>）</w:t>
      </w:r>
      <w:r w:rsidR="00AE01DB" w:rsidRPr="00AB0C2A">
        <w:rPr>
          <w:szCs w:val="21"/>
        </w:rPr>
        <w:t>牛顿</w:t>
      </w:r>
      <w:r>
        <w:rPr>
          <w:szCs w:val="21"/>
        </w:rPr>
        <w:tab/>
      </w:r>
      <w:r>
        <w:rPr>
          <w:szCs w:val="21"/>
        </w:rPr>
        <w:tab/>
      </w:r>
      <w:r>
        <w:rPr>
          <w:szCs w:val="21"/>
        </w:rPr>
        <w:t>（</w:t>
      </w:r>
      <w:r>
        <w:rPr>
          <w:szCs w:val="21"/>
        </w:rPr>
        <w:t>B</w:t>
      </w:r>
      <w:r>
        <w:rPr>
          <w:szCs w:val="21"/>
        </w:rPr>
        <w:t>）</w:t>
      </w:r>
      <w:r w:rsidR="00AE01DB" w:rsidRPr="00AB0C2A">
        <w:rPr>
          <w:szCs w:val="21"/>
        </w:rPr>
        <w:t>亚里士多德</w:t>
      </w:r>
      <w:r>
        <w:rPr>
          <w:szCs w:val="21"/>
        </w:rPr>
        <w:tab/>
      </w:r>
      <w:r>
        <w:rPr>
          <w:szCs w:val="21"/>
        </w:rPr>
        <w:tab/>
      </w:r>
      <w:r>
        <w:rPr>
          <w:szCs w:val="21"/>
        </w:rPr>
        <w:t>（</w:t>
      </w:r>
      <w:r>
        <w:rPr>
          <w:szCs w:val="21"/>
        </w:rPr>
        <w:t>C</w:t>
      </w:r>
      <w:r>
        <w:rPr>
          <w:szCs w:val="21"/>
        </w:rPr>
        <w:t>）</w:t>
      </w:r>
      <w:r w:rsidR="00AE01DB" w:rsidRPr="00AB0C2A">
        <w:rPr>
          <w:szCs w:val="21"/>
        </w:rPr>
        <w:t>伽利略</w:t>
      </w:r>
      <w:r>
        <w:rPr>
          <w:szCs w:val="21"/>
        </w:rPr>
        <w:tab/>
      </w:r>
      <w:r>
        <w:rPr>
          <w:szCs w:val="21"/>
        </w:rPr>
        <w:tab/>
      </w:r>
      <w:r>
        <w:rPr>
          <w:szCs w:val="21"/>
        </w:rPr>
        <w:t>（</w:t>
      </w:r>
      <w:r>
        <w:rPr>
          <w:szCs w:val="21"/>
        </w:rPr>
        <w:t>D</w:t>
      </w:r>
      <w:r>
        <w:rPr>
          <w:szCs w:val="21"/>
        </w:rPr>
        <w:t>）</w:t>
      </w:r>
      <w:r w:rsidR="00AE01DB" w:rsidRPr="00AB0C2A">
        <w:rPr>
          <w:szCs w:val="21"/>
        </w:rPr>
        <w:t>惠更斯</w:t>
      </w:r>
    </w:p>
    <w:p w14:paraId="0FB83BB3" w14:textId="77777777" w:rsidR="003241CC" w:rsidRDefault="003241CC" w:rsidP="00E918F6">
      <w:pPr>
        <w:rPr>
          <w:szCs w:val="21"/>
        </w:rPr>
      </w:pPr>
    </w:p>
    <w:p w14:paraId="29D7041E" w14:textId="77777777" w:rsidR="00B02BAC" w:rsidRPr="005D3256" w:rsidRDefault="00DA1D54" w:rsidP="005D3256">
      <w:pPr>
        <w:pStyle w:val="af6"/>
        <w:numPr>
          <w:ilvl w:val="0"/>
          <w:numId w:val="13"/>
        </w:numPr>
        <w:ind w:firstLineChars="0"/>
        <w:rPr>
          <w:szCs w:val="21"/>
        </w:rPr>
      </w:pPr>
      <w:r w:rsidRPr="005D3256">
        <w:rPr>
          <w:rFonts w:ascii="宋体" w:hAnsi="宋体"/>
          <w:szCs w:val="21"/>
        </w:rPr>
        <w:t>“</w:t>
      </w:r>
      <w:r w:rsidR="00AE01DB" w:rsidRPr="005D3256">
        <w:rPr>
          <w:szCs w:val="21"/>
        </w:rPr>
        <w:t>N/</w:t>
      </w:r>
      <w:r w:rsidRPr="005D3256">
        <w:rPr>
          <w:szCs w:val="21"/>
        </w:rPr>
        <w:t>（</w:t>
      </w:r>
      <w:r w:rsidR="00AE01DB" w:rsidRPr="005D3256">
        <w:rPr>
          <w:szCs w:val="21"/>
        </w:rPr>
        <w:t>A·m</w:t>
      </w:r>
      <w:r w:rsidRPr="005D3256">
        <w:rPr>
          <w:szCs w:val="21"/>
        </w:rPr>
        <w:t>）</w:t>
      </w:r>
      <w:r w:rsidRPr="005D3256">
        <w:rPr>
          <w:rFonts w:ascii="宋体" w:hAnsi="宋体"/>
          <w:szCs w:val="21"/>
        </w:rPr>
        <w:t>”</w:t>
      </w:r>
      <w:r w:rsidR="00AE01DB" w:rsidRPr="005D3256">
        <w:rPr>
          <w:szCs w:val="21"/>
        </w:rPr>
        <w:t>是下列哪个物理量单位</w:t>
      </w:r>
      <w:r w:rsidR="0061735E" w:rsidRPr="005D3256">
        <w:rPr>
          <w:szCs w:val="21"/>
        </w:rPr>
        <w:t>的</w:t>
      </w:r>
      <w:commentRangeStart w:id="2"/>
      <w:r w:rsidR="00AE01DB" w:rsidRPr="005D3256">
        <w:rPr>
          <w:szCs w:val="21"/>
        </w:rPr>
        <w:t>符号</w:t>
      </w:r>
      <w:commentRangeEnd w:id="2"/>
      <w:r w:rsidR="005D3256">
        <w:rPr>
          <w:rStyle w:val="af7"/>
          <w:rFonts w:ascii="Calibri" w:hAnsi="Calibri"/>
          <w:lang w:val="x-none" w:eastAsia="x-none"/>
        </w:rPr>
        <w:commentReference w:id="2"/>
      </w:r>
      <w:r w:rsidR="00AE01DB" w:rsidRPr="005D3256">
        <w:rPr>
          <w:szCs w:val="21"/>
        </w:rPr>
        <w:t>（</w:t>
      </w:r>
      <w:r w:rsidR="00AE01DB" w:rsidRPr="005D3256">
        <w:rPr>
          <w:szCs w:val="21"/>
        </w:rPr>
        <w:t xml:space="preserve">   </w:t>
      </w:r>
      <w:r w:rsidR="00EF742E" w:rsidRPr="005D3256">
        <w:rPr>
          <w:szCs w:val="21"/>
        </w:rPr>
        <w:t xml:space="preserve"> </w:t>
      </w:r>
      <w:r w:rsidR="00AE01DB" w:rsidRPr="005D3256">
        <w:rPr>
          <w:szCs w:val="21"/>
        </w:rPr>
        <w:t>）</w:t>
      </w:r>
    </w:p>
    <w:p w14:paraId="38C5AE51" w14:textId="77777777" w:rsidR="00AE01DB" w:rsidRPr="00AB0C2A" w:rsidRDefault="00811ED6" w:rsidP="00E918F6">
      <w:pPr>
        <w:rPr>
          <w:szCs w:val="21"/>
        </w:rPr>
      </w:pPr>
      <w:r>
        <w:rPr>
          <w:szCs w:val="21"/>
        </w:rPr>
        <w:t>（</w:t>
      </w:r>
      <w:r>
        <w:rPr>
          <w:szCs w:val="21"/>
        </w:rPr>
        <w:t>A</w:t>
      </w:r>
      <w:r>
        <w:rPr>
          <w:szCs w:val="21"/>
        </w:rPr>
        <w:t>）</w:t>
      </w:r>
      <w:r w:rsidR="00AE01DB" w:rsidRPr="00AB0C2A">
        <w:rPr>
          <w:szCs w:val="21"/>
        </w:rPr>
        <w:t>磁感应强度</w:t>
      </w:r>
      <w:r>
        <w:rPr>
          <w:szCs w:val="21"/>
        </w:rPr>
        <w:tab/>
      </w:r>
      <w:r>
        <w:rPr>
          <w:szCs w:val="21"/>
        </w:rPr>
        <w:tab/>
      </w:r>
      <w:r>
        <w:rPr>
          <w:szCs w:val="21"/>
        </w:rPr>
        <w:t>（</w:t>
      </w:r>
      <w:r>
        <w:rPr>
          <w:szCs w:val="21"/>
        </w:rPr>
        <w:t>B</w:t>
      </w:r>
      <w:r>
        <w:rPr>
          <w:szCs w:val="21"/>
        </w:rPr>
        <w:t>）</w:t>
      </w:r>
      <w:r w:rsidR="00AE01DB" w:rsidRPr="00AB0C2A">
        <w:rPr>
          <w:szCs w:val="21"/>
        </w:rPr>
        <w:t>电场强度</w:t>
      </w:r>
      <w:r>
        <w:rPr>
          <w:szCs w:val="21"/>
        </w:rPr>
        <w:tab/>
      </w:r>
      <w:r>
        <w:rPr>
          <w:szCs w:val="21"/>
        </w:rPr>
        <w:tab/>
      </w:r>
      <w:r>
        <w:rPr>
          <w:szCs w:val="21"/>
        </w:rPr>
        <w:t>（</w:t>
      </w:r>
      <w:r>
        <w:rPr>
          <w:szCs w:val="21"/>
        </w:rPr>
        <w:t>C</w:t>
      </w:r>
      <w:r>
        <w:rPr>
          <w:szCs w:val="21"/>
        </w:rPr>
        <w:t>）</w:t>
      </w:r>
      <w:r w:rsidR="00AE01DB" w:rsidRPr="00AB0C2A">
        <w:rPr>
          <w:szCs w:val="21"/>
        </w:rPr>
        <w:t>磁通量</w:t>
      </w:r>
      <w:r>
        <w:rPr>
          <w:szCs w:val="21"/>
        </w:rPr>
        <w:tab/>
      </w:r>
      <w:r>
        <w:rPr>
          <w:szCs w:val="21"/>
        </w:rPr>
        <w:tab/>
      </w:r>
      <w:r>
        <w:rPr>
          <w:szCs w:val="21"/>
        </w:rPr>
        <w:t>（</w:t>
      </w:r>
      <w:r>
        <w:rPr>
          <w:szCs w:val="21"/>
        </w:rPr>
        <w:t>D</w:t>
      </w:r>
      <w:r>
        <w:rPr>
          <w:szCs w:val="21"/>
        </w:rPr>
        <w:t>）</w:t>
      </w:r>
      <w:r w:rsidR="00AE01DB" w:rsidRPr="00AB0C2A">
        <w:rPr>
          <w:szCs w:val="21"/>
        </w:rPr>
        <w:t>静电力常</w:t>
      </w:r>
      <w:r w:rsidR="001017FE">
        <w:rPr>
          <w:rFonts w:hint="eastAsia"/>
          <w:szCs w:val="21"/>
        </w:rPr>
        <w:t>量</w:t>
      </w:r>
    </w:p>
    <w:p w14:paraId="12BD34D7" w14:textId="77777777" w:rsidR="00811ED6" w:rsidRDefault="00811ED6" w:rsidP="00E918F6">
      <w:pPr>
        <w:rPr>
          <w:szCs w:val="21"/>
        </w:rPr>
      </w:pPr>
    </w:p>
    <w:p w14:paraId="7FA0E6A8" w14:textId="77777777" w:rsidR="00AE01DB" w:rsidRPr="005D3256" w:rsidRDefault="00AE01DB" w:rsidP="005D3256">
      <w:pPr>
        <w:pStyle w:val="af6"/>
        <w:numPr>
          <w:ilvl w:val="0"/>
          <w:numId w:val="13"/>
        </w:numPr>
        <w:ind w:firstLineChars="0"/>
        <w:rPr>
          <w:szCs w:val="21"/>
        </w:rPr>
      </w:pPr>
      <w:r w:rsidRPr="005D3256">
        <w:rPr>
          <w:rFonts w:ascii="宋体" w:hAnsi="宋体"/>
          <w:szCs w:val="21"/>
        </w:rPr>
        <w:t>“</w:t>
      </w:r>
      <w:r w:rsidRPr="005D3256">
        <w:rPr>
          <w:szCs w:val="21"/>
        </w:rPr>
        <w:t>质点</w:t>
      </w:r>
      <w:r w:rsidRPr="005D3256">
        <w:rPr>
          <w:rFonts w:ascii="宋体" w:hAnsi="宋体"/>
          <w:szCs w:val="21"/>
        </w:rPr>
        <w:t>”</w:t>
      </w:r>
      <w:r w:rsidRPr="005D3256">
        <w:rPr>
          <w:szCs w:val="21"/>
        </w:rPr>
        <w:t>、</w:t>
      </w:r>
      <w:r w:rsidRPr="005D3256">
        <w:rPr>
          <w:rFonts w:ascii="宋体" w:hAnsi="宋体"/>
          <w:szCs w:val="21"/>
        </w:rPr>
        <w:t>“</w:t>
      </w:r>
      <w:r w:rsidRPr="005D3256">
        <w:rPr>
          <w:szCs w:val="21"/>
        </w:rPr>
        <w:t>匀速直线运动</w:t>
      </w:r>
      <w:r w:rsidRPr="005D3256">
        <w:rPr>
          <w:rFonts w:ascii="宋体" w:hAnsi="宋体"/>
          <w:szCs w:val="21"/>
        </w:rPr>
        <w:t>”</w:t>
      </w:r>
      <w:r w:rsidRPr="005D3256">
        <w:rPr>
          <w:szCs w:val="21"/>
        </w:rPr>
        <w:t>等概念建立所用研究方法</w:t>
      </w:r>
      <w:commentRangeStart w:id="3"/>
      <w:r w:rsidRPr="005D3256">
        <w:rPr>
          <w:szCs w:val="21"/>
        </w:rPr>
        <w:t>是</w:t>
      </w:r>
      <w:commentRangeEnd w:id="3"/>
      <w:r w:rsidR="005D3256">
        <w:rPr>
          <w:rStyle w:val="af7"/>
          <w:rFonts w:ascii="Calibri" w:hAnsi="Calibri"/>
          <w:lang w:val="x-none" w:eastAsia="x-none"/>
        </w:rPr>
        <w:commentReference w:id="3"/>
      </w:r>
      <w:r w:rsidR="00EF742E" w:rsidRPr="005D3256">
        <w:rPr>
          <w:szCs w:val="21"/>
        </w:rPr>
        <w:t>（</w:t>
      </w:r>
      <w:r w:rsidR="00EF742E" w:rsidRPr="005D3256">
        <w:rPr>
          <w:szCs w:val="21"/>
        </w:rPr>
        <w:t xml:space="preserve">    </w:t>
      </w:r>
      <w:r w:rsidR="00EF742E" w:rsidRPr="005D3256">
        <w:rPr>
          <w:szCs w:val="21"/>
        </w:rPr>
        <w:t>）</w:t>
      </w:r>
    </w:p>
    <w:p w14:paraId="5ABDB0F8" w14:textId="77777777" w:rsidR="00AE01DB" w:rsidRPr="00AB0C2A" w:rsidRDefault="00811ED6" w:rsidP="00E918F6">
      <w:pPr>
        <w:rPr>
          <w:szCs w:val="21"/>
        </w:rPr>
      </w:pPr>
      <w:r>
        <w:rPr>
          <w:szCs w:val="21"/>
        </w:rPr>
        <w:t>（</w:t>
      </w:r>
      <w:r>
        <w:rPr>
          <w:szCs w:val="21"/>
        </w:rPr>
        <w:t>A</w:t>
      </w:r>
      <w:r>
        <w:rPr>
          <w:szCs w:val="21"/>
        </w:rPr>
        <w:t>）</w:t>
      </w:r>
      <w:r w:rsidR="00AE01DB" w:rsidRPr="00AB0C2A">
        <w:rPr>
          <w:szCs w:val="21"/>
        </w:rPr>
        <w:t>控制变量法</w:t>
      </w:r>
      <w:r>
        <w:rPr>
          <w:szCs w:val="21"/>
        </w:rPr>
        <w:tab/>
      </w:r>
      <w:r>
        <w:rPr>
          <w:szCs w:val="21"/>
        </w:rPr>
        <w:tab/>
      </w:r>
      <w:r>
        <w:rPr>
          <w:szCs w:val="21"/>
        </w:rPr>
        <w:t>（</w:t>
      </w:r>
      <w:r>
        <w:rPr>
          <w:szCs w:val="21"/>
        </w:rPr>
        <w:t>B</w:t>
      </w:r>
      <w:r>
        <w:rPr>
          <w:szCs w:val="21"/>
        </w:rPr>
        <w:t>）</w:t>
      </w:r>
      <w:r w:rsidR="00AE01DB" w:rsidRPr="00AB0C2A">
        <w:rPr>
          <w:szCs w:val="21"/>
        </w:rPr>
        <w:t>等效替代法</w:t>
      </w:r>
      <w:r>
        <w:rPr>
          <w:szCs w:val="21"/>
        </w:rPr>
        <w:tab/>
      </w:r>
      <w:r>
        <w:rPr>
          <w:szCs w:val="21"/>
        </w:rPr>
        <w:tab/>
      </w:r>
      <w:r>
        <w:rPr>
          <w:szCs w:val="21"/>
        </w:rPr>
        <w:t>（</w:t>
      </w:r>
      <w:r>
        <w:rPr>
          <w:szCs w:val="21"/>
        </w:rPr>
        <w:t>C</w:t>
      </w:r>
      <w:r>
        <w:rPr>
          <w:szCs w:val="21"/>
        </w:rPr>
        <w:t>）</w:t>
      </w:r>
      <w:r w:rsidR="00AE01DB" w:rsidRPr="00AB0C2A">
        <w:rPr>
          <w:szCs w:val="21"/>
        </w:rPr>
        <w:t>极限法</w:t>
      </w:r>
      <w:r>
        <w:rPr>
          <w:szCs w:val="21"/>
        </w:rPr>
        <w:tab/>
      </w:r>
      <w:r>
        <w:rPr>
          <w:szCs w:val="21"/>
        </w:rPr>
        <w:tab/>
      </w:r>
      <w:r>
        <w:rPr>
          <w:szCs w:val="21"/>
        </w:rPr>
        <w:t>（</w:t>
      </w:r>
      <w:r>
        <w:rPr>
          <w:szCs w:val="21"/>
        </w:rPr>
        <w:t>D</w:t>
      </w:r>
      <w:r>
        <w:rPr>
          <w:szCs w:val="21"/>
        </w:rPr>
        <w:t>）</w:t>
      </w:r>
      <w:r w:rsidR="00AE01DB" w:rsidRPr="00AB0C2A">
        <w:rPr>
          <w:szCs w:val="21"/>
        </w:rPr>
        <w:t>物理模型法</w:t>
      </w:r>
    </w:p>
    <w:p w14:paraId="3A3AF056" w14:textId="77777777" w:rsidR="003241CC" w:rsidRDefault="003241CC" w:rsidP="00E918F6">
      <w:pPr>
        <w:rPr>
          <w:szCs w:val="21"/>
        </w:rPr>
      </w:pPr>
    </w:p>
    <w:p w14:paraId="0222EFB5" w14:textId="77777777" w:rsidR="00AE01DB" w:rsidRPr="005D3256" w:rsidRDefault="00AE01DB" w:rsidP="005D3256">
      <w:pPr>
        <w:pStyle w:val="af6"/>
        <w:numPr>
          <w:ilvl w:val="0"/>
          <w:numId w:val="13"/>
        </w:numPr>
        <w:ind w:firstLineChars="0"/>
        <w:rPr>
          <w:szCs w:val="21"/>
        </w:rPr>
      </w:pPr>
      <w:r w:rsidRPr="005D3256">
        <w:rPr>
          <w:szCs w:val="21"/>
        </w:rPr>
        <w:t>物体在温度升高过程</w:t>
      </w:r>
      <w:commentRangeStart w:id="4"/>
      <w:r w:rsidRPr="005D3256">
        <w:rPr>
          <w:szCs w:val="21"/>
        </w:rPr>
        <w:t>中</w:t>
      </w:r>
      <w:commentRangeEnd w:id="4"/>
      <w:r w:rsidR="005D3256">
        <w:rPr>
          <w:rStyle w:val="af7"/>
          <w:rFonts w:ascii="Calibri" w:hAnsi="Calibri"/>
          <w:lang w:val="x-none" w:eastAsia="x-none"/>
        </w:rPr>
        <w:commentReference w:id="4"/>
      </w:r>
      <w:r w:rsidRPr="005D3256">
        <w:rPr>
          <w:szCs w:val="21"/>
        </w:rPr>
        <w:t>（</w:t>
      </w:r>
      <w:r w:rsidRPr="005D3256">
        <w:rPr>
          <w:szCs w:val="21"/>
        </w:rPr>
        <w:t xml:space="preserve">  </w:t>
      </w:r>
      <w:r w:rsidR="0061735E" w:rsidRPr="005D3256">
        <w:rPr>
          <w:szCs w:val="21"/>
        </w:rPr>
        <w:t xml:space="preserve"> </w:t>
      </w:r>
      <w:r w:rsidRPr="005D3256">
        <w:rPr>
          <w:szCs w:val="21"/>
        </w:rPr>
        <w:t xml:space="preserve"> </w:t>
      </w:r>
      <w:r w:rsidRPr="005D3256">
        <w:rPr>
          <w:szCs w:val="21"/>
        </w:rPr>
        <w:t>）</w:t>
      </w:r>
    </w:p>
    <w:p w14:paraId="1152ABC7" w14:textId="77777777" w:rsidR="00AE01DB" w:rsidRPr="00AB0C2A" w:rsidRDefault="00811ED6" w:rsidP="00E918F6">
      <w:pPr>
        <w:rPr>
          <w:szCs w:val="21"/>
        </w:rPr>
      </w:pPr>
      <w:r>
        <w:rPr>
          <w:szCs w:val="21"/>
        </w:rPr>
        <w:t>（</w:t>
      </w:r>
      <w:r>
        <w:rPr>
          <w:szCs w:val="21"/>
        </w:rPr>
        <w:t>A</w:t>
      </w:r>
      <w:r>
        <w:rPr>
          <w:szCs w:val="21"/>
        </w:rPr>
        <w:t>）</w:t>
      </w:r>
      <w:r w:rsidR="00DC1352" w:rsidRPr="00AB0C2A">
        <w:rPr>
          <w:szCs w:val="21"/>
        </w:rPr>
        <w:t>物体</w:t>
      </w:r>
      <w:r w:rsidR="00AE01DB" w:rsidRPr="00AB0C2A">
        <w:rPr>
          <w:szCs w:val="21"/>
        </w:rPr>
        <w:t>机械能一定增大</w:t>
      </w:r>
      <w:r w:rsidR="00AE01DB" w:rsidRPr="00AB0C2A">
        <w:rPr>
          <w:szCs w:val="21"/>
        </w:rPr>
        <w:tab/>
      </w:r>
      <w:r w:rsidR="00AE01DB" w:rsidRPr="00AB0C2A">
        <w:rPr>
          <w:szCs w:val="21"/>
        </w:rPr>
        <w:tab/>
      </w:r>
      <w:r>
        <w:rPr>
          <w:szCs w:val="21"/>
        </w:rPr>
        <w:t>（</w:t>
      </w:r>
      <w:r>
        <w:rPr>
          <w:szCs w:val="21"/>
        </w:rPr>
        <w:t>B</w:t>
      </w:r>
      <w:r>
        <w:rPr>
          <w:szCs w:val="21"/>
        </w:rPr>
        <w:t>）</w:t>
      </w:r>
      <w:r w:rsidR="00AE01DB" w:rsidRPr="00AB0C2A">
        <w:rPr>
          <w:szCs w:val="21"/>
        </w:rPr>
        <w:t>分子的动能都增大</w:t>
      </w:r>
    </w:p>
    <w:p w14:paraId="2B94AD8A" w14:textId="77777777" w:rsidR="00AE01DB" w:rsidRPr="00AB0C2A" w:rsidRDefault="00811ED6" w:rsidP="00E918F6">
      <w:pPr>
        <w:rPr>
          <w:szCs w:val="21"/>
        </w:rPr>
      </w:pPr>
      <w:r>
        <w:rPr>
          <w:szCs w:val="21"/>
        </w:rPr>
        <w:t>（</w:t>
      </w:r>
      <w:r>
        <w:rPr>
          <w:szCs w:val="21"/>
        </w:rPr>
        <w:t>C</w:t>
      </w:r>
      <w:r>
        <w:rPr>
          <w:szCs w:val="21"/>
        </w:rPr>
        <w:t>）</w:t>
      </w:r>
      <w:r w:rsidR="00AE01DB" w:rsidRPr="00AB0C2A">
        <w:rPr>
          <w:szCs w:val="21"/>
        </w:rPr>
        <w:t>分子的势能一定增大</w:t>
      </w:r>
      <w:r w:rsidR="00AE01DB" w:rsidRPr="00AB0C2A">
        <w:rPr>
          <w:szCs w:val="21"/>
        </w:rPr>
        <w:tab/>
      </w:r>
      <w:r w:rsidR="00AE01DB" w:rsidRPr="00AB0C2A">
        <w:rPr>
          <w:szCs w:val="21"/>
        </w:rPr>
        <w:tab/>
      </w:r>
      <w:r>
        <w:rPr>
          <w:szCs w:val="21"/>
        </w:rPr>
        <w:t>（</w:t>
      </w:r>
      <w:r>
        <w:rPr>
          <w:szCs w:val="21"/>
        </w:rPr>
        <w:t>D</w:t>
      </w:r>
      <w:r>
        <w:rPr>
          <w:szCs w:val="21"/>
        </w:rPr>
        <w:t>）</w:t>
      </w:r>
      <w:r w:rsidR="00AE01DB" w:rsidRPr="00AB0C2A">
        <w:rPr>
          <w:szCs w:val="21"/>
        </w:rPr>
        <w:t>分子平均动能增大</w:t>
      </w:r>
    </w:p>
    <w:p w14:paraId="01D2531D" w14:textId="77777777" w:rsidR="003241CC" w:rsidRDefault="003241CC" w:rsidP="00E918F6">
      <w:pPr>
        <w:rPr>
          <w:szCs w:val="21"/>
        </w:rPr>
      </w:pPr>
    </w:p>
    <w:p w14:paraId="7CCB3A0D" w14:textId="736AFF78" w:rsidR="00AE01DB" w:rsidRPr="005D3256" w:rsidRDefault="003C6B37" w:rsidP="005D3256">
      <w:pPr>
        <w:pStyle w:val="af6"/>
        <w:numPr>
          <w:ilvl w:val="0"/>
          <w:numId w:val="13"/>
        </w:numPr>
        <w:ind w:firstLineChars="0"/>
        <w:rPr>
          <w:szCs w:val="21"/>
        </w:rPr>
      </w:pPr>
      <w:r>
        <w:rPr>
          <w:noProof/>
        </w:rPr>
        <mc:AlternateContent>
          <mc:Choice Requires="wpg">
            <w:drawing>
              <wp:anchor distT="0" distB="0" distL="114300" distR="114300" simplePos="0" relativeHeight="251712000" behindDoc="0" locked="0" layoutInCell="1" allowOverlap="1" wp14:anchorId="6313EDD9" wp14:editId="568F4153">
                <wp:simplePos x="0" y="0"/>
                <wp:positionH relativeFrom="column">
                  <wp:posOffset>4042410</wp:posOffset>
                </wp:positionH>
                <wp:positionV relativeFrom="paragraph">
                  <wp:posOffset>90644</wp:posOffset>
                </wp:positionV>
                <wp:extent cx="1257300" cy="218591"/>
                <wp:effectExtent l="0" t="19050" r="19050" b="10160"/>
                <wp:wrapSquare wrapText="bothSides"/>
                <wp:docPr id="225" name="组合 225"/>
                <wp:cNvGraphicFramePr/>
                <a:graphic xmlns:a="http://schemas.openxmlformats.org/drawingml/2006/main">
                  <a:graphicData uri="http://schemas.microsoft.com/office/word/2010/wordprocessingGroup">
                    <wpg:wgp>
                      <wpg:cNvGrpSpPr/>
                      <wpg:grpSpPr>
                        <a:xfrm>
                          <a:off x="0" y="0"/>
                          <a:ext cx="1257300" cy="218591"/>
                          <a:chOff x="0" y="0"/>
                          <a:chExt cx="1257300" cy="218591"/>
                        </a:xfrm>
                      </wpg:grpSpPr>
                      <wpg:grpSp>
                        <wpg:cNvPr id="211" name="组合 211"/>
                        <wpg:cNvGrpSpPr/>
                        <wpg:grpSpPr>
                          <a:xfrm>
                            <a:off x="0" y="0"/>
                            <a:ext cx="1257300" cy="0"/>
                            <a:chOff x="0" y="0"/>
                            <a:chExt cx="1257300" cy="0"/>
                          </a:xfrm>
                        </wpg:grpSpPr>
                        <wps:wsp>
                          <wps:cNvPr id="209" name="直接连接符 209"/>
                          <wps:cNvCnPr/>
                          <wps:spPr>
                            <a:xfrm>
                              <a:off x="0" y="0"/>
                              <a:ext cx="125730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0" name="直接连接符 210"/>
                          <wps:cNvCnPr/>
                          <wps:spPr>
                            <a:xfrm>
                              <a:off x="325316" y="0"/>
                              <a:ext cx="606669" cy="0"/>
                            </a:xfrm>
                            <a:prstGeom prst="line">
                              <a:avLst/>
                            </a:prstGeom>
                            <a:ln w="9525">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g:grpSp>
                      <wps:wsp>
                        <wps:cNvPr id="224" name="文本框 22"/>
                        <wps:cNvSpPr txBox="1"/>
                        <wps:spPr>
                          <a:xfrm>
                            <a:off x="275311" y="20558"/>
                            <a:ext cx="209550" cy="198033"/>
                          </a:xfrm>
                          <a:prstGeom prst="rect">
                            <a:avLst/>
                          </a:prstGeom>
                          <a:noFill/>
                          <a:ln w="9525">
                            <a:noFill/>
                          </a:ln>
                        </wps:spPr>
                        <wps:txbx>
                          <w:txbxContent>
                            <w:p w14:paraId="010FCCAE" w14:textId="68AD0836" w:rsidR="003C6B37" w:rsidRDefault="003C6B37" w:rsidP="003C6B37">
                              <w:pPr>
                                <w:rPr>
                                  <w:iCs/>
                                  <w:szCs w:val="22"/>
                                  <w:lang w:bidi="ar"/>
                                </w:rPr>
                              </w:pPr>
                              <w:r>
                                <w:rPr>
                                  <w:rFonts w:hint="eastAsia"/>
                                  <w:iCs/>
                                  <w:szCs w:val="22"/>
                                  <w:lang w:bidi="ar"/>
                                </w:rPr>
                                <w:t>A</w:t>
                              </w:r>
                            </w:p>
                          </w:txbxContent>
                        </wps:txbx>
                        <wps:bodyPr lIns="0" tIns="0" rIns="0" bIns="0"/>
                      </wps:wsp>
                      <wps:wsp>
                        <wps:cNvPr id="432" name="文本框 22"/>
                        <wps:cNvSpPr txBox="1"/>
                        <wps:spPr>
                          <a:xfrm>
                            <a:off x="898473" y="13701"/>
                            <a:ext cx="209550" cy="198033"/>
                          </a:xfrm>
                          <a:prstGeom prst="rect">
                            <a:avLst/>
                          </a:prstGeom>
                          <a:noFill/>
                          <a:ln w="9525">
                            <a:noFill/>
                          </a:ln>
                        </wps:spPr>
                        <wps:txbx>
                          <w:txbxContent>
                            <w:p w14:paraId="2701805F" w14:textId="3EB8840C" w:rsidR="003C6B37" w:rsidRDefault="003C6B37" w:rsidP="003C6B37">
                              <w:pPr>
                                <w:rPr>
                                  <w:iCs/>
                                  <w:szCs w:val="22"/>
                                  <w:lang w:bidi="ar"/>
                                </w:rPr>
                              </w:pPr>
                              <w:r>
                                <w:rPr>
                                  <w:iCs/>
                                  <w:szCs w:val="22"/>
                                  <w:lang w:bidi="ar"/>
                                </w:rPr>
                                <w:t>B</w:t>
                              </w:r>
                            </w:p>
                          </w:txbxContent>
                        </wps:txbx>
                        <wps:bodyPr lIns="0" tIns="0" rIns="0" bIns="0"/>
                      </wps:wsp>
                    </wpg:wgp>
                  </a:graphicData>
                </a:graphic>
                <wp14:sizeRelV relativeFrom="margin">
                  <wp14:pctHeight>0</wp14:pctHeight>
                </wp14:sizeRelV>
              </wp:anchor>
            </w:drawing>
          </mc:Choice>
          <mc:Fallback>
            <w:pict>
              <v:group w14:anchorId="6313EDD9" id="组合 225" o:spid="_x0000_s1026" style="position:absolute;left:0;text-align:left;margin-left:318.3pt;margin-top:7.15pt;width:99pt;height:17.2pt;z-index:251712000;mso-height-relative:margin" coordsize="12573,21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">
                <v:group id="组合 211" o:spid="_x0000_s1027" style="position:absolute;width:12573;height:0" coordsize="1257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">
                  <v:line id="直接连接符 209" o:spid="_x0000_s1028" style="position:absolute;visibility:visible;mso-wrap-style:square" from="0,0" to="125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" strokecolor="black [3213]">
                    <v:stroke joinstyle="miter"/>
                  </v:line>
                  <v:line id="直接连接符 210" o:spid="_x0000_s1029" style="position:absolute;visibility:visible;mso-wrap-style:square" from="3253,0" to="93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" strokecolor="black [3213]">
                    <v:stroke startarrow="oval" startarrowwidth="narrow" startarrowlength="short" endarrow="oval" endarrowwidth="narrow" endarrowlength="short" joinstyle="miter"/>
                  </v:line>
                </v:group>
                <v:shapetype id="_x0000_t202" coordsize="21600,21600" o:spt="202" path="m,l,21600r21600,l21600,xe">
                  <v:stroke joinstyle="miter"/>
                  <v:path gradientshapeok="t" o:connecttype="rect"/>
                </v:shapetype>
                <v:shape id="文本框 22" o:spid="_x0000_s1030" type="#_x0000_t202" style="position:absolute;left:2753;top:205;width:2095;height:19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" filled="f" stroked="f">
                  <v:textbox inset="0,0,0,0">
                    <w:txbxContent>
                      <w:p w14:paraId="010FCCAE" w14:textId="68AD0836" w:rsidR="003C6B37" w:rsidRDefault="003C6B37" w:rsidP="003C6B37">
                        <w:pPr>
                          <w:rPr>
                            <w:iCs/>
                            <w:szCs w:val="22"/>
                            <w:lang w:bidi="ar"/>
                          </w:rPr>
                        </w:pPr>
                        <w:r>
                          <w:rPr>
                            <w:rFonts w:hint="eastAsia"/>
                            <w:iCs/>
                            <w:szCs w:val="22"/>
                            <w:lang w:bidi="ar"/>
                          </w:rPr>
                          <w:t>A</w:t>
                        </w:r>
                      </w:p>
                    </w:txbxContent>
                  </v:textbox>
                </v:shape>
                <v:shape id="文本框 22" o:spid="_x0000_s1031" type="#_x0000_t202" style="position:absolute;left:8984;top:137;width:2096;height:19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" filled="f" stroked="f">
                  <v:textbox inset="0,0,0,0">
                    <w:txbxContent>
                      <w:p w14:paraId="2701805F" w14:textId="3EB8840C" w:rsidR="003C6B37" w:rsidRDefault="003C6B37" w:rsidP="003C6B37">
                        <w:pPr>
                          <w:rPr>
                            <w:iCs/>
                            <w:szCs w:val="22"/>
                            <w:lang w:bidi="ar"/>
                          </w:rPr>
                        </w:pPr>
                        <w:r>
                          <w:rPr>
                            <w:iCs/>
                            <w:szCs w:val="22"/>
                            <w:lang w:bidi="ar"/>
                          </w:rPr>
                          <w:t>B</w:t>
                        </w:r>
                      </w:p>
                    </w:txbxContent>
                  </v:textbox>
                </v:shape>
                <w10:wrap type="square"/>
              </v:group>
            </w:pict>
          </mc:Fallback>
        </mc:AlternateContent>
      </w:r>
      <w:r w:rsidR="00AE01DB" w:rsidRPr="005D3256">
        <w:rPr>
          <w:szCs w:val="21"/>
        </w:rPr>
        <w:t>如图，将一正电荷沿电场线从</w:t>
      </w:r>
      <w:r w:rsidR="00AE01DB" w:rsidRPr="005D3256">
        <w:rPr>
          <w:szCs w:val="21"/>
        </w:rPr>
        <w:t>A</w:t>
      </w:r>
      <w:r w:rsidR="00AE01DB" w:rsidRPr="005D3256">
        <w:rPr>
          <w:szCs w:val="21"/>
        </w:rPr>
        <w:t>点移到</w:t>
      </w:r>
      <w:r w:rsidR="00AE01DB" w:rsidRPr="005D3256">
        <w:rPr>
          <w:szCs w:val="21"/>
        </w:rPr>
        <w:t>B</w:t>
      </w:r>
      <w:r w:rsidR="00AE01DB" w:rsidRPr="005D3256">
        <w:rPr>
          <w:szCs w:val="21"/>
        </w:rPr>
        <w:t>点，电荷电势能增大，若</w:t>
      </w:r>
      <w:r w:rsidR="00AE01DB" w:rsidRPr="005D3256">
        <w:rPr>
          <w:szCs w:val="21"/>
        </w:rPr>
        <w:t>A</w:t>
      </w:r>
      <w:r w:rsidR="00AE01DB" w:rsidRPr="005D3256">
        <w:rPr>
          <w:szCs w:val="21"/>
        </w:rPr>
        <w:t>、</w:t>
      </w:r>
      <w:r w:rsidR="00AE01DB" w:rsidRPr="005D3256">
        <w:rPr>
          <w:szCs w:val="21"/>
        </w:rPr>
        <w:t>B</w:t>
      </w:r>
      <w:r w:rsidR="00AE01DB" w:rsidRPr="005D3256">
        <w:rPr>
          <w:szCs w:val="21"/>
        </w:rPr>
        <w:t>两点的场强大小分别为</w:t>
      </w:r>
      <w:r w:rsidR="00AE01DB" w:rsidRPr="005D3256">
        <w:rPr>
          <w:i/>
          <w:szCs w:val="21"/>
        </w:rPr>
        <w:t>E</w:t>
      </w:r>
      <w:r w:rsidR="00AE01DB" w:rsidRPr="005D3256">
        <w:rPr>
          <w:szCs w:val="21"/>
          <w:vertAlign w:val="subscript"/>
        </w:rPr>
        <w:t>A</w:t>
      </w:r>
      <w:r w:rsidR="00AE01DB" w:rsidRPr="005D3256">
        <w:rPr>
          <w:szCs w:val="21"/>
        </w:rPr>
        <w:t>、</w:t>
      </w:r>
      <w:r w:rsidR="00AE01DB" w:rsidRPr="005D3256">
        <w:rPr>
          <w:i/>
          <w:szCs w:val="21"/>
        </w:rPr>
        <w:t>E</w:t>
      </w:r>
      <w:r w:rsidR="00AE01DB" w:rsidRPr="005D3256">
        <w:rPr>
          <w:szCs w:val="21"/>
          <w:vertAlign w:val="subscript"/>
        </w:rPr>
        <w:t>B</w:t>
      </w:r>
      <w:r w:rsidR="00AE01DB" w:rsidRPr="005D3256">
        <w:rPr>
          <w:szCs w:val="21"/>
        </w:rPr>
        <w:t>，电势分别为</w:t>
      </w:r>
      <w:r w:rsidR="00AE01DB" w:rsidRPr="005D3256">
        <w:rPr>
          <w:i/>
          <w:szCs w:val="21"/>
        </w:rPr>
        <w:t>φ</w:t>
      </w:r>
      <w:r w:rsidR="00AE01DB" w:rsidRPr="005D3256">
        <w:rPr>
          <w:szCs w:val="21"/>
          <w:vertAlign w:val="subscript"/>
        </w:rPr>
        <w:t>A</w:t>
      </w:r>
      <w:r w:rsidR="00AE01DB" w:rsidRPr="005D3256">
        <w:rPr>
          <w:szCs w:val="21"/>
        </w:rPr>
        <w:t>、</w:t>
      </w:r>
      <w:r w:rsidR="00AE01DB" w:rsidRPr="005D3256">
        <w:rPr>
          <w:i/>
          <w:szCs w:val="21"/>
        </w:rPr>
        <w:t>φ</w:t>
      </w:r>
      <w:r w:rsidR="00AE01DB" w:rsidRPr="005D3256">
        <w:rPr>
          <w:szCs w:val="21"/>
          <w:vertAlign w:val="subscript"/>
        </w:rPr>
        <w:t>B</w:t>
      </w:r>
      <w:r w:rsidR="00AE01DB" w:rsidRPr="005D3256">
        <w:rPr>
          <w:szCs w:val="21"/>
        </w:rPr>
        <w:t>，则可以推断一定</w:t>
      </w:r>
      <w:commentRangeStart w:id="5"/>
      <w:r w:rsidR="00AE01DB" w:rsidRPr="005D3256">
        <w:rPr>
          <w:szCs w:val="21"/>
        </w:rPr>
        <w:t>有</w:t>
      </w:r>
      <w:commentRangeEnd w:id="5"/>
      <w:r w:rsidR="005D3256">
        <w:rPr>
          <w:rStyle w:val="af7"/>
          <w:rFonts w:ascii="Calibri" w:hAnsi="Calibri"/>
          <w:lang w:val="x-none" w:eastAsia="x-none"/>
        </w:rPr>
        <w:commentReference w:id="5"/>
      </w:r>
      <w:r w:rsidR="00AE01DB" w:rsidRPr="005D3256">
        <w:rPr>
          <w:szCs w:val="21"/>
        </w:rPr>
        <w:t>（</w:t>
      </w:r>
      <w:r w:rsidR="00AE01DB" w:rsidRPr="005D3256">
        <w:rPr>
          <w:szCs w:val="21"/>
        </w:rPr>
        <w:t xml:space="preserve"> </w:t>
      </w:r>
      <w:r w:rsidR="007D45E6" w:rsidRPr="005D3256">
        <w:rPr>
          <w:szCs w:val="21"/>
        </w:rPr>
        <w:t xml:space="preserve"> </w:t>
      </w:r>
      <w:r w:rsidR="00AE01DB" w:rsidRPr="005D3256">
        <w:rPr>
          <w:szCs w:val="21"/>
        </w:rPr>
        <w:t xml:space="preserve">  </w:t>
      </w:r>
      <w:r w:rsidR="00AE01DB" w:rsidRPr="005D3256">
        <w:rPr>
          <w:szCs w:val="21"/>
        </w:rPr>
        <w:t>）</w:t>
      </w:r>
    </w:p>
    <w:p w14:paraId="1B7EFF9C" w14:textId="629B1B16" w:rsidR="00AE01DB" w:rsidRPr="00AB0C2A" w:rsidRDefault="00811ED6" w:rsidP="00E918F6">
      <w:pPr>
        <w:rPr>
          <w:szCs w:val="21"/>
        </w:rPr>
      </w:pPr>
      <w:r>
        <w:rPr>
          <w:szCs w:val="21"/>
        </w:rPr>
        <w:t>（</w:t>
      </w:r>
      <w:r>
        <w:rPr>
          <w:szCs w:val="21"/>
        </w:rPr>
        <w:t>A</w:t>
      </w:r>
      <w:r>
        <w:rPr>
          <w:szCs w:val="21"/>
        </w:rPr>
        <w:t>）</w:t>
      </w:r>
      <w:r w:rsidR="00AE01DB" w:rsidRPr="00AB0C2A">
        <w:rPr>
          <w:i/>
          <w:szCs w:val="21"/>
        </w:rPr>
        <w:t>φ</w:t>
      </w:r>
      <w:r w:rsidR="00AE01DB" w:rsidRPr="00AB0C2A">
        <w:rPr>
          <w:szCs w:val="21"/>
          <w:vertAlign w:val="subscript"/>
        </w:rPr>
        <w:t>A</w:t>
      </w:r>
      <w:r w:rsidR="00AE01DB" w:rsidRPr="00AB0C2A">
        <w:rPr>
          <w:szCs w:val="21"/>
        </w:rPr>
        <w:t>&lt;</w:t>
      </w:r>
      <w:r w:rsidR="00AE01DB" w:rsidRPr="00AB0C2A">
        <w:rPr>
          <w:i/>
          <w:szCs w:val="21"/>
        </w:rPr>
        <w:t>φ</w:t>
      </w:r>
      <w:r w:rsidR="00AE01DB" w:rsidRPr="00AB0C2A">
        <w:rPr>
          <w:szCs w:val="21"/>
          <w:vertAlign w:val="subscript"/>
        </w:rPr>
        <w:t>B</w:t>
      </w:r>
      <w:r w:rsidR="00AE01DB" w:rsidRPr="00AB0C2A">
        <w:rPr>
          <w:szCs w:val="21"/>
        </w:rPr>
        <w:tab/>
      </w:r>
      <w:r w:rsidR="00AE01DB" w:rsidRPr="00AB0C2A">
        <w:rPr>
          <w:szCs w:val="21"/>
        </w:rPr>
        <w:tab/>
      </w:r>
      <w:r>
        <w:rPr>
          <w:szCs w:val="21"/>
        </w:rPr>
        <w:t>（</w:t>
      </w:r>
      <w:r>
        <w:rPr>
          <w:szCs w:val="21"/>
        </w:rPr>
        <w:t>B</w:t>
      </w:r>
      <w:r>
        <w:rPr>
          <w:szCs w:val="21"/>
        </w:rPr>
        <w:t>）</w:t>
      </w:r>
      <w:r w:rsidR="00AE01DB" w:rsidRPr="00AB0C2A">
        <w:rPr>
          <w:i/>
          <w:szCs w:val="21"/>
        </w:rPr>
        <w:t>φ</w:t>
      </w:r>
      <w:r w:rsidR="00AE01DB" w:rsidRPr="00AB0C2A">
        <w:rPr>
          <w:szCs w:val="21"/>
          <w:vertAlign w:val="subscript"/>
        </w:rPr>
        <w:t>A</w:t>
      </w:r>
      <w:r w:rsidR="00AE01DB" w:rsidRPr="00AB0C2A">
        <w:rPr>
          <w:szCs w:val="21"/>
        </w:rPr>
        <w:t>&gt;</w:t>
      </w:r>
      <w:r w:rsidR="00AE01DB" w:rsidRPr="00AB0C2A">
        <w:rPr>
          <w:i/>
          <w:szCs w:val="21"/>
        </w:rPr>
        <w:t>φ</w:t>
      </w:r>
      <w:r w:rsidR="00AE01DB" w:rsidRPr="00AB0C2A">
        <w:rPr>
          <w:szCs w:val="21"/>
          <w:vertAlign w:val="subscript"/>
        </w:rPr>
        <w:t>B</w:t>
      </w:r>
      <w:r>
        <w:rPr>
          <w:szCs w:val="21"/>
        </w:rPr>
        <w:tab/>
      </w:r>
      <w:r>
        <w:rPr>
          <w:szCs w:val="21"/>
        </w:rPr>
        <w:tab/>
      </w:r>
      <w:r>
        <w:rPr>
          <w:szCs w:val="21"/>
        </w:rPr>
        <w:t>（</w:t>
      </w:r>
      <w:r>
        <w:rPr>
          <w:szCs w:val="21"/>
        </w:rPr>
        <w:t>C</w:t>
      </w:r>
      <w:r>
        <w:rPr>
          <w:szCs w:val="21"/>
        </w:rPr>
        <w:t>）</w:t>
      </w:r>
      <w:r w:rsidR="00AE01DB" w:rsidRPr="00AB0C2A">
        <w:rPr>
          <w:i/>
          <w:szCs w:val="21"/>
        </w:rPr>
        <w:t>E</w:t>
      </w:r>
      <w:r w:rsidR="00AE01DB" w:rsidRPr="00AB0C2A">
        <w:rPr>
          <w:szCs w:val="21"/>
          <w:vertAlign w:val="subscript"/>
        </w:rPr>
        <w:t>A</w:t>
      </w:r>
      <w:r w:rsidR="00AE01DB" w:rsidRPr="00AB0C2A">
        <w:rPr>
          <w:szCs w:val="21"/>
        </w:rPr>
        <w:t>&gt;</w:t>
      </w:r>
      <w:r w:rsidR="00AE01DB" w:rsidRPr="00AB0C2A">
        <w:rPr>
          <w:i/>
          <w:szCs w:val="21"/>
        </w:rPr>
        <w:t>E</w:t>
      </w:r>
      <w:r w:rsidR="00AE01DB" w:rsidRPr="00AB0C2A">
        <w:rPr>
          <w:szCs w:val="21"/>
          <w:vertAlign w:val="subscript"/>
        </w:rPr>
        <w:t>B</w:t>
      </w:r>
      <w:r w:rsidR="00AE01DB" w:rsidRPr="00AB0C2A">
        <w:rPr>
          <w:szCs w:val="21"/>
        </w:rPr>
        <w:tab/>
      </w:r>
      <w:r w:rsidR="00AE01DB" w:rsidRPr="00AB0C2A">
        <w:rPr>
          <w:szCs w:val="21"/>
        </w:rPr>
        <w:tab/>
      </w:r>
      <w:r>
        <w:rPr>
          <w:szCs w:val="21"/>
        </w:rPr>
        <w:t>（</w:t>
      </w:r>
      <w:r>
        <w:rPr>
          <w:szCs w:val="21"/>
        </w:rPr>
        <w:t>D</w:t>
      </w:r>
      <w:r>
        <w:rPr>
          <w:szCs w:val="21"/>
        </w:rPr>
        <w:t>）</w:t>
      </w:r>
      <w:r w:rsidR="00AE01DB" w:rsidRPr="00AB0C2A">
        <w:rPr>
          <w:i/>
          <w:szCs w:val="21"/>
        </w:rPr>
        <w:t>E</w:t>
      </w:r>
      <w:r w:rsidR="00AE01DB" w:rsidRPr="00AB0C2A">
        <w:rPr>
          <w:szCs w:val="21"/>
          <w:vertAlign w:val="subscript"/>
        </w:rPr>
        <w:t>A</w:t>
      </w:r>
      <w:r w:rsidR="00AE01DB" w:rsidRPr="00AB0C2A">
        <w:rPr>
          <w:szCs w:val="21"/>
        </w:rPr>
        <w:t>&lt;</w:t>
      </w:r>
      <w:r w:rsidR="00AE01DB" w:rsidRPr="00AB0C2A">
        <w:rPr>
          <w:i/>
          <w:szCs w:val="21"/>
        </w:rPr>
        <w:t>E</w:t>
      </w:r>
      <w:r w:rsidR="00AE01DB" w:rsidRPr="00AB0C2A">
        <w:rPr>
          <w:szCs w:val="21"/>
          <w:vertAlign w:val="subscript"/>
        </w:rPr>
        <w:t>B</w:t>
      </w:r>
    </w:p>
    <w:p w14:paraId="7220CA07" w14:textId="43311C08" w:rsidR="003241CC" w:rsidRDefault="003241CC" w:rsidP="00E918F6">
      <w:pPr>
        <w:rPr>
          <w:szCs w:val="21"/>
        </w:rPr>
      </w:pPr>
    </w:p>
    <w:p w14:paraId="6EF35DE2" w14:textId="3475166B" w:rsidR="00AE01DB" w:rsidRPr="005D3256" w:rsidRDefault="003C6B37" w:rsidP="005D3256">
      <w:pPr>
        <w:pStyle w:val="af6"/>
        <w:numPr>
          <w:ilvl w:val="0"/>
          <w:numId w:val="13"/>
        </w:numPr>
        <w:ind w:firstLineChars="0"/>
        <w:rPr>
          <w:szCs w:val="21"/>
        </w:rPr>
      </w:pPr>
      <w:r>
        <w:rPr>
          <w:rFonts w:hint="eastAsia"/>
          <w:noProof/>
          <w:color w:val="000000"/>
        </w:rPr>
        <mc:AlternateContent>
          <mc:Choice Requires="wpg">
            <w:drawing>
              <wp:anchor distT="0" distB="0" distL="114300" distR="114300" simplePos="0" relativeHeight="251655680" behindDoc="0" locked="0" layoutInCell="1" allowOverlap="1" wp14:anchorId="3EDB67BA" wp14:editId="50C9EA96">
                <wp:simplePos x="0" y="0"/>
                <wp:positionH relativeFrom="column">
                  <wp:posOffset>2783840</wp:posOffset>
                </wp:positionH>
                <wp:positionV relativeFrom="paragraph">
                  <wp:posOffset>125398</wp:posOffset>
                </wp:positionV>
                <wp:extent cx="2514600" cy="1012825"/>
                <wp:effectExtent l="0" t="57150" r="38100" b="0"/>
                <wp:wrapSquare wrapText="bothSides"/>
                <wp:docPr id="849" name="组合 849"/>
                <wp:cNvGraphicFramePr/>
                <a:graphic xmlns:a="http://schemas.openxmlformats.org/drawingml/2006/main">
                  <a:graphicData uri="http://schemas.microsoft.com/office/word/2010/wordprocessingGroup">
                    <wpg:wgp>
                      <wpg:cNvGrpSpPr/>
                      <wpg:grpSpPr>
                        <a:xfrm>
                          <a:off x="0" y="0"/>
                          <a:ext cx="2514600" cy="1012825"/>
                          <a:chOff x="0" y="0"/>
                          <a:chExt cx="2514600" cy="1013271"/>
                        </a:xfrm>
                      </wpg:grpSpPr>
                      <wpg:grpSp>
                        <wpg:cNvPr id="833" name="组合 833"/>
                        <wpg:cNvGrpSpPr/>
                        <wpg:grpSpPr bwMode="auto">
                          <a:xfrm>
                            <a:off x="0" y="0"/>
                            <a:ext cx="2514600" cy="729434"/>
                            <a:chOff x="0" y="0"/>
                            <a:chExt cx="5040" cy="1462"/>
                          </a:xfrm>
                        </wpg:grpSpPr>
                        <wps:wsp>
                          <wps:cNvPr id="834" name="Freeform 1134"/>
                          <wps:cNvSpPr>
                            <a:spLocks/>
                          </wps:cNvSpPr>
                          <wps:spPr bwMode="auto">
                            <a:xfrm>
                              <a:off x="360" y="104"/>
                              <a:ext cx="960" cy="624"/>
                            </a:xfrm>
                            <a:custGeom>
                              <a:avLst/>
                              <a:gdLst>
                                <a:gd name="T0" fmla="*/ 0 w 960"/>
                                <a:gd name="T1" fmla="*/ 624 h 624"/>
                                <a:gd name="T2" fmla="*/ 480 w 960"/>
                                <a:gd name="T3" fmla="*/ 0 h 624"/>
                                <a:gd name="T4" fmla="*/ 960 w 960"/>
                                <a:gd name="T5" fmla="*/ 624 h 624"/>
                              </a:gdLst>
                              <a:ahLst/>
                              <a:cxnLst>
                                <a:cxn ang="0">
                                  <a:pos x="T0" y="T1"/>
                                </a:cxn>
                                <a:cxn ang="0">
                                  <a:pos x="T2" y="T3"/>
                                </a:cxn>
                                <a:cxn ang="0">
                                  <a:pos x="T4" y="T5"/>
                                </a:cxn>
                              </a:cxnLst>
                              <a:rect l="0" t="0" r="r" b="b"/>
                              <a:pathLst>
                                <a:path w="960" h="624">
                                  <a:moveTo>
                                    <a:pt x="0" y="624"/>
                                  </a:moveTo>
                                  <a:cubicBezTo>
                                    <a:pt x="160" y="312"/>
                                    <a:pt x="320" y="0"/>
                                    <a:pt x="480" y="0"/>
                                  </a:cubicBezTo>
                                  <a:cubicBezTo>
                                    <a:pt x="640" y="0"/>
                                    <a:pt x="800" y="312"/>
                                    <a:pt x="960" y="624"/>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5" name="Line 1135"/>
                          <wps:cNvCnPr>
                            <a:cxnSpLocks noChangeShapeType="1"/>
                          </wps:cNvCnPr>
                          <wps:spPr bwMode="auto">
                            <a:xfrm>
                              <a:off x="0" y="728"/>
                              <a:ext cx="3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36" name="Line 1136"/>
                          <wps:cNvCnPr>
                            <a:cxnSpLocks noChangeShapeType="1"/>
                          </wps:cNvCnPr>
                          <wps:spPr bwMode="auto">
                            <a:xfrm>
                              <a:off x="1320" y="728"/>
                              <a:ext cx="3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37" name="Freeform 1137"/>
                          <wps:cNvSpPr>
                            <a:spLocks/>
                          </wps:cNvSpPr>
                          <wps:spPr bwMode="auto">
                            <a:xfrm flipV="1">
                              <a:off x="1680" y="728"/>
                              <a:ext cx="960" cy="624"/>
                            </a:xfrm>
                            <a:custGeom>
                              <a:avLst/>
                              <a:gdLst>
                                <a:gd name="T0" fmla="*/ 0 w 960"/>
                                <a:gd name="T1" fmla="*/ 624 h 624"/>
                                <a:gd name="T2" fmla="*/ 480 w 960"/>
                                <a:gd name="T3" fmla="*/ 0 h 624"/>
                                <a:gd name="T4" fmla="*/ 960 w 960"/>
                                <a:gd name="T5" fmla="*/ 624 h 624"/>
                              </a:gdLst>
                              <a:ahLst/>
                              <a:cxnLst>
                                <a:cxn ang="0">
                                  <a:pos x="T0" y="T1"/>
                                </a:cxn>
                                <a:cxn ang="0">
                                  <a:pos x="T2" y="T3"/>
                                </a:cxn>
                                <a:cxn ang="0">
                                  <a:pos x="T4" y="T5"/>
                                </a:cxn>
                              </a:cxnLst>
                              <a:rect l="0" t="0" r="r" b="b"/>
                              <a:pathLst>
                                <a:path w="960" h="624">
                                  <a:moveTo>
                                    <a:pt x="0" y="624"/>
                                  </a:moveTo>
                                  <a:cubicBezTo>
                                    <a:pt x="160" y="312"/>
                                    <a:pt x="320" y="0"/>
                                    <a:pt x="480" y="0"/>
                                  </a:cubicBezTo>
                                  <a:cubicBezTo>
                                    <a:pt x="640" y="0"/>
                                    <a:pt x="800" y="312"/>
                                    <a:pt x="960" y="624"/>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8" name="Line 1138"/>
                          <wps:cNvCnPr>
                            <a:cxnSpLocks noChangeShapeType="1"/>
                          </wps:cNvCnPr>
                          <wps:spPr bwMode="auto">
                            <a:xfrm>
                              <a:off x="2640" y="728"/>
                              <a:ext cx="3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39" name="Line 1139"/>
                          <wps:cNvCnPr>
                            <a:cxnSpLocks noChangeShapeType="1"/>
                          </wps:cNvCnPr>
                          <wps:spPr bwMode="auto">
                            <a:xfrm>
                              <a:off x="3240" y="728"/>
                              <a:ext cx="18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40" name="Freeform 1140"/>
                          <wps:cNvSpPr>
                            <a:spLocks/>
                          </wps:cNvSpPr>
                          <wps:spPr bwMode="auto">
                            <a:xfrm flipV="1">
                              <a:off x="3600" y="728"/>
                              <a:ext cx="960" cy="624"/>
                            </a:xfrm>
                            <a:custGeom>
                              <a:avLst/>
                              <a:gdLst>
                                <a:gd name="T0" fmla="*/ 0 w 960"/>
                                <a:gd name="T1" fmla="*/ 624 h 624"/>
                                <a:gd name="T2" fmla="*/ 480 w 960"/>
                                <a:gd name="T3" fmla="*/ 0 h 624"/>
                                <a:gd name="T4" fmla="*/ 960 w 960"/>
                                <a:gd name="T5" fmla="*/ 624 h 624"/>
                              </a:gdLst>
                              <a:ahLst/>
                              <a:cxnLst>
                                <a:cxn ang="0">
                                  <a:pos x="T0" y="T1"/>
                                </a:cxn>
                                <a:cxn ang="0">
                                  <a:pos x="T2" y="T3"/>
                                </a:cxn>
                                <a:cxn ang="0">
                                  <a:pos x="T4" y="T5"/>
                                </a:cxn>
                              </a:cxnLst>
                              <a:rect l="0" t="0" r="r" b="b"/>
                              <a:pathLst>
                                <a:path w="960" h="624">
                                  <a:moveTo>
                                    <a:pt x="0" y="624"/>
                                  </a:moveTo>
                                  <a:cubicBezTo>
                                    <a:pt x="160" y="312"/>
                                    <a:pt x="320" y="0"/>
                                    <a:pt x="480" y="0"/>
                                  </a:cubicBezTo>
                                  <a:cubicBezTo>
                                    <a:pt x="640" y="0"/>
                                    <a:pt x="800" y="312"/>
                                    <a:pt x="960" y="624"/>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1" name="Freeform 1141"/>
                          <wps:cNvSpPr>
                            <a:spLocks/>
                          </wps:cNvSpPr>
                          <wps:spPr bwMode="auto">
                            <a:xfrm>
                              <a:off x="3600" y="104"/>
                              <a:ext cx="960" cy="624"/>
                            </a:xfrm>
                            <a:custGeom>
                              <a:avLst/>
                              <a:gdLst>
                                <a:gd name="T0" fmla="*/ 0 w 960"/>
                                <a:gd name="T1" fmla="*/ 624 h 624"/>
                                <a:gd name="T2" fmla="*/ 480 w 960"/>
                                <a:gd name="T3" fmla="*/ 0 h 624"/>
                                <a:gd name="T4" fmla="*/ 960 w 960"/>
                                <a:gd name="T5" fmla="*/ 624 h 624"/>
                              </a:gdLst>
                              <a:ahLst/>
                              <a:cxnLst>
                                <a:cxn ang="0">
                                  <a:pos x="T0" y="T1"/>
                                </a:cxn>
                                <a:cxn ang="0">
                                  <a:pos x="T2" y="T3"/>
                                </a:cxn>
                                <a:cxn ang="0">
                                  <a:pos x="T4" y="T5"/>
                                </a:cxn>
                              </a:cxnLst>
                              <a:rect l="0" t="0" r="r" b="b"/>
                              <a:pathLst>
                                <a:path w="960" h="624">
                                  <a:moveTo>
                                    <a:pt x="0" y="624"/>
                                  </a:moveTo>
                                  <a:cubicBezTo>
                                    <a:pt x="160" y="312"/>
                                    <a:pt x="320" y="0"/>
                                    <a:pt x="480" y="0"/>
                                  </a:cubicBezTo>
                                  <a:cubicBezTo>
                                    <a:pt x="640" y="0"/>
                                    <a:pt x="800" y="312"/>
                                    <a:pt x="960" y="624"/>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3" name="Line 1143"/>
                          <wps:cNvCnPr>
                            <a:cxnSpLocks noChangeShapeType="1"/>
                          </wps:cNvCnPr>
                          <wps:spPr bwMode="auto">
                            <a:xfrm>
                              <a:off x="720" y="0"/>
                              <a:ext cx="36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844" name="Line 1144"/>
                          <wps:cNvCnPr>
                            <a:cxnSpLocks noChangeShapeType="1"/>
                          </wps:cNvCnPr>
                          <wps:spPr bwMode="auto">
                            <a:xfrm flipH="1">
                              <a:off x="1920" y="1456"/>
                              <a:ext cx="36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845" name="Oval 1145"/>
                          <wps:cNvSpPr>
                            <a:spLocks noChangeArrowheads="1"/>
                          </wps:cNvSpPr>
                          <wps:spPr bwMode="auto">
                            <a:xfrm>
                              <a:off x="4508" y="683"/>
                              <a:ext cx="79" cy="7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47" name="Oval 1147"/>
                          <wps:cNvSpPr>
                            <a:spLocks noChangeArrowheads="1"/>
                          </wps:cNvSpPr>
                          <wps:spPr bwMode="auto">
                            <a:xfrm>
                              <a:off x="3550" y="683"/>
                              <a:ext cx="79" cy="7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28" name="Line 1143"/>
                          <wps:cNvCnPr>
                            <a:cxnSpLocks noChangeShapeType="1"/>
                          </wps:cNvCnPr>
                          <wps:spPr bwMode="auto">
                            <a:xfrm>
                              <a:off x="3889" y="0"/>
                              <a:ext cx="36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29" name="Line 1144"/>
                          <wps:cNvCnPr>
                            <a:cxnSpLocks noChangeShapeType="1"/>
                          </wps:cNvCnPr>
                          <wps:spPr bwMode="auto">
                            <a:xfrm flipH="1">
                              <a:off x="3889" y="1462"/>
                              <a:ext cx="36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g:grpSp>
                      <wps:wsp>
                        <wps:cNvPr id="848" name="文本框 22"/>
                        <wps:cNvSpPr txBox="1"/>
                        <wps:spPr>
                          <a:xfrm>
                            <a:off x="359229" y="815151"/>
                            <a:ext cx="209550" cy="198120"/>
                          </a:xfrm>
                          <a:prstGeom prst="rect">
                            <a:avLst/>
                          </a:prstGeom>
                          <a:noFill/>
                          <a:ln w="9525">
                            <a:noFill/>
                          </a:ln>
                        </wps:spPr>
                        <wps:txbx>
                          <w:txbxContent>
                            <w:p w14:paraId="2B4BCABE" w14:textId="210CB193" w:rsidR="001F75EF" w:rsidRDefault="003C6B37" w:rsidP="001F75EF">
                              <w:pPr>
                                <w:rPr>
                                  <w:iCs/>
                                  <w:szCs w:val="22"/>
                                  <w:lang w:bidi="ar"/>
                                </w:rPr>
                              </w:pPr>
                              <w:r>
                                <w:rPr>
                                  <w:iCs/>
                                  <w:szCs w:val="22"/>
                                  <w:lang w:bidi="ar"/>
                                </w:rPr>
                                <w:t>甲</w:t>
                              </w:r>
                            </w:p>
                          </w:txbxContent>
                        </wps:txbx>
                        <wps:bodyPr lIns="0" tIns="0" rIns="0" bIns="0"/>
                      </wps:wsp>
                      <wps:wsp>
                        <wps:cNvPr id="904" name="文本框 22"/>
                        <wps:cNvSpPr txBox="1"/>
                        <wps:spPr>
                          <a:xfrm>
                            <a:off x="1663528" y="361098"/>
                            <a:ext cx="209550" cy="198120"/>
                          </a:xfrm>
                          <a:prstGeom prst="rect">
                            <a:avLst/>
                          </a:prstGeom>
                          <a:noFill/>
                          <a:ln w="9525">
                            <a:noFill/>
                          </a:ln>
                        </wps:spPr>
                        <wps:txbx>
                          <w:txbxContent>
                            <w:p w14:paraId="421A89D0" w14:textId="0DF9EC73" w:rsidR="001F75EF" w:rsidRDefault="003C6B37" w:rsidP="001F75EF">
                              <w:pPr>
                                <w:rPr>
                                  <w:iCs/>
                                  <w:szCs w:val="22"/>
                                  <w:lang w:bidi="ar"/>
                                </w:rPr>
                              </w:pPr>
                              <w:r>
                                <w:rPr>
                                  <w:iCs/>
                                  <w:szCs w:val="22"/>
                                  <w:lang w:bidi="ar"/>
                                </w:rPr>
                                <w:t>M</w:t>
                              </w:r>
                            </w:p>
                          </w:txbxContent>
                        </wps:txbx>
                        <wps:bodyPr lIns="0" tIns="0" rIns="0" bIns="0"/>
                      </wps:wsp>
                      <wps:wsp>
                        <wps:cNvPr id="906" name="文本框 22"/>
                        <wps:cNvSpPr txBox="1"/>
                        <wps:spPr>
                          <a:xfrm>
                            <a:off x="2285694" y="340768"/>
                            <a:ext cx="209550" cy="198120"/>
                          </a:xfrm>
                          <a:prstGeom prst="rect">
                            <a:avLst/>
                          </a:prstGeom>
                          <a:noFill/>
                          <a:ln w="9525">
                            <a:noFill/>
                          </a:ln>
                        </wps:spPr>
                        <wps:txbx>
                          <w:txbxContent>
                            <w:p w14:paraId="38A479A6" w14:textId="124E4F93" w:rsidR="001F75EF" w:rsidRDefault="003C6B37" w:rsidP="001F75EF">
                              <w:pPr>
                                <w:rPr>
                                  <w:iCs/>
                                  <w:szCs w:val="22"/>
                                  <w:lang w:bidi="ar"/>
                                </w:rPr>
                              </w:pPr>
                              <w:r>
                                <w:rPr>
                                  <w:iCs/>
                                  <w:szCs w:val="22"/>
                                  <w:lang w:bidi="ar"/>
                                </w:rPr>
                                <w:t>N</w:t>
                              </w:r>
                            </w:p>
                          </w:txbxContent>
                        </wps:txbx>
                        <wps:bodyPr lIns="0" tIns="0" rIns="0" bIns="0"/>
                      </wps:wsp>
                      <wps:wsp>
                        <wps:cNvPr id="427" name="文本框 22"/>
                        <wps:cNvSpPr txBox="1"/>
                        <wps:spPr>
                          <a:xfrm>
                            <a:off x="1966551" y="815151"/>
                            <a:ext cx="209550" cy="198120"/>
                          </a:xfrm>
                          <a:prstGeom prst="rect">
                            <a:avLst/>
                          </a:prstGeom>
                          <a:noFill/>
                          <a:ln w="9525">
                            <a:noFill/>
                          </a:ln>
                        </wps:spPr>
                        <wps:txbx>
                          <w:txbxContent>
                            <w:p w14:paraId="7C861CD0" w14:textId="22A6F569" w:rsidR="003C6B37" w:rsidRDefault="003C6B37" w:rsidP="001F75EF">
                              <w:pPr>
                                <w:rPr>
                                  <w:iCs/>
                                  <w:szCs w:val="22"/>
                                  <w:lang w:bidi="ar"/>
                                </w:rPr>
                              </w:pPr>
                              <w:r>
                                <w:rPr>
                                  <w:rFonts w:hint="eastAsia"/>
                                  <w:iCs/>
                                  <w:szCs w:val="22"/>
                                  <w:lang w:bidi="ar"/>
                                </w:rPr>
                                <w:t>乙</w:t>
                              </w:r>
                            </w:p>
                          </w:txbxContent>
                        </wps:txbx>
                        <wps:bodyPr lIns="0" tIns="0" rIns="0" bIns="0"/>
                      </wps:wsp>
                    </wpg:wgp>
                  </a:graphicData>
                </a:graphic>
                <wp14:sizeRelH relativeFrom="margin">
                  <wp14:pctWidth>0</wp14:pctWidth>
                </wp14:sizeRelH>
                <wp14:sizeRelV relativeFrom="margin">
                  <wp14:pctHeight>0</wp14:pctHeight>
                </wp14:sizeRelV>
              </wp:anchor>
            </w:drawing>
          </mc:Choice>
          <mc:Fallback>
            <w:pict>
              <v:group w14:anchorId="3EDB67BA" id="组合 849" o:spid="_x0000_s1032" style="position:absolute;left:0;text-align:left;margin-left:219.2pt;margin-top:9.85pt;width:198pt;height:79.75pt;z-index:251655680;mso-width-relative:margin;mso-height-relative:margin" coordsize="25146,101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">
                <v:group id="组合 833" o:spid="_x0000_s1033" style="position:absolute;width:25146;height:7294" coordsize="5040,1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">
                  <v:shape id="Freeform 1134" o:spid="_x0000_s1034" style="position:absolute;left:360;top:104;width:960;height:624;visibility:visible;mso-wrap-style:square;v-text-anchor:top" coordsize="960,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" path="m,624c160,312,320,,480,,640,,800,312,960,624e" filled="f" strokeweight="1pt">
                    <v:path arrowok="t" o:connecttype="custom" o:connectlocs="0,624;480,0;960,624" o:connectangles="0,0,0"/>
                  </v:shape>
                  <v:line id="Line 1135" o:spid="_x0000_s1035" style="position:absolute;visibility:visible;mso-wrap-style:square" from="0,728" to="360,7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" strokeweight="1pt"/>
                  <v:line id="Line 1136" o:spid="_x0000_s1036" style="position:absolute;visibility:visible;mso-wrap-style:square" from="1320,728" to="1680,7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" strokeweight="1pt"/>
                  <v:shape id="Freeform 1137" o:spid="_x0000_s1037" style="position:absolute;left:1680;top:728;width:960;height:624;flip:y;visibility:visible;mso-wrap-style:square;v-text-anchor:top" coordsize="960,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" path="m,624c160,312,320,,480,,640,,800,312,960,624e" filled="f" strokeweight="1pt">
                    <v:path arrowok="t" o:connecttype="custom" o:connectlocs="0,624;480,0;960,624" o:connectangles="0,0,0"/>
                  </v:shape>
                  <v:line id="Line 1138" o:spid="_x0000_s1038" style="position:absolute;visibility:visible;mso-wrap-style:square" from="2640,728" to="3000,7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" strokeweight="1pt"/>
                  <v:line id="Line 1139" o:spid="_x0000_s1039" style="position:absolute;visibility:visible;mso-wrap-style:square" from="3240,728" to="5040,7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" strokeweight="1pt"/>
                  <v:shape id="Freeform 1140" o:spid="_x0000_s1040" style="position:absolute;left:3600;top:728;width:960;height:624;flip:y;visibility:visible;mso-wrap-style:square;v-text-anchor:top" coordsize="960,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" path="m,624c160,312,320,,480,,640,,800,312,960,624e" filled="f">
                    <v:stroke dashstyle="dash"/>
                    <v:path arrowok="t" o:connecttype="custom" o:connectlocs="0,624;480,0;960,624" o:connectangles="0,0,0"/>
                  </v:shape>
                  <v:shape id="Freeform 1141" o:spid="_x0000_s1041" style="position:absolute;left:3600;top:104;width:960;height:624;visibility:visible;mso-wrap-style:square;v-text-anchor:top" coordsize="960,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" path="m,624c160,312,320,,480,,640,,800,312,960,624e" filled="f">
                    <v:stroke dashstyle="dash"/>
                    <v:path arrowok="t" o:connecttype="custom" o:connectlocs="0,624;480,0;960,624" o:connectangles="0,0,0"/>
                  </v:shape>
                  <v:line id="Line 1143" o:spid="_x0000_s1042" style="position:absolute;visibility:visible;mso-wrap-style:square" from="720,0" to="10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">
                    <v:stroke endarrow="block" endarrowwidth="narrow"/>
                  </v:line>
                  <v:line id="Line 1144" o:spid="_x0000_s1043" style="position:absolute;flip:x;visibility:visible;mso-wrap-style:square" from="1920,1456" to="2280,1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">
                    <v:stroke endarrow="block" endarrowwidth="narrow"/>
                  </v:line>
                  <v:oval id="Oval 1145" o:spid="_x0000_s1044" style="position:absolute;left:4508;top:683;width:79;height: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" fillcolor="black"/>
                  <v:oval id="Oval 1147" o:spid="_x0000_s1045" style="position:absolute;left:3550;top:683;width:79;height: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" fillcolor="black"/>
                  <v:line id="Line 1143" o:spid="_x0000_s1046" style="position:absolute;visibility:visible;mso-wrap-style:square" from="3889,0" to="42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">
                    <v:stroke endarrow="block" endarrowwidth="narrow"/>
                  </v:line>
                  <v:line id="Line 1144" o:spid="_x0000_s1047" style="position:absolute;flip:x;visibility:visible;mso-wrap-style:square" from="3889,1462" to="4249,1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">
                    <v:stroke endarrow="block" endarrowwidth="narrow"/>
                  </v:line>
                </v:group>
                <v:shape id="文本框 22" o:spid="_x0000_s1048" type="#_x0000_t202" style="position:absolute;left:3592;top:8151;width:2095;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" filled="f" stroked="f">
                  <v:textbox inset="0,0,0,0">
                    <w:txbxContent>
                      <w:p w14:paraId="2B4BCABE" w14:textId="210CB193" w:rsidR="001F75EF" w:rsidRDefault="003C6B37" w:rsidP="001F75EF">
                        <w:pPr>
                          <w:rPr>
                            <w:iCs/>
                            <w:szCs w:val="22"/>
                            <w:lang w:bidi="ar"/>
                          </w:rPr>
                        </w:pPr>
                        <w:r>
                          <w:rPr>
                            <w:iCs/>
                            <w:szCs w:val="22"/>
                            <w:lang w:bidi="ar"/>
                          </w:rPr>
                          <w:t>甲</w:t>
                        </w:r>
                      </w:p>
                    </w:txbxContent>
                  </v:textbox>
                </v:shape>
                <v:shape id="文本框 22" o:spid="_x0000_s1049" type="#_x0000_t202" style="position:absolute;left:16635;top:3610;width:2095;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" filled="f" stroked="f">
                  <v:textbox inset="0,0,0,0">
                    <w:txbxContent>
                      <w:p w14:paraId="421A89D0" w14:textId="0DF9EC73" w:rsidR="001F75EF" w:rsidRDefault="003C6B37" w:rsidP="001F75EF">
                        <w:pPr>
                          <w:rPr>
                            <w:iCs/>
                            <w:szCs w:val="22"/>
                            <w:lang w:bidi="ar"/>
                          </w:rPr>
                        </w:pPr>
                        <w:r>
                          <w:rPr>
                            <w:iCs/>
                            <w:szCs w:val="22"/>
                            <w:lang w:bidi="ar"/>
                          </w:rPr>
                          <w:t>M</w:t>
                        </w:r>
                      </w:p>
                    </w:txbxContent>
                  </v:textbox>
                </v:shape>
                <v:shape id="文本框 22" o:spid="_x0000_s1050" type="#_x0000_t202" style="position:absolute;left:22856;top:3407;width:2096;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" filled="f" stroked="f">
                  <v:textbox inset="0,0,0,0">
                    <w:txbxContent>
                      <w:p w14:paraId="38A479A6" w14:textId="124E4F93" w:rsidR="001F75EF" w:rsidRDefault="003C6B37" w:rsidP="001F75EF">
                        <w:pPr>
                          <w:rPr>
                            <w:iCs/>
                            <w:szCs w:val="22"/>
                            <w:lang w:bidi="ar"/>
                          </w:rPr>
                        </w:pPr>
                        <w:r>
                          <w:rPr>
                            <w:iCs/>
                            <w:szCs w:val="22"/>
                            <w:lang w:bidi="ar"/>
                          </w:rPr>
                          <w:t>N</w:t>
                        </w:r>
                      </w:p>
                    </w:txbxContent>
                  </v:textbox>
                </v:shape>
                <v:shape id="文本框 22" o:spid="_x0000_s1051" type="#_x0000_t202" style="position:absolute;left:19665;top:8151;width:2096;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" filled="f" stroked="f">
                  <v:textbox inset="0,0,0,0">
                    <w:txbxContent>
                      <w:p w14:paraId="7C861CD0" w14:textId="22A6F569" w:rsidR="003C6B37" w:rsidRDefault="003C6B37" w:rsidP="001F75EF">
                        <w:pPr>
                          <w:rPr>
                            <w:iCs/>
                            <w:szCs w:val="22"/>
                            <w:lang w:bidi="ar"/>
                          </w:rPr>
                        </w:pPr>
                        <w:r>
                          <w:rPr>
                            <w:rFonts w:hint="eastAsia"/>
                            <w:iCs/>
                            <w:szCs w:val="22"/>
                            <w:lang w:bidi="ar"/>
                          </w:rPr>
                          <w:t>乙</w:t>
                        </w:r>
                      </w:p>
                    </w:txbxContent>
                  </v:textbox>
                </v:shape>
                <w10:wrap type="square"/>
              </v:group>
            </w:pict>
          </mc:Fallback>
        </mc:AlternateContent>
      </w:r>
      <w:r w:rsidR="00AE01DB" w:rsidRPr="005D3256">
        <w:rPr>
          <w:szCs w:val="21"/>
        </w:rPr>
        <w:t>如图甲，两列振幅和波长相同而传播方向相反的波，在相遇的某一时刻</w:t>
      </w:r>
      <w:r w:rsidR="00811ED6" w:rsidRPr="005D3256">
        <w:rPr>
          <w:szCs w:val="21"/>
        </w:rPr>
        <w:t>（</w:t>
      </w:r>
      <w:r w:rsidR="00AE01DB" w:rsidRPr="005D3256">
        <w:rPr>
          <w:szCs w:val="21"/>
        </w:rPr>
        <w:t>如图乙</w:t>
      </w:r>
      <w:r w:rsidR="00811ED6" w:rsidRPr="005D3256">
        <w:rPr>
          <w:szCs w:val="21"/>
        </w:rPr>
        <w:t>）</w:t>
      </w:r>
      <w:r w:rsidR="00AE01DB" w:rsidRPr="005D3256">
        <w:rPr>
          <w:szCs w:val="21"/>
        </w:rPr>
        <w:t>，两列波</w:t>
      </w:r>
      <w:r w:rsidR="00AE01DB" w:rsidRPr="005D3256">
        <w:rPr>
          <w:rFonts w:ascii="宋体" w:hAnsi="宋体"/>
          <w:szCs w:val="21"/>
        </w:rPr>
        <w:t>“</w:t>
      </w:r>
      <w:r w:rsidR="00AE01DB" w:rsidRPr="005D3256">
        <w:rPr>
          <w:szCs w:val="21"/>
        </w:rPr>
        <w:t>消失</w:t>
      </w:r>
      <w:r w:rsidR="00AE01DB" w:rsidRPr="005D3256">
        <w:rPr>
          <w:rFonts w:ascii="宋体" w:hAnsi="宋体"/>
          <w:szCs w:val="21"/>
        </w:rPr>
        <w:t>”</w:t>
      </w:r>
      <w:r w:rsidR="00AE01DB" w:rsidRPr="005D3256">
        <w:rPr>
          <w:szCs w:val="21"/>
        </w:rPr>
        <w:t>，此时介质中</w:t>
      </w:r>
      <w:r w:rsidR="00AE01DB" w:rsidRPr="005D3256">
        <w:rPr>
          <w:szCs w:val="21"/>
        </w:rPr>
        <w:t>M</w:t>
      </w:r>
      <w:r w:rsidR="00AE01DB" w:rsidRPr="005D3256">
        <w:rPr>
          <w:szCs w:val="21"/>
        </w:rPr>
        <w:t>、</w:t>
      </w:r>
      <w:r w:rsidR="00AE01DB" w:rsidRPr="005D3256">
        <w:rPr>
          <w:szCs w:val="21"/>
        </w:rPr>
        <w:t>N</w:t>
      </w:r>
      <w:r w:rsidR="00AE01DB" w:rsidRPr="005D3256">
        <w:rPr>
          <w:szCs w:val="21"/>
        </w:rPr>
        <w:t>两质点的运动方向是</w:t>
      </w:r>
      <w:commentRangeStart w:id="6"/>
      <w:commentRangeEnd w:id="6"/>
      <w:r w:rsidR="005D3256">
        <w:rPr>
          <w:rStyle w:val="af7"/>
          <w:rFonts w:ascii="Calibri" w:hAnsi="Calibri"/>
          <w:lang w:val="x-none" w:eastAsia="x-none"/>
        </w:rPr>
        <w:commentReference w:id="6"/>
      </w:r>
      <w:r w:rsidR="00EF742E" w:rsidRPr="005D3256">
        <w:rPr>
          <w:szCs w:val="21"/>
        </w:rPr>
        <w:t>（</w:t>
      </w:r>
      <w:r w:rsidR="00EF742E" w:rsidRPr="005D3256">
        <w:rPr>
          <w:szCs w:val="21"/>
        </w:rPr>
        <w:t xml:space="preserve">  </w:t>
      </w:r>
      <w:r w:rsidR="007D45E6" w:rsidRPr="005D3256">
        <w:rPr>
          <w:szCs w:val="21"/>
        </w:rPr>
        <w:t xml:space="preserve"> </w:t>
      </w:r>
      <w:r w:rsidR="00EF742E" w:rsidRPr="005D3256">
        <w:rPr>
          <w:szCs w:val="21"/>
        </w:rPr>
        <w:t xml:space="preserve">  </w:t>
      </w:r>
      <w:r w:rsidR="00EF742E" w:rsidRPr="005D3256">
        <w:rPr>
          <w:szCs w:val="21"/>
        </w:rPr>
        <w:t>）</w:t>
      </w:r>
    </w:p>
    <w:p w14:paraId="0965A44F" w14:textId="27C46576" w:rsidR="00AE01DB" w:rsidRPr="00AB0C2A" w:rsidRDefault="00811ED6" w:rsidP="00E918F6">
      <w:pPr>
        <w:rPr>
          <w:szCs w:val="21"/>
        </w:rPr>
      </w:pPr>
      <w:r>
        <w:rPr>
          <w:szCs w:val="21"/>
        </w:rPr>
        <w:t>（</w:t>
      </w:r>
      <w:r>
        <w:rPr>
          <w:szCs w:val="21"/>
        </w:rPr>
        <w:t>A</w:t>
      </w:r>
      <w:r>
        <w:rPr>
          <w:szCs w:val="21"/>
        </w:rPr>
        <w:t>）</w:t>
      </w:r>
      <w:r w:rsidR="00AE01DB" w:rsidRPr="00AB0C2A">
        <w:rPr>
          <w:szCs w:val="21"/>
        </w:rPr>
        <w:t>M</w:t>
      </w:r>
      <w:r w:rsidR="00AE01DB" w:rsidRPr="00AB0C2A">
        <w:rPr>
          <w:szCs w:val="21"/>
        </w:rPr>
        <w:t>、</w:t>
      </w:r>
      <w:r w:rsidR="00AE01DB" w:rsidRPr="00AB0C2A">
        <w:rPr>
          <w:szCs w:val="21"/>
        </w:rPr>
        <w:t>N</w:t>
      </w:r>
      <w:r w:rsidR="00AE01DB" w:rsidRPr="00AB0C2A">
        <w:rPr>
          <w:szCs w:val="21"/>
        </w:rPr>
        <w:t>都静止</w:t>
      </w:r>
    </w:p>
    <w:p w14:paraId="1B5D3242" w14:textId="77777777" w:rsidR="00AE01DB" w:rsidRPr="00AB0C2A" w:rsidRDefault="00811ED6" w:rsidP="00E918F6">
      <w:pPr>
        <w:rPr>
          <w:szCs w:val="21"/>
        </w:rPr>
      </w:pPr>
      <w:r>
        <w:rPr>
          <w:szCs w:val="21"/>
        </w:rPr>
        <w:lastRenderedPageBreak/>
        <w:t>（</w:t>
      </w:r>
      <w:r>
        <w:rPr>
          <w:szCs w:val="21"/>
        </w:rPr>
        <w:t>B</w:t>
      </w:r>
      <w:r>
        <w:rPr>
          <w:szCs w:val="21"/>
        </w:rPr>
        <w:t>）</w:t>
      </w:r>
      <w:r w:rsidR="00AE01DB" w:rsidRPr="00AB0C2A">
        <w:rPr>
          <w:noProof/>
          <w:szCs w:val="21"/>
        </w:rPr>
        <w:t>M</w:t>
      </w:r>
      <w:r w:rsidR="00AE01DB" w:rsidRPr="00AB0C2A">
        <w:rPr>
          <w:noProof/>
          <w:szCs w:val="21"/>
        </w:rPr>
        <w:t>、</w:t>
      </w:r>
      <w:r w:rsidR="00AE01DB" w:rsidRPr="00AB0C2A">
        <w:rPr>
          <w:noProof/>
          <w:szCs w:val="21"/>
        </w:rPr>
        <w:t>N</w:t>
      </w:r>
      <w:r w:rsidR="00AE01DB" w:rsidRPr="00AB0C2A">
        <w:rPr>
          <w:szCs w:val="21"/>
        </w:rPr>
        <w:t>都向上</w:t>
      </w:r>
    </w:p>
    <w:p w14:paraId="615DD35C" w14:textId="77777777" w:rsidR="00AE01DB" w:rsidRPr="00AB0C2A" w:rsidRDefault="00811ED6" w:rsidP="00E918F6">
      <w:pPr>
        <w:rPr>
          <w:szCs w:val="21"/>
        </w:rPr>
      </w:pPr>
      <w:r>
        <w:rPr>
          <w:szCs w:val="21"/>
        </w:rPr>
        <w:t>（</w:t>
      </w:r>
      <w:r>
        <w:rPr>
          <w:szCs w:val="21"/>
        </w:rPr>
        <w:t>C</w:t>
      </w:r>
      <w:r>
        <w:rPr>
          <w:szCs w:val="21"/>
        </w:rPr>
        <w:t>）</w:t>
      </w:r>
      <w:r w:rsidR="00AE01DB" w:rsidRPr="00AB0C2A">
        <w:rPr>
          <w:noProof/>
          <w:szCs w:val="21"/>
        </w:rPr>
        <w:t>M</w:t>
      </w:r>
      <w:r w:rsidR="00AE01DB" w:rsidRPr="00AB0C2A">
        <w:rPr>
          <w:szCs w:val="21"/>
        </w:rPr>
        <w:t>向下，</w:t>
      </w:r>
      <w:r w:rsidR="00AE01DB" w:rsidRPr="00AB0C2A">
        <w:rPr>
          <w:noProof/>
          <w:szCs w:val="21"/>
        </w:rPr>
        <w:t>N</w:t>
      </w:r>
      <w:r w:rsidR="00AE01DB" w:rsidRPr="00AB0C2A">
        <w:rPr>
          <w:szCs w:val="21"/>
        </w:rPr>
        <w:t>向上</w:t>
      </w:r>
    </w:p>
    <w:p w14:paraId="678251E7" w14:textId="77777777" w:rsidR="00AE01DB" w:rsidRPr="00AB0C2A" w:rsidRDefault="00811ED6" w:rsidP="00E918F6">
      <w:pPr>
        <w:rPr>
          <w:szCs w:val="21"/>
        </w:rPr>
      </w:pPr>
      <w:r>
        <w:rPr>
          <w:szCs w:val="21"/>
        </w:rPr>
        <w:t>（</w:t>
      </w:r>
      <w:r>
        <w:rPr>
          <w:szCs w:val="21"/>
        </w:rPr>
        <w:t>D</w:t>
      </w:r>
      <w:r>
        <w:rPr>
          <w:szCs w:val="21"/>
        </w:rPr>
        <w:t>）</w:t>
      </w:r>
      <w:r w:rsidR="00AE01DB" w:rsidRPr="00AB0C2A">
        <w:rPr>
          <w:noProof/>
          <w:szCs w:val="21"/>
        </w:rPr>
        <w:t>M</w:t>
      </w:r>
      <w:r w:rsidR="00AE01DB" w:rsidRPr="00AB0C2A">
        <w:rPr>
          <w:szCs w:val="21"/>
        </w:rPr>
        <w:t>向上</w:t>
      </w:r>
      <w:r w:rsidR="00A52E84" w:rsidRPr="00AB0C2A">
        <w:rPr>
          <w:szCs w:val="21"/>
        </w:rPr>
        <w:t>，</w:t>
      </w:r>
      <w:r w:rsidR="00AE01DB" w:rsidRPr="00AB0C2A">
        <w:rPr>
          <w:noProof/>
          <w:szCs w:val="21"/>
        </w:rPr>
        <w:t>N</w:t>
      </w:r>
      <w:r w:rsidR="00AE01DB" w:rsidRPr="00AB0C2A">
        <w:rPr>
          <w:szCs w:val="21"/>
        </w:rPr>
        <w:t>向下</w:t>
      </w:r>
    </w:p>
    <w:p w14:paraId="0D8CF0D3" w14:textId="77777777" w:rsidR="00AE01DB" w:rsidRPr="00AB0C2A" w:rsidRDefault="00AE01DB" w:rsidP="00E918F6">
      <w:pPr>
        <w:rPr>
          <w:szCs w:val="21"/>
        </w:rPr>
      </w:pPr>
    </w:p>
    <w:p w14:paraId="72FF8353" w14:textId="77777777" w:rsidR="00A759DB" w:rsidRPr="00A759DB" w:rsidRDefault="00A759DB" w:rsidP="005D3256">
      <w:pPr>
        <w:pStyle w:val="af6"/>
        <w:numPr>
          <w:ilvl w:val="0"/>
          <w:numId w:val="13"/>
        </w:numPr>
        <w:ind w:firstLineChars="0"/>
      </w:pPr>
      <w:r w:rsidRPr="00A759DB">
        <w:rPr>
          <w:rFonts w:hint="eastAsia"/>
        </w:rPr>
        <w:t>关于单摆</w:t>
      </w:r>
      <w:r w:rsidR="009C2FF5">
        <w:rPr>
          <w:rFonts w:hint="eastAsia"/>
        </w:rPr>
        <w:t>做</w:t>
      </w:r>
      <w:r w:rsidR="009C2FF5">
        <w:t>简谐振动</w:t>
      </w:r>
      <w:r w:rsidRPr="00A759DB">
        <w:rPr>
          <w:rFonts w:hint="eastAsia"/>
        </w:rPr>
        <w:t>，下列说法正确的</w:t>
      </w:r>
      <w:commentRangeStart w:id="7"/>
      <w:r w:rsidRPr="00A759DB">
        <w:rPr>
          <w:rFonts w:hint="eastAsia"/>
        </w:rPr>
        <w:t>是</w:t>
      </w:r>
      <w:commentRangeEnd w:id="7"/>
      <w:r w:rsidR="005D3256">
        <w:rPr>
          <w:rStyle w:val="af7"/>
          <w:rFonts w:ascii="Calibri" w:hAnsi="Calibri"/>
          <w:lang w:val="x-none" w:eastAsia="x-none"/>
        </w:rPr>
        <w:commentReference w:id="7"/>
      </w:r>
      <w:r w:rsidRPr="00A759DB">
        <w:rPr>
          <w:rFonts w:hint="eastAsia"/>
        </w:rPr>
        <w:t>（</w:t>
      </w:r>
      <w:r w:rsidR="00811ED6">
        <w:rPr>
          <w:rFonts w:hint="eastAsia"/>
        </w:rPr>
        <w:t xml:space="preserve"> </w:t>
      </w:r>
      <w:r w:rsidR="00811ED6">
        <w:t xml:space="preserve">   </w:t>
      </w:r>
      <w:r w:rsidRPr="00A759DB">
        <w:rPr>
          <w:rFonts w:hint="eastAsia"/>
        </w:rPr>
        <w:t>）</w:t>
      </w:r>
    </w:p>
    <w:p w14:paraId="4F5DFB97" w14:textId="33CDF06D" w:rsidR="00A759DB" w:rsidRPr="00A759DB" w:rsidRDefault="00811ED6" w:rsidP="00811ED6">
      <w:r>
        <w:rPr>
          <w:szCs w:val="21"/>
        </w:rPr>
        <w:t>（</w:t>
      </w:r>
      <w:r>
        <w:rPr>
          <w:szCs w:val="21"/>
        </w:rPr>
        <w:t>A</w:t>
      </w:r>
      <w:r>
        <w:rPr>
          <w:szCs w:val="21"/>
        </w:rPr>
        <w:t>）</w:t>
      </w:r>
      <w:r w:rsidR="00A759DB" w:rsidRPr="00A759DB">
        <w:rPr>
          <w:rFonts w:hint="eastAsia"/>
        </w:rPr>
        <w:t>摆球做匀速圆周运动</w:t>
      </w:r>
      <w:r w:rsidR="00A759DB" w:rsidRPr="00A759DB">
        <w:rPr>
          <w:rFonts w:hint="eastAsia"/>
        </w:rPr>
        <w:tab/>
      </w:r>
      <w:r w:rsidR="00A759DB" w:rsidRPr="00A759DB">
        <w:rPr>
          <w:rFonts w:hint="eastAsia"/>
        </w:rPr>
        <w:tab/>
      </w:r>
      <w:r w:rsidR="00A759DB" w:rsidRPr="00A759DB">
        <w:rPr>
          <w:rFonts w:hint="eastAsia"/>
        </w:rPr>
        <w:tab/>
      </w:r>
      <w:r>
        <w:tab/>
      </w:r>
      <w:r w:rsidR="00A759DB" w:rsidRPr="00A759DB">
        <w:rPr>
          <w:rFonts w:hint="eastAsia"/>
        </w:rPr>
        <w:tab/>
      </w:r>
      <w:r>
        <w:rPr>
          <w:szCs w:val="21"/>
        </w:rPr>
        <w:t>（</w:t>
      </w:r>
      <w:r>
        <w:rPr>
          <w:szCs w:val="21"/>
        </w:rPr>
        <w:t>B</w:t>
      </w:r>
      <w:r>
        <w:rPr>
          <w:szCs w:val="21"/>
        </w:rPr>
        <w:t>）</w:t>
      </w:r>
      <w:r w:rsidR="00A759DB" w:rsidRPr="00A759DB">
        <w:rPr>
          <w:rFonts w:hint="eastAsia"/>
        </w:rPr>
        <w:t>摆动到最低点时加速度为零</w:t>
      </w:r>
    </w:p>
    <w:p w14:paraId="6389B42F" w14:textId="6098448B" w:rsidR="00A759DB" w:rsidRPr="00A759DB" w:rsidRDefault="00811ED6" w:rsidP="00811ED6">
      <w:r>
        <w:rPr>
          <w:szCs w:val="21"/>
        </w:rPr>
        <w:t>（</w:t>
      </w:r>
      <w:r>
        <w:rPr>
          <w:szCs w:val="21"/>
        </w:rPr>
        <w:t>C</w:t>
      </w:r>
      <w:r>
        <w:rPr>
          <w:szCs w:val="21"/>
        </w:rPr>
        <w:t>）</w:t>
      </w:r>
      <w:r w:rsidR="00A759DB" w:rsidRPr="00A759DB">
        <w:rPr>
          <w:rFonts w:hint="eastAsia"/>
        </w:rPr>
        <w:t>速度变化的周期等于振动周期</w:t>
      </w:r>
      <w:r w:rsidR="00A759DB" w:rsidRPr="00A759DB">
        <w:rPr>
          <w:rFonts w:hint="eastAsia"/>
        </w:rPr>
        <w:tab/>
      </w:r>
      <w:r w:rsidR="00A759DB" w:rsidRPr="00A759DB">
        <w:rPr>
          <w:rFonts w:hint="eastAsia"/>
        </w:rPr>
        <w:tab/>
      </w:r>
      <w:r w:rsidR="00A759DB" w:rsidRPr="00A759DB">
        <w:rPr>
          <w:rFonts w:hint="eastAsia"/>
        </w:rPr>
        <w:tab/>
      </w:r>
      <w:r>
        <w:rPr>
          <w:szCs w:val="21"/>
        </w:rPr>
        <w:t>（</w:t>
      </w:r>
      <w:r>
        <w:rPr>
          <w:szCs w:val="21"/>
        </w:rPr>
        <w:t>D</w:t>
      </w:r>
      <w:r>
        <w:rPr>
          <w:szCs w:val="21"/>
        </w:rPr>
        <w:t>）</w:t>
      </w:r>
      <w:r w:rsidR="00A759DB" w:rsidRPr="00A759DB">
        <w:rPr>
          <w:rFonts w:hint="eastAsia"/>
        </w:rPr>
        <w:t>振动的频率与振幅有关</w:t>
      </w:r>
    </w:p>
    <w:p w14:paraId="34D2513B" w14:textId="764BCE75" w:rsidR="000978BC" w:rsidRPr="00A759DB" w:rsidRDefault="000978BC" w:rsidP="00E918F6">
      <w:pPr>
        <w:rPr>
          <w:szCs w:val="21"/>
        </w:rPr>
      </w:pPr>
    </w:p>
    <w:p w14:paraId="03831C54" w14:textId="4C8A8387" w:rsidR="00AE01DB" w:rsidRPr="005D3256" w:rsidRDefault="00517B7F" w:rsidP="005D3256">
      <w:pPr>
        <w:pStyle w:val="af6"/>
        <w:numPr>
          <w:ilvl w:val="0"/>
          <w:numId w:val="13"/>
        </w:numPr>
        <w:ind w:firstLineChars="0"/>
        <w:rPr>
          <w:szCs w:val="21"/>
        </w:rPr>
      </w:pPr>
      <w:r>
        <w:rPr>
          <w:noProof/>
        </w:rPr>
        <mc:AlternateContent>
          <mc:Choice Requires="wpg">
            <w:drawing>
              <wp:anchor distT="0" distB="0" distL="114300" distR="114300" simplePos="0" relativeHeight="251662848" behindDoc="0" locked="0" layoutInCell="1" allowOverlap="1" wp14:anchorId="5D93250C" wp14:editId="6D3969BC">
                <wp:simplePos x="0" y="0"/>
                <wp:positionH relativeFrom="column">
                  <wp:posOffset>3913262</wp:posOffset>
                </wp:positionH>
                <wp:positionV relativeFrom="paragraph">
                  <wp:posOffset>93290</wp:posOffset>
                </wp:positionV>
                <wp:extent cx="1242060" cy="892175"/>
                <wp:effectExtent l="0" t="0" r="0" b="3175"/>
                <wp:wrapSquare wrapText="bothSides"/>
                <wp:docPr id="228458" name="组合 228458"/>
                <wp:cNvGraphicFramePr/>
                <a:graphic xmlns:a="http://schemas.openxmlformats.org/drawingml/2006/main">
                  <a:graphicData uri="http://schemas.microsoft.com/office/word/2010/wordprocessingGroup">
                    <wpg:wgp>
                      <wpg:cNvGrpSpPr/>
                      <wpg:grpSpPr>
                        <a:xfrm>
                          <a:off x="0" y="0"/>
                          <a:ext cx="1242060" cy="892175"/>
                          <a:chOff x="93470" y="-331318"/>
                          <a:chExt cx="1245441" cy="895172"/>
                        </a:xfrm>
                      </wpg:grpSpPr>
                      <wpg:grpSp>
                        <wpg:cNvPr id="228459" name="组合 228459"/>
                        <wpg:cNvGrpSpPr/>
                        <wpg:grpSpPr>
                          <a:xfrm>
                            <a:off x="93470" y="-331318"/>
                            <a:ext cx="1245441" cy="895172"/>
                            <a:chOff x="93470" y="-331318"/>
                            <a:chExt cx="1245441" cy="895172"/>
                          </a:xfrm>
                        </wpg:grpSpPr>
                        <wps:wsp>
                          <wps:cNvPr id="228460" name="Line 604"/>
                          <wps:cNvCnPr>
                            <a:cxnSpLocks noChangeShapeType="1"/>
                          </wps:cNvCnPr>
                          <wps:spPr bwMode="auto">
                            <a:xfrm flipV="1">
                              <a:off x="261268" y="211218"/>
                              <a:ext cx="146242" cy="188480"/>
                            </a:xfrm>
                            <a:prstGeom prst="line">
                              <a:avLst/>
                            </a:prstGeom>
                            <a:noFill/>
                            <a:ln w="9525">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s:wsp>
                          <wps:cNvPr id="192" name="文本框 2"/>
                          <wps:cNvSpPr txBox="1">
                            <a:spLocks noChangeArrowheads="1"/>
                          </wps:cNvSpPr>
                          <wps:spPr bwMode="auto">
                            <a:xfrm>
                              <a:off x="267971" y="-331318"/>
                              <a:ext cx="191135" cy="200025"/>
                            </a:xfrm>
                            <a:prstGeom prst="rect">
                              <a:avLst/>
                            </a:prstGeom>
                            <a:noFill/>
                            <a:ln w="9525">
                              <a:noFill/>
                              <a:miter lim="800000"/>
                              <a:headEnd/>
                              <a:tailEnd/>
                            </a:ln>
                          </wps:spPr>
                          <wps:txbx>
                            <w:txbxContent>
                              <w:p w14:paraId="590DE2A6" w14:textId="0F030648" w:rsidR="00C139E3" w:rsidRPr="00517B7F" w:rsidRDefault="00517B7F" w:rsidP="00C139E3">
                                <w:pPr>
                                  <w:jc w:val="center"/>
                                  <w:rPr>
                                    <w:i/>
                                    <w:sz w:val="18"/>
                                    <w:szCs w:val="18"/>
                                  </w:rPr>
                                </w:pPr>
                                <w:r w:rsidRPr="00517B7F">
                                  <w:rPr>
                                    <w:rFonts w:hint="eastAsia"/>
                                    <w:i/>
                                    <w:sz w:val="18"/>
                                    <w:szCs w:val="18"/>
                                  </w:rPr>
                                  <w:t>p</w:t>
                                </w:r>
                              </w:p>
                            </w:txbxContent>
                          </wps:txbx>
                          <wps:bodyPr rot="0" vert="horz" wrap="square" lIns="0" tIns="0" rIns="0" bIns="0" anchor="t" anchorCtr="0">
                            <a:noAutofit/>
                          </wps:bodyPr>
                        </wps:wsp>
                        <wps:wsp>
                          <wps:cNvPr id="390" name="Line 604"/>
                          <wps:cNvCnPr>
                            <a:cxnSpLocks noChangeShapeType="1"/>
                          </wps:cNvCnPr>
                          <wps:spPr bwMode="auto">
                            <a:xfrm flipV="1">
                              <a:off x="448518" y="38410"/>
                              <a:ext cx="397493" cy="250348"/>
                            </a:xfrm>
                            <a:prstGeom prst="line">
                              <a:avLst/>
                            </a:prstGeom>
                            <a:noFill/>
                            <a:ln w="12700">
                              <a:solidFill>
                                <a:srgbClr val="000000"/>
                              </a:solidFill>
                              <a:round/>
                              <a:headEnd/>
                              <a:tailEnd type="none" w="sm" len="med"/>
                            </a:ln>
                            <a:extLst>
                              <a:ext uri="{909E8E84-426E-40DD-AFC4-6F175D3DCCD1}">
                                <a14:hiddenFill xmlns:a14="http://schemas.microsoft.com/office/drawing/2010/main">
                                  <a:noFill/>
                                </a14:hiddenFill>
                              </a:ext>
                            </a:extLst>
                          </wps:spPr>
                          <wps:bodyPr/>
                        </wps:wsp>
                        <wps:wsp>
                          <wps:cNvPr id="421" name="文本框 2"/>
                          <wps:cNvSpPr txBox="1">
                            <a:spLocks noChangeArrowheads="1"/>
                          </wps:cNvSpPr>
                          <wps:spPr bwMode="auto">
                            <a:xfrm>
                              <a:off x="654875" y="-252936"/>
                              <a:ext cx="191135" cy="200025"/>
                            </a:xfrm>
                            <a:prstGeom prst="rect">
                              <a:avLst/>
                            </a:prstGeom>
                            <a:noFill/>
                            <a:ln w="9525">
                              <a:noFill/>
                              <a:miter lim="800000"/>
                              <a:headEnd/>
                              <a:tailEnd/>
                            </a:ln>
                          </wps:spPr>
                          <wps:txbx>
                            <w:txbxContent>
                              <w:p w14:paraId="002F96CA" w14:textId="204F5BA0" w:rsidR="00517B7F" w:rsidRPr="00517B7F" w:rsidRDefault="00517B7F" w:rsidP="00C139E3">
                                <w:pPr>
                                  <w:jc w:val="center"/>
                                  <w:rPr>
                                    <w:i/>
                                    <w:sz w:val="18"/>
                                    <w:szCs w:val="18"/>
                                  </w:rPr>
                                </w:pPr>
                                <w:r>
                                  <w:rPr>
                                    <w:i/>
                                    <w:sz w:val="18"/>
                                    <w:szCs w:val="18"/>
                                  </w:rPr>
                                  <w:t>T</w:t>
                                </w:r>
                                <w:r w:rsidRPr="00517B7F">
                                  <w:rPr>
                                    <w:sz w:val="18"/>
                                    <w:szCs w:val="18"/>
                                    <w:vertAlign w:val="subscript"/>
                                  </w:rPr>
                                  <w:t>2</w:t>
                                </w:r>
                              </w:p>
                            </w:txbxContent>
                          </wps:txbx>
                          <wps:bodyPr rot="0" vert="horz" wrap="square" lIns="0" tIns="0" rIns="0" bIns="0" anchor="t" anchorCtr="0">
                            <a:noAutofit/>
                          </wps:bodyPr>
                        </wps:wsp>
                        <wps:wsp>
                          <wps:cNvPr id="422" name="文本框 2"/>
                          <wps:cNvSpPr txBox="1">
                            <a:spLocks noChangeArrowheads="1"/>
                          </wps:cNvSpPr>
                          <wps:spPr bwMode="auto">
                            <a:xfrm>
                              <a:off x="846010" y="-52911"/>
                              <a:ext cx="191135" cy="200025"/>
                            </a:xfrm>
                            <a:prstGeom prst="rect">
                              <a:avLst/>
                            </a:prstGeom>
                            <a:noFill/>
                            <a:ln w="9525">
                              <a:noFill/>
                              <a:miter lim="800000"/>
                              <a:headEnd/>
                              <a:tailEnd/>
                            </a:ln>
                          </wps:spPr>
                          <wps:txbx>
                            <w:txbxContent>
                              <w:p w14:paraId="1CCEE975" w14:textId="069FEFF3" w:rsidR="00517B7F" w:rsidRPr="00517B7F" w:rsidRDefault="00517B7F" w:rsidP="00C139E3">
                                <w:pPr>
                                  <w:jc w:val="center"/>
                                  <w:rPr>
                                    <w:i/>
                                    <w:sz w:val="18"/>
                                    <w:szCs w:val="18"/>
                                    <w:vertAlign w:val="subscript"/>
                                  </w:rPr>
                                </w:pPr>
                                <w:r>
                                  <w:rPr>
                                    <w:i/>
                                    <w:sz w:val="18"/>
                                    <w:szCs w:val="18"/>
                                  </w:rPr>
                                  <w:t>T</w:t>
                                </w:r>
                                <w:r w:rsidRPr="00517B7F">
                                  <w:rPr>
                                    <w:sz w:val="18"/>
                                    <w:szCs w:val="18"/>
                                    <w:vertAlign w:val="subscript"/>
                                  </w:rPr>
                                  <w:t>1</w:t>
                                </w:r>
                              </w:p>
                            </w:txbxContent>
                          </wps:txbx>
                          <wps:bodyPr rot="0" vert="horz" wrap="square" lIns="0" tIns="0" rIns="0" bIns="0" anchor="t" anchorCtr="0">
                            <a:noAutofit/>
                          </wps:bodyPr>
                        </wps:wsp>
                        <wps:wsp>
                          <wps:cNvPr id="423" name="文本框 2"/>
                          <wps:cNvSpPr txBox="1">
                            <a:spLocks noChangeArrowheads="1"/>
                          </wps:cNvSpPr>
                          <wps:spPr bwMode="auto">
                            <a:xfrm>
                              <a:off x="1075597" y="208253"/>
                              <a:ext cx="263314" cy="355584"/>
                            </a:xfrm>
                            <a:prstGeom prst="rect">
                              <a:avLst/>
                            </a:prstGeom>
                            <a:noFill/>
                            <a:ln w="9525">
                              <a:noFill/>
                              <a:miter lim="800000"/>
                              <a:headEnd/>
                              <a:tailEnd/>
                            </a:ln>
                          </wps:spPr>
                          <wps:txbx>
                            <w:txbxContent>
                              <w:p w14:paraId="1C73D586" w14:textId="191E764D" w:rsidR="00517B7F" w:rsidRPr="00517B7F" w:rsidRDefault="00517B7F" w:rsidP="00C139E3">
                                <w:pPr>
                                  <w:jc w:val="center"/>
                                  <w:rPr>
                                    <w:sz w:val="18"/>
                                    <w:szCs w:val="18"/>
                                  </w:rPr>
                                </w:pPr>
                                <w:r>
                                  <w:rPr>
                                    <w:sz w:val="18"/>
                                    <w:szCs w:val="18"/>
                                  </w:rPr>
                                  <w:fldChar w:fldCharType="begin"/>
                                </w:r>
                                <w:r>
                                  <w:rPr>
                                    <w:sz w:val="18"/>
                                    <w:szCs w:val="18"/>
                                  </w:rPr>
                                  <w:instrText xml:space="preserve"> </w:instrText>
                                </w:r>
                                <w:r>
                                  <w:rPr>
                                    <w:rFonts w:hint="eastAsia"/>
                                    <w:sz w:val="18"/>
                                    <w:szCs w:val="18"/>
                                  </w:rPr>
                                  <w:instrText>EQ \F(1,</w:instrText>
                                </w:r>
                                <w:r w:rsidRPr="00517B7F">
                                  <w:rPr>
                                    <w:rFonts w:hint="eastAsia"/>
                                    <w:i/>
                                    <w:sz w:val="18"/>
                                    <w:szCs w:val="18"/>
                                  </w:rPr>
                                  <w:instrText>V</w:instrText>
                                </w:r>
                                <w:r>
                                  <w:rPr>
                                    <w:rFonts w:hint="eastAsia"/>
                                    <w:sz w:val="18"/>
                                    <w:szCs w:val="18"/>
                                  </w:rPr>
                                  <w:instrText>)</w:instrText>
                                </w:r>
                                <w:r>
                                  <w:rPr>
                                    <w:sz w:val="18"/>
                                    <w:szCs w:val="18"/>
                                  </w:rPr>
                                  <w:instrText xml:space="preserve"> </w:instrText>
                                </w:r>
                                <w:r>
                                  <w:rPr>
                                    <w:sz w:val="18"/>
                                    <w:szCs w:val="18"/>
                                  </w:rPr>
                                  <w:fldChar w:fldCharType="end"/>
                                </w:r>
                              </w:p>
                            </w:txbxContent>
                          </wps:txbx>
                          <wps:bodyPr rot="0" vert="horz" wrap="square" lIns="0" tIns="0" rIns="0" bIns="0" anchor="t" anchorCtr="0">
                            <a:noAutofit/>
                          </wps:bodyPr>
                        </wps:wsp>
                        <wps:wsp>
                          <wps:cNvPr id="424" name="文本框 2"/>
                          <wps:cNvSpPr txBox="1">
                            <a:spLocks noChangeArrowheads="1"/>
                          </wps:cNvSpPr>
                          <wps:spPr bwMode="auto">
                            <a:xfrm>
                              <a:off x="93470" y="363829"/>
                              <a:ext cx="191135" cy="200025"/>
                            </a:xfrm>
                            <a:prstGeom prst="rect">
                              <a:avLst/>
                            </a:prstGeom>
                            <a:noFill/>
                            <a:ln w="9525">
                              <a:noFill/>
                              <a:miter lim="800000"/>
                              <a:headEnd/>
                              <a:tailEnd/>
                            </a:ln>
                          </wps:spPr>
                          <wps:txbx>
                            <w:txbxContent>
                              <w:p w14:paraId="5FE95335" w14:textId="52BEC3A9" w:rsidR="00517B7F" w:rsidRPr="00517B7F" w:rsidRDefault="00517B7F" w:rsidP="00C139E3">
                                <w:pPr>
                                  <w:jc w:val="center"/>
                                  <w:rPr>
                                    <w:i/>
                                    <w:sz w:val="18"/>
                                    <w:szCs w:val="18"/>
                                  </w:rPr>
                                </w:pPr>
                                <w:r>
                                  <w:rPr>
                                    <w:i/>
                                    <w:sz w:val="18"/>
                                    <w:szCs w:val="18"/>
                                  </w:rPr>
                                  <w:t>O</w:t>
                                </w:r>
                              </w:p>
                            </w:txbxContent>
                          </wps:txbx>
                          <wps:bodyPr rot="0" vert="horz" wrap="square" lIns="0" tIns="0" rIns="0" bIns="0" anchor="t" anchorCtr="0">
                            <a:noAutofit/>
                          </wps:bodyPr>
                        </wps:wsp>
                        <wps:wsp>
                          <wps:cNvPr id="425" name="Line 604"/>
                          <wps:cNvCnPr>
                            <a:cxnSpLocks noChangeShapeType="1"/>
                          </wps:cNvCnPr>
                          <wps:spPr bwMode="auto">
                            <a:xfrm flipV="1">
                              <a:off x="371780" y="-132027"/>
                              <a:ext cx="285579" cy="395793"/>
                            </a:xfrm>
                            <a:prstGeom prst="line">
                              <a:avLst/>
                            </a:prstGeom>
                            <a:noFill/>
                            <a:ln w="12700">
                              <a:solidFill>
                                <a:srgbClr val="000000"/>
                              </a:solidFill>
                              <a:round/>
                              <a:headEnd/>
                              <a:tailEnd type="none" w="sm" len="med"/>
                            </a:ln>
                            <a:extLst>
                              <a:ext uri="{909E8E84-426E-40DD-AFC4-6F175D3DCCD1}">
                                <a14:hiddenFill xmlns:a14="http://schemas.microsoft.com/office/drawing/2010/main">
                                  <a:noFill/>
                                </a14:hiddenFill>
                              </a:ext>
                            </a:extLst>
                          </wps:spPr>
                          <wps:bodyPr/>
                        </wps:wsp>
                        <wps:wsp>
                          <wps:cNvPr id="426" name="Line 604"/>
                          <wps:cNvCnPr>
                            <a:cxnSpLocks noChangeShapeType="1"/>
                          </wps:cNvCnPr>
                          <wps:spPr bwMode="auto">
                            <a:xfrm flipV="1">
                              <a:off x="263459" y="275064"/>
                              <a:ext cx="195646" cy="121776"/>
                            </a:xfrm>
                            <a:prstGeom prst="line">
                              <a:avLst/>
                            </a:prstGeom>
                            <a:noFill/>
                            <a:ln w="9525">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g:grpSp>
                      <wps:wsp>
                        <wps:cNvPr id="193" name="Freeform 54"/>
                        <wps:cNvSpPr>
                          <a:spLocks/>
                        </wps:cNvSpPr>
                        <wps:spPr bwMode="auto">
                          <a:xfrm rot="10800000">
                            <a:off x="263459" y="-215438"/>
                            <a:ext cx="847566" cy="619125"/>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9525" cap="flat">
                            <a:solidFill>
                              <a:schemeClr val="tx1"/>
                            </a:solidFill>
                            <a:prstDash val="solid"/>
                            <a:bevel/>
                            <a:headEnd type="triangle" w="sm" len="me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5D93250C" id="组合 228458" o:spid="_x0000_s1052" style="position:absolute;left:0;text-align:left;margin-left:308.15pt;margin-top:7.35pt;width:97.8pt;height:70.25pt;z-index:251662848;mso-width-relative:margin;mso-height-relative:margin" coordorigin="934,-3313" coordsize="12454,89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">
                <v:group id="组合 228459" o:spid="_x0000_s1053" style="position:absolute;left:934;top:-3313;width:12455;height:8951" coordorigin="934,-3313" coordsize="12454,89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">
                  <v:line id="Line 604" o:spid="_x0000_s1054" style="position:absolute;flip:y;visibility:visible;mso-wrap-style:square" from="2612,2112" to="4075,39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">
                    <v:stroke dashstyle="dash" endarrowwidth="narrow"/>
                  </v:line>
                  <v:shape id="文本框 2" o:spid="_x0000_s1055" type="#_x0000_t202" style="position:absolute;left:2679;top:-3313;width:1912;height:20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" filled="f" stroked="f">
                    <v:textbox inset="0,0,0,0">
                      <w:txbxContent>
                        <w:p w14:paraId="590DE2A6" w14:textId="0F030648" w:rsidR="00C139E3" w:rsidRPr="00517B7F" w:rsidRDefault="00517B7F" w:rsidP="00C139E3">
                          <w:pPr>
                            <w:jc w:val="center"/>
                            <w:rPr>
                              <w:i/>
                              <w:sz w:val="18"/>
                              <w:szCs w:val="18"/>
                            </w:rPr>
                          </w:pPr>
                          <w:r w:rsidRPr="00517B7F">
                            <w:rPr>
                              <w:rFonts w:hint="eastAsia"/>
                              <w:i/>
                              <w:sz w:val="18"/>
                              <w:szCs w:val="18"/>
                            </w:rPr>
                            <w:t>p</w:t>
                          </w:r>
                        </w:p>
                      </w:txbxContent>
                    </v:textbox>
                  </v:shape>
                  <v:line id="Line 604" o:spid="_x0000_s1056" style="position:absolute;flip:y;visibility:visible;mso-wrap-style:square" from="4485,384" to="8460,2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" strokeweight="1pt">
                    <v:stroke endarrowwidth="narrow"/>
                  </v:line>
                  <v:shape id="文本框 2" o:spid="_x0000_s1057" type="#_x0000_t202" style="position:absolute;left:6548;top:-2529;width:1912;height:2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" filled="f" stroked="f">
                    <v:textbox inset="0,0,0,0">
                      <w:txbxContent>
                        <w:p w14:paraId="002F96CA" w14:textId="204F5BA0" w:rsidR="00517B7F" w:rsidRPr="00517B7F" w:rsidRDefault="00517B7F" w:rsidP="00C139E3">
                          <w:pPr>
                            <w:jc w:val="center"/>
                            <w:rPr>
                              <w:i/>
                              <w:sz w:val="18"/>
                              <w:szCs w:val="18"/>
                            </w:rPr>
                          </w:pPr>
                          <w:r>
                            <w:rPr>
                              <w:i/>
                              <w:sz w:val="18"/>
                              <w:szCs w:val="18"/>
                            </w:rPr>
                            <w:t>T</w:t>
                          </w:r>
                          <w:r w:rsidRPr="00517B7F">
                            <w:rPr>
                              <w:sz w:val="18"/>
                              <w:szCs w:val="18"/>
                              <w:vertAlign w:val="subscript"/>
                            </w:rPr>
                            <w:t>2</w:t>
                          </w:r>
                        </w:p>
                      </w:txbxContent>
                    </v:textbox>
                  </v:shape>
                  <v:shape id="文本框 2" o:spid="_x0000_s1058" type="#_x0000_t202" style="position:absolute;left:8460;top:-529;width:1911;height:2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" filled="f" stroked="f">
                    <v:textbox inset="0,0,0,0">
                      <w:txbxContent>
                        <w:p w14:paraId="1CCEE975" w14:textId="069FEFF3" w:rsidR="00517B7F" w:rsidRPr="00517B7F" w:rsidRDefault="00517B7F" w:rsidP="00C139E3">
                          <w:pPr>
                            <w:jc w:val="center"/>
                            <w:rPr>
                              <w:i/>
                              <w:sz w:val="18"/>
                              <w:szCs w:val="18"/>
                              <w:vertAlign w:val="subscript"/>
                            </w:rPr>
                          </w:pPr>
                          <w:r>
                            <w:rPr>
                              <w:i/>
                              <w:sz w:val="18"/>
                              <w:szCs w:val="18"/>
                            </w:rPr>
                            <w:t>T</w:t>
                          </w:r>
                          <w:r w:rsidRPr="00517B7F">
                            <w:rPr>
                              <w:sz w:val="18"/>
                              <w:szCs w:val="18"/>
                              <w:vertAlign w:val="subscript"/>
                            </w:rPr>
                            <w:t>1</w:t>
                          </w:r>
                        </w:p>
                      </w:txbxContent>
                    </v:textbox>
                  </v:shape>
                  <v:shape id="文本框 2" o:spid="_x0000_s1059" type="#_x0000_t202" style="position:absolute;left:10755;top:2082;width:2634;height:35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" filled="f" stroked="f">
                    <v:textbox inset="0,0,0,0">
                      <w:txbxContent>
                        <w:p w14:paraId="1C73D586" w14:textId="191E764D" w:rsidR="00517B7F" w:rsidRPr="00517B7F" w:rsidRDefault="00517B7F" w:rsidP="00C139E3">
                          <w:pPr>
                            <w:jc w:val="center"/>
                            <w:rPr>
                              <w:sz w:val="18"/>
                              <w:szCs w:val="18"/>
                            </w:rPr>
                          </w:pPr>
                          <w:r>
                            <w:rPr>
                              <w:sz w:val="18"/>
                              <w:szCs w:val="18"/>
                            </w:rPr>
                            <w:fldChar w:fldCharType="begin"/>
                          </w:r>
                          <w:r>
                            <w:rPr>
                              <w:sz w:val="18"/>
                              <w:szCs w:val="18"/>
                            </w:rPr>
                            <w:instrText xml:space="preserve"> </w:instrText>
                          </w:r>
                          <w:r>
                            <w:rPr>
                              <w:rFonts w:hint="eastAsia"/>
                              <w:sz w:val="18"/>
                              <w:szCs w:val="18"/>
                            </w:rPr>
                            <w:instrText>EQ \F(1,</w:instrText>
                          </w:r>
                          <w:r w:rsidRPr="00517B7F">
                            <w:rPr>
                              <w:rFonts w:hint="eastAsia"/>
                              <w:i/>
                              <w:sz w:val="18"/>
                              <w:szCs w:val="18"/>
                            </w:rPr>
                            <w:instrText>V</w:instrText>
                          </w:r>
                          <w:r>
                            <w:rPr>
                              <w:rFonts w:hint="eastAsia"/>
                              <w:sz w:val="18"/>
                              <w:szCs w:val="18"/>
                            </w:rPr>
                            <w:instrText>)</w:instrText>
                          </w:r>
                          <w:r>
                            <w:rPr>
                              <w:sz w:val="18"/>
                              <w:szCs w:val="18"/>
                            </w:rPr>
                            <w:instrText xml:space="preserve"> </w:instrText>
                          </w:r>
                          <w:r>
                            <w:rPr>
                              <w:sz w:val="18"/>
                              <w:szCs w:val="18"/>
                            </w:rPr>
                            <w:fldChar w:fldCharType="end"/>
                          </w:r>
                        </w:p>
                      </w:txbxContent>
                    </v:textbox>
                  </v:shape>
                  <v:shape id="文本框 2" o:spid="_x0000_s1060" type="#_x0000_t202" style="position:absolute;left:934;top:3638;width:1912;height:2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" filled="f" stroked="f">
                    <v:textbox inset="0,0,0,0">
                      <w:txbxContent>
                        <w:p w14:paraId="5FE95335" w14:textId="52BEC3A9" w:rsidR="00517B7F" w:rsidRPr="00517B7F" w:rsidRDefault="00517B7F" w:rsidP="00C139E3">
                          <w:pPr>
                            <w:jc w:val="center"/>
                            <w:rPr>
                              <w:i/>
                              <w:sz w:val="18"/>
                              <w:szCs w:val="18"/>
                            </w:rPr>
                          </w:pPr>
                          <w:r>
                            <w:rPr>
                              <w:i/>
                              <w:sz w:val="18"/>
                              <w:szCs w:val="18"/>
                            </w:rPr>
                            <w:t>O</w:t>
                          </w:r>
                        </w:p>
                      </w:txbxContent>
                    </v:textbox>
                  </v:shape>
                  <v:line id="Line 604" o:spid="_x0000_s1061" style="position:absolute;flip:y;visibility:visible;mso-wrap-style:square" from="3717,-1320" to="6573,2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" strokeweight="1pt">
                    <v:stroke endarrowwidth="narrow"/>
                  </v:line>
                  <v:line id="Line 604" o:spid="_x0000_s1062" style="position:absolute;flip:y;visibility:visible;mso-wrap-style:square" from="2634,2750" to="4591,3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">
                    <v:stroke dashstyle="dash" endarrowwidth="narrow"/>
                  </v:line>
                </v:group>
                <v:shape id="Freeform 54" o:spid="_x0000_s1063" style="position:absolute;left:2634;top:-2154;width:8476;height:6190;rotation:180;visibility:visible;mso-wrap-style:squar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" path="m,l782,r,975e" filled="f" strokecolor="black [3213]">
                  <v:stroke startarrow="block" startarrowwidth="narrow" endarrow="block" endarrowwidth="narrow" joinstyle="bevel"/>
                  <v:path arrowok="t" o:connecttype="custom" o:connectlocs="0,0;847566,0;847566,619125" o:connectangles="0,0,0"/>
                </v:shape>
                <w10:wrap type="square"/>
              </v:group>
            </w:pict>
          </mc:Fallback>
        </mc:AlternateContent>
      </w:r>
      <w:r w:rsidR="00AE01DB" w:rsidRPr="005D3256">
        <w:rPr>
          <w:szCs w:val="21"/>
        </w:rPr>
        <w:t>一定质量的理想气体，状态发生变化，其</w:t>
      </w:r>
      <w:r w:rsidR="00811ED6" w:rsidRPr="005D3256">
        <w:rPr>
          <w:rFonts w:hint="eastAsia"/>
          <w:i/>
          <w:szCs w:val="21"/>
        </w:rPr>
        <w:t>p</w:t>
      </w:r>
      <w:r w:rsidR="00811ED6" w:rsidRPr="005D3256">
        <w:rPr>
          <w:rFonts w:hint="eastAsia"/>
          <w:color w:val="000000"/>
          <w:szCs w:val="21"/>
        </w:rPr>
        <w:t>-</w:t>
      </w:r>
      <w:r w:rsidR="00486954" w:rsidRPr="005D3256">
        <w:rPr>
          <w:szCs w:val="21"/>
        </w:rPr>
        <w:t>1/</w:t>
      </w:r>
      <w:r w:rsidR="00486954" w:rsidRPr="005D3256">
        <w:rPr>
          <w:i/>
          <w:szCs w:val="21"/>
        </w:rPr>
        <w:t>V</w:t>
      </w:r>
      <w:r w:rsidR="00AE01DB" w:rsidRPr="005D3256">
        <w:rPr>
          <w:szCs w:val="21"/>
        </w:rPr>
        <w:t>图像如图示，</w:t>
      </w:r>
      <w:r w:rsidR="00AE01DB" w:rsidRPr="005D3256">
        <w:rPr>
          <w:color w:val="000000"/>
          <w:szCs w:val="21"/>
        </w:rPr>
        <w:t>则</w:t>
      </w:r>
      <w:r w:rsidR="00AE01DB" w:rsidRPr="005D3256">
        <w:rPr>
          <w:i/>
          <w:color w:val="000000"/>
          <w:szCs w:val="21"/>
        </w:rPr>
        <w:t>T</w:t>
      </w:r>
      <w:r w:rsidR="00AE01DB" w:rsidRPr="005D3256">
        <w:rPr>
          <w:color w:val="000000"/>
          <w:szCs w:val="21"/>
          <w:vertAlign w:val="subscript"/>
        </w:rPr>
        <w:t>1</w:t>
      </w:r>
      <w:r w:rsidR="00AE01DB" w:rsidRPr="005D3256">
        <w:rPr>
          <w:color w:val="000000"/>
          <w:szCs w:val="21"/>
        </w:rPr>
        <w:t>和</w:t>
      </w:r>
      <w:r w:rsidR="00AE01DB" w:rsidRPr="005D3256">
        <w:rPr>
          <w:i/>
          <w:color w:val="000000"/>
          <w:szCs w:val="21"/>
        </w:rPr>
        <w:t>T</w:t>
      </w:r>
      <w:r w:rsidR="00AE01DB" w:rsidRPr="005D3256">
        <w:rPr>
          <w:color w:val="000000"/>
          <w:szCs w:val="21"/>
          <w:vertAlign w:val="subscript"/>
        </w:rPr>
        <w:t>2</w:t>
      </w:r>
      <w:commentRangeStart w:id="8"/>
      <w:r w:rsidR="00AE01DB" w:rsidRPr="005D3256">
        <w:rPr>
          <w:color w:val="000000"/>
          <w:szCs w:val="21"/>
        </w:rPr>
        <w:t>相比</w:t>
      </w:r>
      <w:commentRangeEnd w:id="8"/>
      <w:r w:rsidR="005D3256">
        <w:rPr>
          <w:rStyle w:val="af7"/>
          <w:rFonts w:ascii="Calibri" w:hAnsi="Calibri"/>
          <w:lang w:val="x-none" w:eastAsia="x-none"/>
        </w:rPr>
        <w:commentReference w:id="8"/>
      </w:r>
      <w:r w:rsidR="00AE01DB" w:rsidRPr="005D3256">
        <w:rPr>
          <w:szCs w:val="21"/>
        </w:rPr>
        <w:t>（</w:t>
      </w:r>
      <w:r w:rsidR="008674B5" w:rsidRPr="005D3256">
        <w:rPr>
          <w:szCs w:val="21"/>
        </w:rPr>
        <w:t xml:space="preserve">   </w:t>
      </w:r>
      <w:r w:rsidR="00AE01DB" w:rsidRPr="005D3256">
        <w:rPr>
          <w:szCs w:val="21"/>
        </w:rPr>
        <w:t xml:space="preserve"> </w:t>
      </w:r>
      <w:r w:rsidR="00AE01DB" w:rsidRPr="005D3256">
        <w:rPr>
          <w:szCs w:val="21"/>
        </w:rPr>
        <w:t>）</w:t>
      </w:r>
    </w:p>
    <w:p w14:paraId="57E27876" w14:textId="77777777" w:rsidR="00811ED6" w:rsidRDefault="00811ED6" w:rsidP="00E918F6">
      <w:pPr>
        <w:rPr>
          <w:szCs w:val="21"/>
        </w:rPr>
      </w:pPr>
      <w:r>
        <w:rPr>
          <w:szCs w:val="21"/>
        </w:rPr>
        <w:t>（</w:t>
      </w:r>
      <w:r>
        <w:rPr>
          <w:szCs w:val="21"/>
        </w:rPr>
        <w:t>A</w:t>
      </w:r>
      <w:r>
        <w:rPr>
          <w:szCs w:val="21"/>
        </w:rPr>
        <w:t>）</w:t>
      </w:r>
      <w:r w:rsidR="00AE01DB" w:rsidRPr="00750824">
        <w:rPr>
          <w:i/>
          <w:szCs w:val="21"/>
        </w:rPr>
        <w:t>T</w:t>
      </w:r>
      <w:r w:rsidR="00AE01DB" w:rsidRPr="00750824">
        <w:rPr>
          <w:szCs w:val="21"/>
          <w:vertAlign w:val="subscript"/>
        </w:rPr>
        <w:t>1</w:t>
      </w:r>
      <w:r w:rsidR="00AE01DB" w:rsidRPr="00750824">
        <w:rPr>
          <w:szCs w:val="21"/>
        </w:rPr>
        <w:t>&gt;</w:t>
      </w:r>
      <w:r w:rsidR="00AE01DB" w:rsidRPr="00750824">
        <w:rPr>
          <w:i/>
          <w:szCs w:val="21"/>
        </w:rPr>
        <w:t>T</w:t>
      </w:r>
      <w:r w:rsidR="00AE01DB" w:rsidRPr="00750824">
        <w:rPr>
          <w:szCs w:val="21"/>
          <w:vertAlign w:val="subscript"/>
        </w:rPr>
        <w:t>2</w:t>
      </w:r>
      <w:r>
        <w:rPr>
          <w:szCs w:val="21"/>
        </w:rPr>
        <w:tab/>
      </w:r>
      <w:r>
        <w:rPr>
          <w:szCs w:val="21"/>
        </w:rPr>
        <w:tab/>
      </w:r>
      <w:r>
        <w:rPr>
          <w:szCs w:val="21"/>
        </w:rPr>
        <w:tab/>
      </w:r>
      <w:r>
        <w:rPr>
          <w:szCs w:val="21"/>
        </w:rPr>
        <w:t>（</w:t>
      </w:r>
      <w:r>
        <w:rPr>
          <w:szCs w:val="21"/>
        </w:rPr>
        <w:t>B</w:t>
      </w:r>
      <w:r>
        <w:rPr>
          <w:szCs w:val="21"/>
        </w:rPr>
        <w:t>）</w:t>
      </w:r>
      <w:r w:rsidR="00AE01DB" w:rsidRPr="00750824">
        <w:rPr>
          <w:i/>
          <w:szCs w:val="21"/>
        </w:rPr>
        <w:t>T</w:t>
      </w:r>
      <w:r w:rsidR="00AE01DB" w:rsidRPr="00750824">
        <w:rPr>
          <w:szCs w:val="21"/>
          <w:vertAlign w:val="subscript"/>
        </w:rPr>
        <w:t>1</w:t>
      </w:r>
      <w:r w:rsidR="00AE01DB" w:rsidRPr="00750824">
        <w:rPr>
          <w:szCs w:val="21"/>
        </w:rPr>
        <w:t>&lt;</w:t>
      </w:r>
      <w:r w:rsidR="00AE01DB" w:rsidRPr="00750824">
        <w:rPr>
          <w:i/>
          <w:szCs w:val="21"/>
        </w:rPr>
        <w:t>T</w:t>
      </w:r>
      <w:r w:rsidR="00AE01DB" w:rsidRPr="00750824">
        <w:rPr>
          <w:szCs w:val="21"/>
          <w:vertAlign w:val="subscript"/>
        </w:rPr>
        <w:t>2</w:t>
      </w:r>
    </w:p>
    <w:p w14:paraId="26343EAE" w14:textId="4FBDDDB6" w:rsidR="00AE01DB" w:rsidRPr="00750824" w:rsidRDefault="00811ED6" w:rsidP="00E918F6">
      <w:pPr>
        <w:rPr>
          <w:szCs w:val="21"/>
        </w:rPr>
      </w:pPr>
      <w:r>
        <w:rPr>
          <w:szCs w:val="21"/>
        </w:rPr>
        <w:t>（</w:t>
      </w:r>
      <w:r>
        <w:rPr>
          <w:szCs w:val="21"/>
        </w:rPr>
        <w:t>C</w:t>
      </w:r>
      <w:r>
        <w:rPr>
          <w:szCs w:val="21"/>
        </w:rPr>
        <w:t>）</w:t>
      </w:r>
      <w:r w:rsidR="00AE01DB" w:rsidRPr="00750824">
        <w:rPr>
          <w:i/>
          <w:szCs w:val="21"/>
        </w:rPr>
        <w:t>T</w:t>
      </w:r>
      <w:r w:rsidR="00AE01DB" w:rsidRPr="00750824">
        <w:rPr>
          <w:szCs w:val="21"/>
          <w:vertAlign w:val="subscript"/>
        </w:rPr>
        <w:t>1</w:t>
      </w:r>
      <w:r w:rsidR="00700E6A">
        <w:rPr>
          <w:szCs w:val="21"/>
        </w:rPr>
        <w:t xml:space="preserve"> = </w:t>
      </w:r>
      <w:r w:rsidR="00AE01DB" w:rsidRPr="00750824">
        <w:rPr>
          <w:i/>
          <w:szCs w:val="21"/>
        </w:rPr>
        <w:t>T</w:t>
      </w:r>
      <w:r w:rsidR="00AE01DB" w:rsidRPr="00750824">
        <w:rPr>
          <w:szCs w:val="21"/>
          <w:vertAlign w:val="subscript"/>
        </w:rPr>
        <w:t>2</w:t>
      </w:r>
      <w:r>
        <w:rPr>
          <w:szCs w:val="21"/>
        </w:rPr>
        <w:tab/>
      </w:r>
      <w:r>
        <w:rPr>
          <w:szCs w:val="21"/>
        </w:rPr>
        <w:tab/>
      </w:r>
      <w:r>
        <w:rPr>
          <w:szCs w:val="21"/>
        </w:rPr>
        <w:tab/>
      </w:r>
      <w:r>
        <w:rPr>
          <w:szCs w:val="21"/>
        </w:rPr>
        <w:t>（</w:t>
      </w:r>
      <w:r>
        <w:rPr>
          <w:szCs w:val="21"/>
        </w:rPr>
        <w:t>D</w:t>
      </w:r>
      <w:r>
        <w:rPr>
          <w:szCs w:val="21"/>
        </w:rPr>
        <w:t>）</w:t>
      </w:r>
      <w:r w:rsidR="00AE01DB" w:rsidRPr="00750824">
        <w:rPr>
          <w:szCs w:val="21"/>
        </w:rPr>
        <w:t>无法判断</w:t>
      </w:r>
    </w:p>
    <w:p w14:paraId="3D555DB2" w14:textId="07D81640" w:rsidR="00B02BAC" w:rsidRDefault="00B02BAC" w:rsidP="00E918F6">
      <w:pPr>
        <w:rPr>
          <w:szCs w:val="21"/>
        </w:rPr>
      </w:pPr>
    </w:p>
    <w:p w14:paraId="0EF85041" w14:textId="0BD623B6" w:rsidR="000978BC" w:rsidRPr="005D3256" w:rsidRDefault="003C6B37" w:rsidP="005D3256">
      <w:pPr>
        <w:pStyle w:val="af6"/>
        <w:numPr>
          <w:ilvl w:val="0"/>
          <w:numId w:val="13"/>
        </w:numPr>
        <w:ind w:firstLineChars="0"/>
        <w:rPr>
          <w:szCs w:val="21"/>
        </w:rPr>
      </w:pPr>
      <w:r>
        <w:rPr>
          <w:noProof/>
        </w:rPr>
        <mc:AlternateContent>
          <mc:Choice Requires="wpg">
            <w:drawing>
              <wp:anchor distT="0" distB="0" distL="114300" distR="114300" simplePos="0" relativeHeight="251708928" behindDoc="0" locked="0" layoutInCell="1" allowOverlap="1" wp14:anchorId="30884B54" wp14:editId="4E9A4B0E">
                <wp:simplePos x="0" y="0"/>
                <wp:positionH relativeFrom="column">
                  <wp:posOffset>3572251</wp:posOffset>
                </wp:positionH>
                <wp:positionV relativeFrom="paragraph">
                  <wp:posOffset>56243</wp:posOffset>
                </wp:positionV>
                <wp:extent cx="1486535" cy="1149985"/>
                <wp:effectExtent l="0" t="0" r="0" b="12065"/>
                <wp:wrapSquare wrapText="bothSides"/>
                <wp:docPr id="223" name="组合 223"/>
                <wp:cNvGraphicFramePr/>
                <a:graphic xmlns:a="http://schemas.openxmlformats.org/drawingml/2006/main">
                  <a:graphicData uri="http://schemas.microsoft.com/office/word/2010/wordprocessingGroup">
                    <wpg:wgp>
                      <wpg:cNvGrpSpPr/>
                      <wpg:grpSpPr>
                        <a:xfrm>
                          <a:off x="0" y="0"/>
                          <a:ext cx="1486535" cy="1149985"/>
                          <a:chOff x="150109" y="55770"/>
                          <a:chExt cx="1487597" cy="1150311"/>
                        </a:xfrm>
                      </wpg:grpSpPr>
                      <wpg:grpSp>
                        <wpg:cNvPr id="215" name="组合 215"/>
                        <wpg:cNvGrpSpPr/>
                        <wpg:grpSpPr>
                          <a:xfrm>
                            <a:off x="259307" y="170597"/>
                            <a:ext cx="1222375" cy="1035484"/>
                            <a:chOff x="0" y="523479"/>
                            <a:chExt cx="1222471" cy="1036104"/>
                          </a:xfrm>
                        </wpg:grpSpPr>
                        <wps:wsp>
                          <wps:cNvPr id="213" name="直接箭头连接符 213"/>
                          <wps:cNvCnPr/>
                          <wps:spPr>
                            <a:xfrm>
                              <a:off x="0" y="1055296"/>
                              <a:ext cx="1222471" cy="0"/>
                            </a:xfrm>
                            <a:prstGeom prst="straightConnector1">
                              <a:avLst/>
                            </a:prstGeom>
                            <a:ln w="9525">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14" name="直接箭头连接符 214"/>
                          <wps:cNvCnPr/>
                          <wps:spPr>
                            <a:xfrm flipV="1">
                              <a:off x="180411" y="523479"/>
                              <a:ext cx="0" cy="1036104"/>
                            </a:xfrm>
                            <a:prstGeom prst="straightConnector1">
                              <a:avLst/>
                            </a:prstGeom>
                            <a:ln w="9525">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398" name="直接箭头连接符 398"/>
                          <wps:cNvCnPr/>
                          <wps:spPr>
                            <a:xfrm flipV="1">
                              <a:off x="175954" y="742816"/>
                              <a:ext cx="403189" cy="624938"/>
                            </a:xfrm>
                            <a:prstGeom prst="straightConnector1">
                              <a:avLst/>
                            </a:prstGeom>
                            <a:ln w="1270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399" name="直接箭头连接符 399"/>
                          <wps:cNvCnPr/>
                          <wps:spPr>
                            <a:xfrm flipH="1" flipV="1">
                              <a:off x="578245" y="746793"/>
                              <a:ext cx="403189" cy="624938"/>
                            </a:xfrm>
                            <a:prstGeom prst="straightConnector1">
                              <a:avLst/>
                            </a:prstGeom>
                            <a:ln w="1270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400" name="直接箭头连接符 400"/>
                          <wps:cNvCnPr/>
                          <wps:spPr>
                            <a:xfrm>
                              <a:off x="175954" y="746793"/>
                              <a:ext cx="402292" cy="1"/>
                            </a:xfrm>
                            <a:prstGeom prst="straightConnector1">
                              <a:avLst/>
                            </a:prstGeom>
                            <a:ln w="9525">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401" name="直接箭头连接符 401"/>
                          <wps:cNvCnPr/>
                          <wps:spPr>
                            <a:xfrm>
                              <a:off x="175954" y="1365465"/>
                              <a:ext cx="802333" cy="0"/>
                            </a:xfrm>
                            <a:prstGeom prst="straightConnector1">
                              <a:avLst/>
                            </a:prstGeom>
                            <a:ln w="9525">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402" name="直接箭头连接符 402"/>
                          <wps:cNvCnPr/>
                          <wps:spPr>
                            <a:xfrm>
                              <a:off x="380782" y="1013514"/>
                              <a:ext cx="0" cy="38123"/>
                            </a:xfrm>
                            <a:prstGeom prst="straightConnector1">
                              <a:avLst/>
                            </a:prstGeom>
                            <a:ln w="9525">
                              <a:solidFill>
                                <a:schemeClr val="tx1"/>
                              </a:solidFill>
                              <a:prstDash val="solid"/>
                              <a:tailEnd type="none" w="sm" len="med"/>
                            </a:ln>
                          </wps:spPr>
                          <wps:style>
                            <a:lnRef idx="1">
                              <a:schemeClr val="accent1"/>
                            </a:lnRef>
                            <a:fillRef idx="0">
                              <a:schemeClr val="accent1"/>
                            </a:fillRef>
                            <a:effectRef idx="0">
                              <a:schemeClr val="accent1"/>
                            </a:effectRef>
                            <a:fontRef idx="minor">
                              <a:schemeClr val="tx1"/>
                            </a:fontRef>
                          </wps:style>
                          <wps:bodyPr/>
                        </wps:wsp>
                        <wps:wsp>
                          <wps:cNvPr id="403" name="直接箭头连接符 403"/>
                          <wps:cNvCnPr/>
                          <wps:spPr>
                            <a:xfrm>
                              <a:off x="581024" y="1013514"/>
                              <a:ext cx="0" cy="38123"/>
                            </a:xfrm>
                            <a:prstGeom prst="straightConnector1">
                              <a:avLst/>
                            </a:prstGeom>
                            <a:ln w="9525">
                              <a:solidFill>
                                <a:schemeClr val="tx1"/>
                              </a:solidFill>
                              <a:prstDash val="solid"/>
                              <a:tailEnd type="none" w="sm" len="med"/>
                            </a:ln>
                          </wps:spPr>
                          <wps:style>
                            <a:lnRef idx="1">
                              <a:schemeClr val="accent1"/>
                            </a:lnRef>
                            <a:fillRef idx="0">
                              <a:schemeClr val="accent1"/>
                            </a:fillRef>
                            <a:effectRef idx="0">
                              <a:schemeClr val="accent1"/>
                            </a:effectRef>
                            <a:fontRef idx="minor">
                              <a:schemeClr val="tx1"/>
                            </a:fontRef>
                          </wps:style>
                          <wps:bodyPr/>
                        </wps:wsp>
                        <wps:wsp>
                          <wps:cNvPr id="404" name="直接箭头连接符 404"/>
                          <wps:cNvCnPr/>
                          <wps:spPr>
                            <a:xfrm>
                              <a:off x="981138" y="1012286"/>
                              <a:ext cx="0" cy="355267"/>
                            </a:xfrm>
                            <a:prstGeom prst="straightConnector1">
                              <a:avLst/>
                            </a:prstGeom>
                            <a:ln w="9525">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405" name="直接箭头连接符 405"/>
                          <wps:cNvCnPr/>
                          <wps:spPr>
                            <a:xfrm>
                              <a:off x="780770" y="1013514"/>
                              <a:ext cx="0" cy="38123"/>
                            </a:xfrm>
                            <a:prstGeom prst="straightConnector1">
                              <a:avLst/>
                            </a:prstGeom>
                            <a:ln w="9525">
                              <a:solidFill>
                                <a:schemeClr val="tx1"/>
                              </a:solidFill>
                              <a:prstDash val="solid"/>
                              <a:tailEnd type="none" w="sm" len="med"/>
                            </a:ln>
                          </wps:spPr>
                          <wps:style>
                            <a:lnRef idx="1">
                              <a:schemeClr val="accent1"/>
                            </a:lnRef>
                            <a:fillRef idx="0">
                              <a:schemeClr val="accent1"/>
                            </a:fillRef>
                            <a:effectRef idx="0">
                              <a:schemeClr val="accent1"/>
                            </a:effectRef>
                            <a:fontRef idx="minor">
                              <a:schemeClr val="tx1"/>
                            </a:fontRef>
                          </wps:style>
                          <wps:bodyPr/>
                        </wps:wsp>
                      </wpg:grpSp>
                      <wps:wsp>
                        <wps:cNvPr id="218" name="Text Box 482"/>
                        <wps:cNvSpPr txBox="1">
                          <a:spLocks noChangeArrowheads="1"/>
                        </wps:cNvSpPr>
                        <wps:spPr bwMode="auto">
                          <a:xfrm>
                            <a:off x="391909" y="55770"/>
                            <a:ext cx="543239" cy="271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CD0905" w14:textId="23E2E063" w:rsidR="00517B7F" w:rsidRPr="00517B7F" w:rsidRDefault="00517B7F" w:rsidP="00517B7F">
                              <w:pPr>
                                <w:rPr>
                                  <w:sz w:val="18"/>
                                  <w:szCs w:val="18"/>
                                  <w:vertAlign w:val="superscript"/>
                                </w:rPr>
                              </w:pPr>
                              <w:r w:rsidRPr="00517B7F">
                                <w:rPr>
                                  <w:rFonts w:ascii="Book Antiqua" w:hAnsi="Book Antiqua"/>
                                  <w:i/>
                                  <w:sz w:val="18"/>
                                  <w:szCs w:val="18"/>
                                </w:rPr>
                                <w:t>v</w:t>
                              </w:r>
                              <w:r>
                                <w:rPr>
                                  <w:sz w:val="18"/>
                                  <w:szCs w:val="18"/>
                                </w:rPr>
                                <w:t>/m·s</w:t>
                              </w:r>
                              <w:r>
                                <w:rPr>
                                  <w:sz w:val="18"/>
                                  <w:szCs w:val="18"/>
                                  <w:vertAlign w:val="superscript"/>
                                </w:rPr>
                                <w:t>-1</w:t>
                              </w:r>
                            </w:p>
                            <w:p w14:paraId="02DFBC7E" w14:textId="77777777" w:rsidR="00517B7F" w:rsidRDefault="00517B7F" w:rsidP="00517B7F">
                              <w:pPr>
                                <w:rPr>
                                  <w:rFonts w:ascii="宋体" w:hAnsi="宋体"/>
                                  <w:i/>
                                </w:rPr>
                              </w:pPr>
                            </w:p>
                            <w:p w14:paraId="5C4EDFAD" w14:textId="77777777" w:rsidR="00517B7F" w:rsidRDefault="00517B7F" w:rsidP="00517B7F">
                              <w:pPr>
                                <w:rPr>
                                  <w:rFonts w:ascii="宋体" w:hAnsi="宋体"/>
                                  <w:i/>
                                </w:rPr>
                              </w:pPr>
                            </w:p>
                            <w:p w14:paraId="58E7C8A4" w14:textId="77777777" w:rsidR="00517B7F" w:rsidRDefault="00517B7F" w:rsidP="00517B7F">
                              <w:pPr>
                                <w:rPr>
                                  <w:rFonts w:ascii="宋体" w:hAnsi="宋体"/>
                                  <w:i/>
                                </w:rPr>
                              </w:pPr>
                            </w:p>
                            <w:p w14:paraId="4F090F6C" w14:textId="77777777" w:rsidR="00517B7F" w:rsidRDefault="00517B7F" w:rsidP="00517B7F">
                              <w:pPr>
                                <w:rPr>
                                  <w:rFonts w:ascii="宋体" w:hAnsi="宋体"/>
                                  <w:i/>
                                </w:rPr>
                              </w:pPr>
                            </w:p>
                            <w:p w14:paraId="29A185E4" w14:textId="77777777" w:rsidR="00517B7F" w:rsidRDefault="00517B7F" w:rsidP="00517B7F">
                              <w:pPr>
                                <w:rPr>
                                  <w:rFonts w:ascii="宋体" w:hAnsi="宋体"/>
                                  <w:i/>
                                </w:rPr>
                              </w:pPr>
                            </w:p>
                            <w:p w14:paraId="349A45A2" w14:textId="77777777" w:rsidR="00517B7F" w:rsidRPr="00EF742E" w:rsidRDefault="00517B7F" w:rsidP="00517B7F">
                              <w:pPr>
                                <w:rPr>
                                  <w:i/>
                                </w:rPr>
                              </w:pPr>
                            </w:p>
                          </w:txbxContent>
                        </wps:txbx>
                        <wps:bodyPr rot="0" vert="horz" wrap="square" lIns="91440" tIns="45720" rIns="91440" bIns="45720" anchor="t" anchorCtr="0" upright="1">
                          <a:noAutofit/>
                        </wps:bodyPr>
                      </wps:wsp>
                      <wps:wsp>
                        <wps:cNvPr id="219" name="Text Box 482"/>
                        <wps:cNvSpPr txBox="1">
                          <a:spLocks noChangeArrowheads="1"/>
                        </wps:cNvSpPr>
                        <wps:spPr bwMode="auto">
                          <a:xfrm>
                            <a:off x="1296248" y="656188"/>
                            <a:ext cx="341458" cy="271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66425C" w14:textId="6A25CA24" w:rsidR="00517B7F" w:rsidRPr="00517B7F" w:rsidRDefault="00517B7F" w:rsidP="00517B7F">
                              <w:pPr>
                                <w:rPr>
                                  <w:sz w:val="18"/>
                                  <w:szCs w:val="18"/>
                                </w:rPr>
                              </w:pPr>
                              <w:r w:rsidRPr="00517B7F">
                                <w:rPr>
                                  <w:i/>
                                  <w:sz w:val="18"/>
                                  <w:szCs w:val="18"/>
                                </w:rPr>
                                <w:t>t</w:t>
                              </w:r>
                              <w:r>
                                <w:rPr>
                                  <w:sz w:val="18"/>
                                  <w:szCs w:val="18"/>
                                </w:rPr>
                                <w:t>/s</w:t>
                              </w:r>
                            </w:p>
                            <w:p w14:paraId="020C90C1" w14:textId="77777777" w:rsidR="00517B7F" w:rsidRDefault="00517B7F" w:rsidP="00517B7F">
                              <w:pPr>
                                <w:rPr>
                                  <w:rFonts w:ascii="宋体" w:hAnsi="宋体"/>
                                  <w:i/>
                                </w:rPr>
                              </w:pPr>
                            </w:p>
                            <w:p w14:paraId="3719DA9C" w14:textId="77777777" w:rsidR="00517B7F" w:rsidRDefault="00517B7F" w:rsidP="00517B7F">
                              <w:pPr>
                                <w:rPr>
                                  <w:rFonts w:ascii="宋体" w:hAnsi="宋体"/>
                                  <w:i/>
                                </w:rPr>
                              </w:pPr>
                            </w:p>
                            <w:p w14:paraId="75E469BD" w14:textId="77777777" w:rsidR="00517B7F" w:rsidRDefault="00517B7F" w:rsidP="00517B7F">
                              <w:pPr>
                                <w:rPr>
                                  <w:rFonts w:ascii="宋体" w:hAnsi="宋体"/>
                                  <w:i/>
                                </w:rPr>
                              </w:pPr>
                            </w:p>
                            <w:p w14:paraId="56B96B0C" w14:textId="77777777" w:rsidR="00517B7F" w:rsidRDefault="00517B7F" w:rsidP="00517B7F">
                              <w:pPr>
                                <w:rPr>
                                  <w:rFonts w:ascii="宋体" w:hAnsi="宋体"/>
                                  <w:i/>
                                </w:rPr>
                              </w:pPr>
                            </w:p>
                            <w:p w14:paraId="224CA113" w14:textId="77777777" w:rsidR="00517B7F" w:rsidRDefault="00517B7F" w:rsidP="00517B7F">
                              <w:pPr>
                                <w:rPr>
                                  <w:rFonts w:ascii="宋体" w:hAnsi="宋体"/>
                                  <w:i/>
                                </w:rPr>
                              </w:pPr>
                            </w:p>
                            <w:p w14:paraId="70CC1716" w14:textId="77777777" w:rsidR="00517B7F" w:rsidRPr="00EF742E" w:rsidRDefault="00517B7F" w:rsidP="00517B7F">
                              <w:pPr>
                                <w:rPr>
                                  <w:i/>
                                </w:rPr>
                              </w:pPr>
                            </w:p>
                          </w:txbxContent>
                        </wps:txbx>
                        <wps:bodyPr rot="0" vert="horz" wrap="square" lIns="91440" tIns="45720" rIns="91440" bIns="45720" anchor="t" anchorCtr="0" upright="1">
                          <a:noAutofit/>
                        </wps:bodyPr>
                      </wps:wsp>
                      <wps:wsp>
                        <wps:cNvPr id="220" name="Text Box 482"/>
                        <wps:cNvSpPr txBox="1">
                          <a:spLocks noChangeArrowheads="1"/>
                        </wps:cNvSpPr>
                        <wps:spPr bwMode="auto">
                          <a:xfrm>
                            <a:off x="150109" y="846223"/>
                            <a:ext cx="389138" cy="271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430B0C" w14:textId="4F16960B" w:rsidR="00517B7F" w:rsidRPr="00517B7F" w:rsidRDefault="00517B7F" w:rsidP="00517B7F">
                              <w:pPr>
                                <w:rPr>
                                  <w:sz w:val="18"/>
                                  <w:szCs w:val="18"/>
                                </w:rPr>
                              </w:pPr>
                              <w:r>
                                <w:rPr>
                                  <w:rFonts w:hint="eastAsia"/>
                                  <w:sz w:val="18"/>
                                  <w:szCs w:val="18"/>
                                </w:rPr>
                                <w:t>-</w:t>
                              </w:r>
                              <w:r>
                                <w:rPr>
                                  <w:sz w:val="18"/>
                                  <w:szCs w:val="18"/>
                                </w:rPr>
                                <w:t>10</w:t>
                              </w:r>
                            </w:p>
                            <w:p w14:paraId="7B0BC078" w14:textId="77777777" w:rsidR="00517B7F" w:rsidRDefault="00517B7F" w:rsidP="00517B7F">
                              <w:pPr>
                                <w:rPr>
                                  <w:rFonts w:ascii="宋体" w:hAnsi="宋体"/>
                                  <w:i/>
                                </w:rPr>
                              </w:pPr>
                            </w:p>
                            <w:p w14:paraId="0CE3B821" w14:textId="77777777" w:rsidR="00517B7F" w:rsidRDefault="00517B7F" w:rsidP="00517B7F">
                              <w:pPr>
                                <w:rPr>
                                  <w:rFonts w:ascii="宋体" w:hAnsi="宋体"/>
                                  <w:i/>
                                </w:rPr>
                              </w:pPr>
                            </w:p>
                            <w:p w14:paraId="171B7945" w14:textId="77777777" w:rsidR="00517B7F" w:rsidRDefault="00517B7F" w:rsidP="00517B7F">
                              <w:pPr>
                                <w:rPr>
                                  <w:rFonts w:ascii="宋体" w:hAnsi="宋体"/>
                                  <w:i/>
                                </w:rPr>
                              </w:pPr>
                            </w:p>
                            <w:p w14:paraId="14081726" w14:textId="77777777" w:rsidR="00517B7F" w:rsidRDefault="00517B7F" w:rsidP="00517B7F">
                              <w:pPr>
                                <w:rPr>
                                  <w:rFonts w:ascii="宋体" w:hAnsi="宋体"/>
                                  <w:i/>
                                </w:rPr>
                              </w:pPr>
                            </w:p>
                            <w:p w14:paraId="156CC06F" w14:textId="77777777" w:rsidR="00517B7F" w:rsidRDefault="00517B7F" w:rsidP="00517B7F">
                              <w:pPr>
                                <w:rPr>
                                  <w:rFonts w:ascii="宋体" w:hAnsi="宋体"/>
                                  <w:i/>
                                </w:rPr>
                              </w:pPr>
                            </w:p>
                            <w:p w14:paraId="081F1B93" w14:textId="77777777" w:rsidR="00517B7F" w:rsidRPr="00EF742E" w:rsidRDefault="00517B7F" w:rsidP="00517B7F">
                              <w:pPr>
                                <w:rPr>
                                  <w:i/>
                                </w:rPr>
                              </w:pPr>
                            </w:p>
                          </w:txbxContent>
                        </wps:txbx>
                        <wps:bodyPr rot="0" vert="horz" wrap="square" lIns="91440" tIns="45720" rIns="91440" bIns="45720" anchor="t" anchorCtr="0" upright="1">
                          <a:noAutofit/>
                        </wps:bodyPr>
                      </wps:wsp>
                      <wps:wsp>
                        <wps:cNvPr id="221" name="Text Box 482"/>
                        <wps:cNvSpPr txBox="1">
                          <a:spLocks noChangeArrowheads="1"/>
                        </wps:cNvSpPr>
                        <wps:spPr bwMode="auto">
                          <a:xfrm>
                            <a:off x="255140" y="630563"/>
                            <a:ext cx="1055359" cy="271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AA0D34" w14:textId="23BE75D2" w:rsidR="00517B7F" w:rsidRPr="00517B7F" w:rsidRDefault="00517B7F" w:rsidP="00517B7F">
                              <w:pPr>
                                <w:rPr>
                                  <w:sz w:val="18"/>
                                  <w:szCs w:val="18"/>
                                </w:rPr>
                              </w:pPr>
                              <w:r>
                                <w:rPr>
                                  <w:sz w:val="18"/>
                                  <w:szCs w:val="18"/>
                                </w:rPr>
                                <w:t xml:space="preserve">0 </w:t>
                              </w:r>
                              <w:r w:rsidR="003C6B37">
                                <w:rPr>
                                  <w:sz w:val="18"/>
                                  <w:szCs w:val="18"/>
                                </w:rPr>
                                <w:t xml:space="preserve"> </w:t>
                              </w:r>
                              <w:r>
                                <w:rPr>
                                  <w:sz w:val="18"/>
                                  <w:szCs w:val="18"/>
                                </w:rPr>
                                <w:t xml:space="preserve">  2  4  6  8</w:t>
                              </w:r>
                            </w:p>
                            <w:p w14:paraId="21C92EFA" w14:textId="77777777" w:rsidR="00517B7F" w:rsidRDefault="00517B7F" w:rsidP="00517B7F">
                              <w:pPr>
                                <w:rPr>
                                  <w:rFonts w:ascii="宋体" w:hAnsi="宋体"/>
                                  <w:i/>
                                </w:rPr>
                              </w:pPr>
                            </w:p>
                            <w:p w14:paraId="3E1BF14E" w14:textId="77777777" w:rsidR="00517B7F" w:rsidRDefault="00517B7F" w:rsidP="00517B7F">
                              <w:pPr>
                                <w:rPr>
                                  <w:rFonts w:ascii="宋体" w:hAnsi="宋体"/>
                                  <w:i/>
                                </w:rPr>
                              </w:pPr>
                            </w:p>
                            <w:p w14:paraId="510517EC" w14:textId="77777777" w:rsidR="00517B7F" w:rsidRDefault="00517B7F" w:rsidP="00517B7F">
                              <w:pPr>
                                <w:rPr>
                                  <w:rFonts w:ascii="宋体" w:hAnsi="宋体"/>
                                  <w:i/>
                                </w:rPr>
                              </w:pPr>
                            </w:p>
                            <w:p w14:paraId="4B73A9BA" w14:textId="77777777" w:rsidR="00517B7F" w:rsidRDefault="00517B7F" w:rsidP="00517B7F">
                              <w:pPr>
                                <w:rPr>
                                  <w:rFonts w:ascii="宋体" w:hAnsi="宋体"/>
                                  <w:i/>
                                </w:rPr>
                              </w:pPr>
                            </w:p>
                            <w:p w14:paraId="2F431B1D" w14:textId="77777777" w:rsidR="00517B7F" w:rsidRDefault="00517B7F" w:rsidP="00517B7F">
                              <w:pPr>
                                <w:rPr>
                                  <w:rFonts w:ascii="宋体" w:hAnsi="宋体"/>
                                  <w:i/>
                                </w:rPr>
                              </w:pPr>
                            </w:p>
                            <w:p w14:paraId="3C73F982" w14:textId="77777777" w:rsidR="00517B7F" w:rsidRPr="00EF742E" w:rsidRDefault="00517B7F" w:rsidP="00517B7F">
                              <w:pPr>
                                <w:rPr>
                                  <w:i/>
                                </w:rPr>
                              </w:pPr>
                            </w:p>
                          </w:txbxContent>
                        </wps:txbx>
                        <wps:bodyPr rot="0" vert="horz" wrap="square" lIns="91440" tIns="45720" rIns="91440" bIns="45720" anchor="t" anchorCtr="0" upright="1">
                          <a:noAutofit/>
                        </wps:bodyPr>
                      </wps:wsp>
                      <wps:wsp>
                        <wps:cNvPr id="222" name="Text Box 482"/>
                        <wps:cNvSpPr txBox="1">
                          <a:spLocks noChangeArrowheads="1"/>
                        </wps:cNvSpPr>
                        <wps:spPr bwMode="auto">
                          <a:xfrm>
                            <a:off x="197952" y="252484"/>
                            <a:ext cx="341295" cy="271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AC12BB" w14:textId="56EDCA39" w:rsidR="00517B7F" w:rsidRPr="00517B7F" w:rsidRDefault="00517B7F" w:rsidP="00517B7F">
                              <w:pPr>
                                <w:rPr>
                                  <w:sz w:val="18"/>
                                  <w:szCs w:val="18"/>
                                </w:rPr>
                              </w:pPr>
                              <w:r>
                                <w:rPr>
                                  <w:sz w:val="18"/>
                                  <w:szCs w:val="18"/>
                                </w:rPr>
                                <w:t>10</w:t>
                              </w:r>
                            </w:p>
                            <w:p w14:paraId="6D575D2F" w14:textId="77777777" w:rsidR="00517B7F" w:rsidRDefault="00517B7F" w:rsidP="00517B7F">
                              <w:pPr>
                                <w:rPr>
                                  <w:rFonts w:ascii="宋体" w:hAnsi="宋体"/>
                                  <w:i/>
                                </w:rPr>
                              </w:pPr>
                            </w:p>
                            <w:p w14:paraId="4B9EB854" w14:textId="77777777" w:rsidR="00517B7F" w:rsidRDefault="00517B7F" w:rsidP="00517B7F">
                              <w:pPr>
                                <w:rPr>
                                  <w:rFonts w:ascii="宋体" w:hAnsi="宋体"/>
                                  <w:i/>
                                </w:rPr>
                              </w:pPr>
                            </w:p>
                            <w:p w14:paraId="231249DB" w14:textId="77777777" w:rsidR="00517B7F" w:rsidRDefault="00517B7F" w:rsidP="00517B7F">
                              <w:pPr>
                                <w:rPr>
                                  <w:rFonts w:ascii="宋体" w:hAnsi="宋体"/>
                                  <w:i/>
                                </w:rPr>
                              </w:pPr>
                            </w:p>
                            <w:p w14:paraId="0FA81A26" w14:textId="77777777" w:rsidR="00517B7F" w:rsidRDefault="00517B7F" w:rsidP="00517B7F">
                              <w:pPr>
                                <w:rPr>
                                  <w:rFonts w:ascii="宋体" w:hAnsi="宋体"/>
                                  <w:i/>
                                </w:rPr>
                              </w:pPr>
                            </w:p>
                            <w:p w14:paraId="3EFFD123" w14:textId="77777777" w:rsidR="00517B7F" w:rsidRDefault="00517B7F" w:rsidP="00517B7F">
                              <w:pPr>
                                <w:rPr>
                                  <w:rFonts w:ascii="宋体" w:hAnsi="宋体"/>
                                  <w:i/>
                                </w:rPr>
                              </w:pPr>
                            </w:p>
                            <w:p w14:paraId="7707016E" w14:textId="77777777" w:rsidR="00517B7F" w:rsidRPr="00EF742E" w:rsidRDefault="00517B7F" w:rsidP="00517B7F">
                              <w:pPr>
                                <w:rPr>
                                  <w:i/>
                                </w:rPr>
                              </w:pP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30884B54" id="组合 223" o:spid="_x0000_s1064" style="position:absolute;left:0;text-align:left;margin-left:281.3pt;margin-top:4.45pt;width:117.05pt;height:90.55pt;z-index:251708928;mso-width-relative:margin;mso-height-relative:margin" coordorigin="1501,557" coordsize="14875,115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">
                <v:group id="组合 215" o:spid="_x0000_s1065" style="position:absolute;left:2593;top:1705;width:12223;height:10355" coordorigin=",5234" coordsize="12224,10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shapetype id="_x0000_t32" coordsize="21600,21600" o:spt="32" o:oned="t" path="m,l21600,21600e" filled="f">
                    <v:path arrowok="t" fillok="f" o:connecttype="none"/>
                    <o:lock v:ext="edit" shapetype="t"/>
                  </v:shapetype>
                  <v:shape id="直接箭头连接符 213" o:spid="_x0000_s1066" type="#_x0000_t32" style="position:absolute;top:10552;width:1222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" strokecolor="black [3213]">
                    <v:stroke endarrow="block" endarrowwidth="narrow" joinstyle="miter"/>
                  </v:shape>
                  <v:shape id="直接箭头连接符 214" o:spid="_x0000_s1067" type="#_x0000_t32" style="position:absolute;left:1804;top:5234;width:0;height:1036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" strokecolor="black [3213]">
                    <v:stroke endarrow="block" endarrowwidth="narrow" joinstyle="miter"/>
                  </v:shape>
                  <v:shape id="直接箭头连接符 398" o:spid="_x0000_s1068" type="#_x0000_t32" style="position:absolute;left:1759;top:7428;width:4032;height:624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" strokecolor="black [3213]" strokeweight="1pt">
                    <v:stroke endarrowwidth="narrow" joinstyle="miter"/>
                  </v:shape>
                  <v:shape id="直接箭头连接符 399" o:spid="_x0000_s1069" type="#_x0000_t32" style="position:absolute;left:5782;top:7467;width:4032;height:625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" strokecolor="black [3213]" strokeweight="1pt">
                    <v:stroke endarrowwidth="narrow" joinstyle="miter"/>
                  </v:shape>
                  <v:shape id="直接箭头连接符 400" o:spid="_x0000_s1070" type="#_x0000_t32" style="position:absolute;left:1759;top:7467;width:402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" strokecolor="black [3213]">
                    <v:stroke dashstyle="dash" endarrowwidth="narrow" joinstyle="miter"/>
                  </v:shape>
                  <v:shape id="直接箭头连接符 401" o:spid="_x0000_s1071" type="#_x0000_t32" style="position:absolute;left:1759;top:13654;width:802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" strokecolor="black [3213]">
                    <v:stroke dashstyle="dash" endarrowwidth="narrow" joinstyle="miter"/>
                  </v:shape>
                  <v:shape id="直接箭头连接符 402" o:spid="_x0000_s1072" type="#_x0000_t32" style="position:absolute;left:3807;top:10135;width:0;height:38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" strokecolor="black [3213]">
                    <v:stroke endarrowwidth="narrow" joinstyle="miter"/>
                  </v:shape>
                  <v:shape id="直接箭头连接符 403" o:spid="_x0000_s1073" type="#_x0000_t32" style="position:absolute;left:5810;top:10135;width:0;height:38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" strokecolor="black [3213]">
                    <v:stroke endarrowwidth="narrow" joinstyle="miter"/>
                  </v:shape>
                  <v:shape id="直接箭头连接符 404" o:spid="_x0000_s1074" type="#_x0000_t32" style="position:absolute;left:9811;top:10122;width:0;height:35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" strokecolor="black [3213]">
                    <v:stroke dashstyle="dash" endarrowwidth="narrow" joinstyle="miter"/>
                  </v:shape>
                  <v:shape id="直接箭头连接符 405" o:spid="_x0000_s1075" type="#_x0000_t32" style="position:absolute;left:7807;top:10135;width:0;height:38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" strokecolor="black [3213]">
                    <v:stroke endarrowwidth="narrow" joinstyle="miter"/>
                  </v:shape>
                </v:group>
                <v:shape id="Text Box 482" o:spid="_x0000_s1076" type="#_x0000_t202" style="position:absolute;left:3919;top:557;width:5432;height:2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" filled="f" stroked="f">
                  <v:textbox>
                    <w:txbxContent>
                      <w:p w14:paraId="06CD0905" w14:textId="23E2E063" w:rsidR="00517B7F" w:rsidRPr="00517B7F" w:rsidRDefault="00517B7F" w:rsidP="00517B7F">
                        <w:pPr>
                          <w:rPr>
                            <w:sz w:val="18"/>
                            <w:szCs w:val="18"/>
                            <w:vertAlign w:val="superscript"/>
                          </w:rPr>
                        </w:pPr>
                        <w:r w:rsidRPr="00517B7F">
                          <w:rPr>
                            <w:rFonts w:ascii="Book Antiqua" w:hAnsi="Book Antiqua"/>
                            <w:i/>
                            <w:sz w:val="18"/>
                            <w:szCs w:val="18"/>
                          </w:rPr>
                          <w:t>v</w:t>
                        </w:r>
                        <w:r>
                          <w:rPr>
                            <w:sz w:val="18"/>
                            <w:szCs w:val="18"/>
                          </w:rPr>
                          <w:t>/m·s</w:t>
                        </w:r>
                        <w:r>
                          <w:rPr>
                            <w:sz w:val="18"/>
                            <w:szCs w:val="18"/>
                            <w:vertAlign w:val="superscript"/>
                          </w:rPr>
                          <w:t>-1</w:t>
                        </w:r>
                      </w:p>
                      <w:p w14:paraId="02DFBC7E" w14:textId="77777777" w:rsidR="00517B7F" w:rsidRDefault="00517B7F" w:rsidP="00517B7F">
                        <w:pPr>
                          <w:rPr>
                            <w:rFonts w:ascii="宋体" w:hAnsi="宋体"/>
                            <w:i/>
                          </w:rPr>
                        </w:pPr>
                      </w:p>
                      <w:p w14:paraId="5C4EDFAD" w14:textId="77777777" w:rsidR="00517B7F" w:rsidRDefault="00517B7F" w:rsidP="00517B7F">
                        <w:pPr>
                          <w:rPr>
                            <w:rFonts w:ascii="宋体" w:hAnsi="宋体"/>
                            <w:i/>
                          </w:rPr>
                        </w:pPr>
                      </w:p>
                      <w:p w14:paraId="58E7C8A4" w14:textId="77777777" w:rsidR="00517B7F" w:rsidRDefault="00517B7F" w:rsidP="00517B7F">
                        <w:pPr>
                          <w:rPr>
                            <w:rFonts w:ascii="宋体" w:hAnsi="宋体"/>
                            <w:i/>
                          </w:rPr>
                        </w:pPr>
                      </w:p>
                      <w:p w14:paraId="4F090F6C" w14:textId="77777777" w:rsidR="00517B7F" w:rsidRDefault="00517B7F" w:rsidP="00517B7F">
                        <w:pPr>
                          <w:rPr>
                            <w:rFonts w:ascii="宋体" w:hAnsi="宋体"/>
                            <w:i/>
                          </w:rPr>
                        </w:pPr>
                      </w:p>
                      <w:p w14:paraId="29A185E4" w14:textId="77777777" w:rsidR="00517B7F" w:rsidRDefault="00517B7F" w:rsidP="00517B7F">
                        <w:pPr>
                          <w:rPr>
                            <w:rFonts w:ascii="宋体" w:hAnsi="宋体"/>
                            <w:i/>
                          </w:rPr>
                        </w:pPr>
                      </w:p>
                      <w:p w14:paraId="349A45A2" w14:textId="77777777" w:rsidR="00517B7F" w:rsidRPr="00EF742E" w:rsidRDefault="00517B7F" w:rsidP="00517B7F">
                        <w:pPr>
                          <w:rPr>
                            <w:i/>
                          </w:rPr>
                        </w:pPr>
                      </w:p>
                    </w:txbxContent>
                  </v:textbox>
                </v:shape>
                <v:shape id="Text Box 482" o:spid="_x0000_s1077" type="#_x0000_t202" style="position:absolute;left:12962;top:6561;width:3415;height:2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" filled="f" stroked="f">
                  <v:textbox>
                    <w:txbxContent>
                      <w:p w14:paraId="2466425C" w14:textId="6A25CA24" w:rsidR="00517B7F" w:rsidRPr="00517B7F" w:rsidRDefault="00517B7F" w:rsidP="00517B7F">
                        <w:pPr>
                          <w:rPr>
                            <w:sz w:val="18"/>
                            <w:szCs w:val="18"/>
                          </w:rPr>
                        </w:pPr>
                        <w:r w:rsidRPr="00517B7F">
                          <w:rPr>
                            <w:i/>
                            <w:sz w:val="18"/>
                            <w:szCs w:val="18"/>
                          </w:rPr>
                          <w:t>t</w:t>
                        </w:r>
                        <w:r>
                          <w:rPr>
                            <w:sz w:val="18"/>
                            <w:szCs w:val="18"/>
                          </w:rPr>
                          <w:t>/s</w:t>
                        </w:r>
                      </w:p>
                      <w:p w14:paraId="020C90C1" w14:textId="77777777" w:rsidR="00517B7F" w:rsidRDefault="00517B7F" w:rsidP="00517B7F">
                        <w:pPr>
                          <w:rPr>
                            <w:rFonts w:ascii="宋体" w:hAnsi="宋体"/>
                            <w:i/>
                          </w:rPr>
                        </w:pPr>
                      </w:p>
                      <w:p w14:paraId="3719DA9C" w14:textId="77777777" w:rsidR="00517B7F" w:rsidRDefault="00517B7F" w:rsidP="00517B7F">
                        <w:pPr>
                          <w:rPr>
                            <w:rFonts w:ascii="宋体" w:hAnsi="宋体"/>
                            <w:i/>
                          </w:rPr>
                        </w:pPr>
                      </w:p>
                      <w:p w14:paraId="75E469BD" w14:textId="77777777" w:rsidR="00517B7F" w:rsidRDefault="00517B7F" w:rsidP="00517B7F">
                        <w:pPr>
                          <w:rPr>
                            <w:rFonts w:ascii="宋体" w:hAnsi="宋体"/>
                            <w:i/>
                          </w:rPr>
                        </w:pPr>
                      </w:p>
                      <w:p w14:paraId="56B96B0C" w14:textId="77777777" w:rsidR="00517B7F" w:rsidRDefault="00517B7F" w:rsidP="00517B7F">
                        <w:pPr>
                          <w:rPr>
                            <w:rFonts w:ascii="宋体" w:hAnsi="宋体"/>
                            <w:i/>
                          </w:rPr>
                        </w:pPr>
                      </w:p>
                      <w:p w14:paraId="224CA113" w14:textId="77777777" w:rsidR="00517B7F" w:rsidRDefault="00517B7F" w:rsidP="00517B7F">
                        <w:pPr>
                          <w:rPr>
                            <w:rFonts w:ascii="宋体" w:hAnsi="宋体"/>
                            <w:i/>
                          </w:rPr>
                        </w:pPr>
                      </w:p>
                      <w:p w14:paraId="70CC1716" w14:textId="77777777" w:rsidR="00517B7F" w:rsidRPr="00EF742E" w:rsidRDefault="00517B7F" w:rsidP="00517B7F">
                        <w:pPr>
                          <w:rPr>
                            <w:i/>
                          </w:rPr>
                        </w:pPr>
                      </w:p>
                    </w:txbxContent>
                  </v:textbox>
                </v:shape>
                <v:shape id="Text Box 482" o:spid="_x0000_s1078" type="#_x0000_t202" style="position:absolute;left:1501;top:8462;width:3891;height:2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" filled="f" stroked="f">
                  <v:textbox>
                    <w:txbxContent>
                      <w:p w14:paraId="64430B0C" w14:textId="4F16960B" w:rsidR="00517B7F" w:rsidRPr="00517B7F" w:rsidRDefault="00517B7F" w:rsidP="00517B7F">
                        <w:pPr>
                          <w:rPr>
                            <w:sz w:val="18"/>
                            <w:szCs w:val="18"/>
                          </w:rPr>
                        </w:pPr>
                        <w:r>
                          <w:rPr>
                            <w:rFonts w:hint="eastAsia"/>
                            <w:sz w:val="18"/>
                            <w:szCs w:val="18"/>
                          </w:rPr>
                          <w:t>-</w:t>
                        </w:r>
                        <w:r>
                          <w:rPr>
                            <w:sz w:val="18"/>
                            <w:szCs w:val="18"/>
                          </w:rPr>
                          <w:t>10</w:t>
                        </w:r>
                      </w:p>
                      <w:p w14:paraId="7B0BC078" w14:textId="77777777" w:rsidR="00517B7F" w:rsidRDefault="00517B7F" w:rsidP="00517B7F">
                        <w:pPr>
                          <w:rPr>
                            <w:rFonts w:ascii="宋体" w:hAnsi="宋体"/>
                            <w:i/>
                          </w:rPr>
                        </w:pPr>
                      </w:p>
                      <w:p w14:paraId="0CE3B821" w14:textId="77777777" w:rsidR="00517B7F" w:rsidRDefault="00517B7F" w:rsidP="00517B7F">
                        <w:pPr>
                          <w:rPr>
                            <w:rFonts w:ascii="宋体" w:hAnsi="宋体"/>
                            <w:i/>
                          </w:rPr>
                        </w:pPr>
                      </w:p>
                      <w:p w14:paraId="171B7945" w14:textId="77777777" w:rsidR="00517B7F" w:rsidRDefault="00517B7F" w:rsidP="00517B7F">
                        <w:pPr>
                          <w:rPr>
                            <w:rFonts w:ascii="宋体" w:hAnsi="宋体"/>
                            <w:i/>
                          </w:rPr>
                        </w:pPr>
                      </w:p>
                      <w:p w14:paraId="14081726" w14:textId="77777777" w:rsidR="00517B7F" w:rsidRDefault="00517B7F" w:rsidP="00517B7F">
                        <w:pPr>
                          <w:rPr>
                            <w:rFonts w:ascii="宋体" w:hAnsi="宋体"/>
                            <w:i/>
                          </w:rPr>
                        </w:pPr>
                      </w:p>
                      <w:p w14:paraId="156CC06F" w14:textId="77777777" w:rsidR="00517B7F" w:rsidRDefault="00517B7F" w:rsidP="00517B7F">
                        <w:pPr>
                          <w:rPr>
                            <w:rFonts w:ascii="宋体" w:hAnsi="宋体"/>
                            <w:i/>
                          </w:rPr>
                        </w:pPr>
                      </w:p>
                      <w:p w14:paraId="081F1B93" w14:textId="77777777" w:rsidR="00517B7F" w:rsidRPr="00EF742E" w:rsidRDefault="00517B7F" w:rsidP="00517B7F">
                        <w:pPr>
                          <w:rPr>
                            <w:i/>
                          </w:rPr>
                        </w:pPr>
                      </w:p>
                    </w:txbxContent>
                  </v:textbox>
                </v:shape>
                <v:shape id="Text Box 482" o:spid="_x0000_s1079" type="#_x0000_t202" style="position:absolute;left:2551;top:6305;width:10553;height:2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Idn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bC9Uw8AnJ1AQAA//8DAFBLAQItABQABgAIAAAAIQDb4fbL7gAAAIUBAAATAAAAAAAAAAAA&#10;AAAAAAAAAABbQ29udGVudF9UeXBlc10ueG1sUEsBAi0AFAAGAAgAAAAhAFr0LFu/AAAAFQEAAAsA&#10;AAAAAAAAAAAAAAAAHwEAAF9yZWxzLy5yZWxzUEsBAi0AFAAGAAgAAAAhABOMh2fEAAAA3AAAAA8A&#10;AAAAAAAAAAAAAAAABwIAAGRycy9kb3ducmV2LnhtbFBLBQYAAAAAAwADALcAAAD4AgAAAAA=&#10;" filled="f" stroked="f">
                  <v:textbox>
                    <w:txbxContent>
                      <w:p w14:paraId="07AA0D34" w14:textId="23BE75D2" w:rsidR="00517B7F" w:rsidRPr="00517B7F" w:rsidRDefault="00517B7F" w:rsidP="00517B7F">
                        <w:pPr>
                          <w:rPr>
                            <w:sz w:val="18"/>
                            <w:szCs w:val="18"/>
                          </w:rPr>
                        </w:pPr>
                        <w:r>
                          <w:rPr>
                            <w:sz w:val="18"/>
                            <w:szCs w:val="18"/>
                          </w:rPr>
                          <w:t xml:space="preserve">0 </w:t>
                        </w:r>
                        <w:r w:rsidR="003C6B37">
                          <w:rPr>
                            <w:sz w:val="18"/>
                            <w:szCs w:val="18"/>
                          </w:rPr>
                          <w:t xml:space="preserve"> </w:t>
                        </w:r>
                        <w:r>
                          <w:rPr>
                            <w:sz w:val="18"/>
                            <w:szCs w:val="18"/>
                          </w:rPr>
                          <w:t xml:space="preserve">  2  4  6  8</w:t>
                        </w:r>
                      </w:p>
                      <w:p w14:paraId="21C92EFA" w14:textId="77777777" w:rsidR="00517B7F" w:rsidRDefault="00517B7F" w:rsidP="00517B7F">
                        <w:pPr>
                          <w:rPr>
                            <w:rFonts w:ascii="宋体" w:hAnsi="宋体"/>
                            <w:i/>
                          </w:rPr>
                        </w:pPr>
                      </w:p>
                      <w:p w14:paraId="3E1BF14E" w14:textId="77777777" w:rsidR="00517B7F" w:rsidRDefault="00517B7F" w:rsidP="00517B7F">
                        <w:pPr>
                          <w:rPr>
                            <w:rFonts w:ascii="宋体" w:hAnsi="宋体"/>
                            <w:i/>
                          </w:rPr>
                        </w:pPr>
                      </w:p>
                      <w:p w14:paraId="510517EC" w14:textId="77777777" w:rsidR="00517B7F" w:rsidRDefault="00517B7F" w:rsidP="00517B7F">
                        <w:pPr>
                          <w:rPr>
                            <w:rFonts w:ascii="宋体" w:hAnsi="宋体"/>
                            <w:i/>
                          </w:rPr>
                        </w:pPr>
                      </w:p>
                      <w:p w14:paraId="4B73A9BA" w14:textId="77777777" w:rsidR="00517B7F" w:rsidRDefault="00517B7F" w:rsidP="00517B7F">
                        <w:pPr>
                          <w:rPr>
                            <w:rFonts w:ascii="宋体" w:hAnsi="宋体"/>
                            <w:i/>
                          </w:rPr>
                        </w:pPr>
                      </w:p>
                      <w:p w14:paraId="2F431B1D" w14:textId="77777777" w:rsidR="00517B7F" w:rsidRDefault="00517B7F" w:rsidP="00517B7F">
                        <w:pPr>
                          <w:rPr>
                            <w:rFonts w:ascii="宋体" w:hAnsi="宋体"/>
                            <w:i/>
                          </w:rPr>
                        </w:pPr>
                      </w:p>
                      <w:p w14:paraId="3C73F982" w14:textId="77777777" w:rsidR="00517B7F" w:rsidRPr="00EF742E" w:rsidRDefault="00517B7F" w:rsidP="00517B7F">
                        <w:pPr>
                          <w:rPr>
                            <w:i/>
                          </w:rPr>
                        </w:pPr>
                      </w:p>
                    </w:txbxContent>
                  </v:textbox>
                </v:shape>
                <v:shape id="Text Box 482" o:spid="_x0000_s1080" type="#_x0000_t202" style="position:absolute;left:1979;top:2524;width:3413;height:2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" filled="f" stroked="f">
                  <v:textbox>
                    <w:txbxContent>
                      <w:p w14:paraId="1DAC12BB" w14:textId="56EDCA39" w:rsidR="00517B7F" w:rsidRPr="00517B7F" w:rsidRDefault="00517B7F" w:rsidP="00517B7F">
                        <w:pPr>
                          <w:rPr>
                            <w:sz w:val="18"/>
                            <w:szCs w:val="18"/>
                          </w:rPr>
                        </w:pPr>
                        <w:r>
                          <w:rPr>
                            <w:sz w:val="18"/>
                            <w:szCs w:val="18"/>
                          </w:rPr>
                          <w:t>10</w:t>
                        </w:r>
                      </w:p>
                      <w:p w14:paraId="6D575D2F" w14:textId="77777777" w:rsidR="00517B7F" w:rsidRDefault="00517B7F" w:rsidP="00517B7F">
                        <w:pPr>
                          <w:rPr>
                            <w:rFonts w:ascii="宋体" w:hAnsi="宋体"/>
                            <w:i/>
                          </w:rPr>
                        </w:pPr>
                      </w:p>
                      <w:p w14:paraId="4B9EB854" w14:textId="77777777" w:rsidR="00517B7F" w:rsidRDefault="00517B7F" w:rsidP="00517B7F">
                        <w:pPr>
                          <w:rPr>
                            <w:rFonts w:ascii="宋体" w:hAnsi="宋体"/>
                            <w:i/>
                          </w:rPr>
                        </w:pPr>
                      </w:p>
                      <w:p w14:paraId="231249DB" w14:textId="77777777" w:rsidR="00517B7F" w:rsidRDefault="00517B7F" w:rsidP="00517B7F">
                        <w:pPr>
                          <w:rPr>
                            <w:rFonts w:ascii="宋体" w:hAnsi="宋体"/>
                            <w:i/>
                          </w:rPr>
                        </w:pPr>
                      </w:p>
                      <w:p w14:paraId="0FA81A26" w14:textId="77777777" w:rsidR="00517B7F" w:rsidRDefault="00517B7F" w:rsidP="00517B7F">
                        <w:pPr>
                          <w:rPr>
                            <w:rFonts w:ascii="宋体" w:hAnsi="宋体"/>
                            <w:i/>
                          </w:rPr>
                        </w:pPr>
                      </w:p>
                      <w:p w14:paraId="3EFFD123" w14:textId="77777777" w:rsidR="00517B7F" w:rsidRDefault="00517B7F" w:rsidP="00517B7F">
                        <w:pPr>
                          <w:rPr>
                            <w:rFonts w:ascii="宋体" w:hAnsi="宋体"/>
                            <w:i/>
                          </w:rPr>
                        </w:pPr>
                      </w:p>
                      <w:p w14:paraId="7707016E" w14:textId="77777777" w:rsidR="00517B7F" w:rsidRPr="00EF742E" w:rsidRDefault="00517B7F" w:rsidP="00517B7F">
                        <w:pPr>
                          <w:rPr>
                            <w:i/>
                          </w:rPr>
                        </w:pPr>
                      </w:p>
                    </w:txbxContent>
                  </v:textbox>
                </v:shape>
                <w10:wrap type="square"/>
              </v:group>
            </w:pict>
          </mc:Fallback>
        </mc:AlternateContent>
      </w:r>
      <w:r w:rsidR="000978BC" w:rsidRPr="005D3256">
        <w:rPr>
          <w:szCs w:val="21"/>
        </w:rPr>
        <w:t>质点做直线运动的</w:t>
      </w:r>
      <w:r w:rsidR="000978BC" w:rsidRPr="005D3256">
        <w:rPr>
          <w:rFonts w:hint="eastAsia"/>
          <w:i/>
          <w:szCs w:val="21"/>
        </w:rPr>
        <w:t>v</w:t>
      </w:r>
      <w:r w:rsidR="00811ED6" w:rsidRPr="005D3256">
        <w:rPr>
          <w:rFonts w:hint="eastAsia"/>
          <w:color w:val="000000"/>
          <w:szCs w:val="21"/>
        </w:rPr>
        <w:t>-</w:t>
      </w:r>
      <w:r w:rsidR="000978BC" w:rsidRPr="005D3256">
        <w:rPr>
          <w:rFonts w:hint="eastAsia"/>
          <w:i/>
          <w:szCs w:val="21"/>
        </w:rPr>
        <w:t>t</w:t>
      </w:r>
      <w:r w:rsidR="000978BC" w:rsidRPr="005D3256">
        <w:rPr>
          <w:szCs w:val="21"/>
        </w:rPr>
        <w:t>图像如图所示，该</w:t>
      </w:r>
      <w:commentRangeStart w:id="9"/>
      <w:r w:rsidR="000978BC" w:rsidRPr="005D3256">
        <w:rPr>
          <w:szCs w:val="21"/>
        </w:rPr>
        <w:t>质点</w:t>
      </w:r>
      <w:commentRangeEnd w:id="9"/>
      <w:r w:rsidR="005D3256">
        <w:rPr>
          <w:rStyle w:val="af7"/>
          <w:rFonts w:ascii="Calibri" w:hAnsi="Calibri"/>
          <w:lang w:val="x-none" w:eastAsia="x-none"/>
        </w:rPr>
        <w:commentReference w:id="9"/>
      </w:r>
      <w:r w:rsidR="000978BC" w:rsidRPr="005D3256">
        <w:rPr>
          <w:szCs w:val="21"/>
        </w:rPr>
        <w:t>（</w:t>
      </w:r>
      <w:r w:rsidR="000978BC" w:rsidRPr="005D3256">
        <w:rPr>
          <w:szCs w:val="21"/>
        </w:rPr>
        <w:t xml:space="preserve">    </w:t>
      </w:r>
      <w:r w:rsidR="000978BC" w:rsidRPr="005D3256">
        <w:rPr>
          <w:szCs w:val="21"/>
        </w:rPr>
        <w:t>）</w:t>
      </w:r>
    </w:p>
    <w:p w14:paraId="672B983D" w14:textId="0D3D82F8" w:rsidR="000978BC" w:rsidRPr="00AB0C2A" w:rsidRDefault="00811ED6" w:rsidP="00E918F6">
      <w:pPr>
        <w:rPr>
          <w:szCs w:val="21"/>
        </w:rPr>
      </w:pPr>
      <w:r>
        <w:rPr>
          <w:szCs w:val="21"/>
        </w:rPr>
        <w:t>（</w:t>
      </w:r>
      <w:r>
        <w:rPr>
          <w:szCs w:val="21"/>
        </w:rPr>
        <w:t>A</w:t>
      </w:r>
      <w:r>
        <w:rPr>
          <w:szCs w:val="21"/>
        </w:rPr>
        <w:t>）</w:t>
      </w:r>
      <w:r w:rsidR="000978BC" w:rsidRPr="00AB0C2A">
        <w:rPr>
          <w:szCs w:val="21"/>
        </w:rPr>
        <w:t>2</w:t>
      </w:r>
      <w:r>
        <w:rPr>
          <w:szCs w:val="21"/>
        </w:rPr>
        <w:t xml:space="preserve"> </w:t>
      </w:r>
      <w:r w:rsidR="000978BC" w:rsidRPr="00AB0C2A">
        <w:rPr>
          <w:szCs w:val="21"/>
        </w:rPr>
        <w:t>s</w:t>
      </w:r>
      <w:r w:rsidR="000978BC" w:rsidRPr="00AB0C2A">
        <w:rPr>
          <w:szCs w:val="21"/>
        </w:rPr>
        <w:t>末返回出发点</w:t>
      </w:r>
    </w:p>
    <w:p w14:paraId="0E7C5912" w14:textId="15C7BACD" w:rsidR="000978BC" w:rsidRPr="00451E19" w:rsidRDefault="00811ED6" w:rsidP="00E918F6">
      <w:pPr>
        <w:rPr>
          <w:color w:val="000000"/>
          <w:szCs w:val="21"/>
        </w:rPr>
      </w:pPr>
      <w:r>
        <w:rPr>
          <w:color w:val="000000"/>
          <w:szCs w:val="21"/>
        </w:rPr>
        <w:t>（</w:t>
      </w:r>
      <w:r>
        <w:rPr>
          <w:color w:val="000000"/>
          <w:szCs w:val="21"/>
        </w:rPr>
        <w:t>B</w:t>
      </w:r>
      <w:r>
        <w:rPr>
          <w:color w:val="000000"/>
          <w:szCs w:val="21"/>
        </w:rPr>
        <w:t>）</w:t>
      </w:r>
      <w:r w:rsidR="000978BC" w:rsidRPr="00451E19">
        <w:rPr>
          <w:color w:val="000000"/>
          <w:szCs w:val="21"/>
        </w:rPr>
        <w:t>4</w:t>
      </w:r>
      <w:r>
        <w:rPr>
          <w:color w:val="000000"/>
          <w:szCs w:val="21"/>
        </w:rPr>
        <w:t xml:space="preserve"> </w:t>
      </w:r>
      <w:r w:rsidR="000978BC" w:rsidRPr="00451E19">
        <w:rPr>
          <w:color w:val="000000"/>
          <w:szCs w:val="21"/>
        </w:rPr>
        <w:t>s</w:t>
      </w:r>
      <w:r w:rsidR="000978BC" w:rsidRPr="00451E19">
        <w:rPr>
          <w:color w:val="000000"/>
          <w:szCs w:val="21"/>
        </w:rPr>
        <w:t>末运动方向改变</w:t>
      </w:r>
    </w:p>
    <w:p w14:paraId="5371B325" w14:textId="567CB98F" w:rsidR="000978BC" w:rsidRPr="00451E19" w:rsidRDefault="00811ED6" w:rsidP="00E918F6">
      <w:pPr>
        <w:rPr>
          <w:color w:val="000000"/>
          <w:szCs w:val="21"/>
        </w:rPr>
      </w:pPr>
      <w:r>
        <w:rPr>
          <w:color w:val="000000"/>
          <w:szCs w:val="21"/>
        </w:rPr>
        <w:t>（</w:t>
      </w:r>
      <w:r>
        <w:rPr>
          <w:color w:val="000000"/>
          <w:szCs w:val="21"/>
        </w:rPr>
        <w:t>C</w:t>
      </w:r>
      <w:r>
        <w:rPr>
          <w:color w:val="000000"/>
          <w:szCs w:val="21"/>
        </w:rPr>
        <w:t>）</w:t>
      </w:r>
      <w:r w:rsidR="000978BC" w:rsidRPr="00451E19">
        <w:rPr>
          <w:color w:val="000000"/>
          <w:szCs w:val="21"/>
        </w:rPr>
        <w:t>3</w:t>
      </w:r>
      <w:r>
        <w:rPr>
          <w:color w:val="000000"/>
          <w:szCs w:val="21"/>
        </w:rPr>
        <w:t xml:space="preserve"> </w:t>
      </w:r>
      <w:r w:rsidR="000978BC" w:rsidRPr="00451E19">
        <w:rPr>
          <w:color w:val="000000"/>
          <w:szCs w:val="21"/>
        </w:rPr>
        <w:t>s</w:t>
      </w:r>
      <w:r w:rsidR="000978BC" w:rsidRPr="00451E19">
        <w:rPr>
          <w:color w:val="000000"/>
          <w:szCs w:val="21"/>
        </w:rPr>
        <w:t>末与</w:t>
      </w:r>
      <w:r w:rsidR="000978BC" w:rsidRPr="00451E19">
        <w:rPr>
          <w:color w:val="000000"/>
          <w:szCs w:val="21"/>
        </w:rPr>
        <w:t>5</w:t>
      </w:r>
      <w:r>
        <w:rPr>
          <w:color w:val="000000"/>
          <w:szCs w:val="21"/>
        </w:rPr>
        <w:t xml:space="preserve"> </w:t>
      </w:r>
      <w:r w:rsidR="000978BC" w:rsidRPr="00451E19">
        <w:rPr>
          <w:color w:val="000000"/>
          <w:szCs w:val="21"/>
        </w:rPr>
        <w:t>s</w:t>
      </w:r>
      <w:r w:rsidR="000978BC" w:rsidRPr="00451E19">
        <w:rPr>
          <w:color w:val="000000"/>
          <w:szCs w:val="21"/>
        </w:rPr>
        <w:t>末的加速度相同</w:t>
      </w:r>
    </w:p>
    <w:p w14:paraId="4BF287B4" w14:textId="756A5621" w:rsidR="000978BC" w:rsidRPr="00451E19" w:rsidRDefault="00811ED6" w:rsidP="00E918F6">
      <w:pPr>
        <w:rPr>
          <w:color w:val="000000"/>
          <w:szCs w:val="21"/>
        </w:rPr>
      </w:pPr>
      <w:r>
        <w:rPr>
          <w:color w:val="000000"/>
          <w:szCs w:val="21"/>
        </w:rPr>
        <w:t>（</w:t>
      </w:r>
      <w:r>
        <w:rPr>
          <w:color w:val="000000"/>
          <w:szCs w:val="21"/>
        </w:rPr>
        <w:t>D</w:t>
      </w:r>
      <w:r>
        <w:rPr>
          <w:color w:val="000000"/>
          <w:szCs w:val="21"/>
        </w:rPr>
        <w:t>）</w:t>
      </w:r>
      <w:r w:rsidR="000978BC" w:rsidRPr="00451E19">
        <w:rPr>
          <w:color w:val="000000"/>
          <w:szCs w:val="21"/>
        </w:rPr>
        <w:t>8</w:t>
      </w:r>
      <w:r>
        <w:rPr>
          <w:color w:val="000000"/>
          <w:szCs w:val="21"/>
        </w:rPr>
        <w:t xml:space="preserve"> </w:t>
      </w:r>
      <w:r w:rsidR="000978BC" w:rsidRPr="00451E19">
        <w:rPr>
          <w:color w:val="000000"/>
          <w:szCs w:val="21"/>
        </w:rPr>
        <w:t>s</w:t>
      </w:r>
      <w:r w:rsidR="000978BC" w:rsidRPr="00451E19">
        <w:rPr>
          <w:color w:val="000000"/>
          <w:szCs w:val="21"/>
        </w:rPr>
        <w:t>内位移为</w:t>
      </w:r>
      <w:r w:rsidR="000978BC" w:rsidRPr="00451E19">
        <w:rPr>
          <w:color w:val="000000"/>
          <w:szCs w:val="21"/>
        </w:rPr>
        <w:t>0</w:t>
      </w:r>
    </w:p>
    <w:p w14:paraId="324CE87F" w14:textId="77777777" w:rsidR="003241CC" w:rsidRPr="000978BC" w:rsidRDefault="003241CC" w:rsidP="00E918F6">
      <w:pPr>
        <w:rPr>
          <w:szCs w:val="21"/>
        </w:rPr>
      </w:pPr>
    </w:p>
    <w:p w14:paraId="4B801D63" w14:textId="77777777" w:rsidR="00AE01DB" w:rsidRPr="005D3256" w:rsidRDefault="00AE01DB" w:rsidP="005D3256">
      <w:pPr>
        <w:pStyle w:val="af6"/>
        <w:numPr>
          <w:ilvl w:val="0"/>
          <w:numId w:val="13"/>
        </w:numPr>
        <w:ind w:firstLineChars="0"/>
        <w:rPr>
          <w:szCs w:val="21"/>
          <w:lang w:val="en-GB"/>
        </w:rPr>
      </w:pPr>
      <w:r w:rsidRPr="005D3256">
        <w:rPr>
          <w:szCs w:val="21"/>
          <w:lang w:val="en-GB"/>
        </w:rPr>
        <w:t>从地面以相同初速度先后竖直向上抛出两个小球，不计空气阻力，则</w:t>
      </w:r>
      <w:r w:rsidR="008246CF" w:rsidRPr="005D3256">
        <w:rPr>
          <w:szCs w:val="21"/>
          <w:lang w:val="en-GB"/>
        </w:rPr>
        <w:t>两小球在</w:t>
      </w:r>
      <w:commentRangeStart w:id="10"/>
      <w:r w:rsidR="008246CF" w:rsidRPr="005D3256">
        <w:rPr>
          <w:szCs w:val="21"/>
          <w:lang w:val="en-GB"/>
        </w:rPr>
        <w:t>空中</w:t>
      </w:r>
      <w:commentRangeEnd w:id="10"/>
      <w:r w:rsidR="005D3256">
        <w:rPr>
          <w:rStyle w:val="af7"/>
          <w:rFonts w:ascii="Calibri" w:hAnsi="Calibri"/>
          <w:lang w:val="x-none" w:eastAsia="x-none"/>
        </w:rPr>
        <w:commentReference w:id="10"/>
      </w:r>
      <w:r w:rsidRPr="005D3256">
        <w:rPr>
          <w:szCs w:val="21"/>
          <w:lang w:val="en-GB"/>
        </w:rPr>
        <w:t>（</w:t>
      </w:r>
      <w:r w:rsidR="007D45E6" w:rsidRPr="005D3256">
        <w:rPr>
          <w:rFonts w:hint="eastAsia"/>
          <w:szCs w:val="21"/>
          <w:lang w:val="en-GB"/>
        </w:rPr>
        <w:t xml:space="preserve">  </w:t>
      </w:r>
      <w:r w:rsidR="007D45E6" w:rsidRPr="005D3256">
        <w:rPr>
          <w:szCs w:val="21"/>
          <w:lang w:val="en-GB"/>
        </w:rPr>
        <w:t xml:space="preserve"> </w:t>
      </w:r>
      <w:r w:rsidRPr="005D3256">
        <w:rPr>
          <w:szCs w:val="21"/>
          <w:lang w:val="en-GB"/>
        </w:rPr>
        <w:t xml:space="preserve"> </w:t>
      </w:r>
      <w:r w:rsidRPr="005D3256">
        <w:rPr>
          <w:szCs w:val="21"/>
          <w:lang w:val="en-GB"/>
        </w:rPr>
        <w:t>）</w:t>
      </w:r>
    </w:p>
    <w:p w14:paraId="0CF44339" w14:textId="77777777" w:rsidR="00AE01DB" w:rsidRPr="00451E19" w:rsidRDefault="00811ED6" w:rsidP="00E918F6">
      <w:pPr>
        <w:rPr>
          <w:color w:val="000000"/>
          <w:szCs w:val="21"/>
        </w:rPr>
      </w:pPr>
      <w:r>
        <w:rPr>
          <w:color w:val="000000"/>
          <w:szCs w:val="21"/>
        </w:rPr>
        <w:t>（</w:t>
      </w:r>
      <w:r>
        <w:rPr>
          <w:color w:val="000000"/>
          <w:szCs w:val="21"/>
        </w:rPr>
        <w:t>A</w:t>
      </w:r>
      <w:r>
        <w:rPr>
          <w:color w:val="000000"/>
          <w:szCs w:val="21"/>
        </w:rPr>
        <w:t>）</w:t>
      </w:r>
      <w:r w:rsidR="001017FE" w:rsidRPr="00451E19">
        <w:rPr>
          <w:color w:val="000000"/>
          <w:szCs w:val="21"/>
        </w:rPr>
        <w:t>任意时刻机械能都相等</w:t>
      </w:r>
      <w:r>
        <w:rPr>
          <w:color w:val="000000"/>
          <w:szCs w:val="21"/>
        </w:rPr>
        <w:tab/>
      </w:r>
      <w:r>
        <w:rPr>
          <w:color w:val="000000"/>
          <w:szCs w:val="21"/>
        </w:rPr>
        <w:tab/>
      </w:r>
      <w:r>
        <w:rPr>
          <w:color w:val="000000"/>
          <w:szCs w:val="21"/>
        </w:rPr>
        <w:t>（</w:t>
      </w:r>
      <w:r>
        <w:rPr>
          <w:color w:val="000000"/>
          <w:szCs w:val="21"/>
        </w:rPr>
        <w:t>B</w:t>
      </w:r>
      <w:r>
        <w:rPr>
          <w:color w:val="000000"/>
          <w:szCs w:val="21"/>
        </w:rPr>
        <w:t>）</w:t>
      </w:r>
      <w:r w:rsidR="00AE01DB" w:rsidRPr="00451E19">
        <w:rPr>
          <w:color w:val="000000"/>
          <w:szCs w:val="21"/>
        </w:rPr>
        <w:t>某一时刻速度可能相同</w:t>
      </w:r>
    </w:p>
    <w:p w14:paraId="11C39689" w14:textId="2F76C3A4" w:rsidR="00AE01DB" w:rsidRPr="00451E19" w:rsidRDefault="00811ED6" w:rsidP="00E918F6">
      <w:pPr>
        <w:rPr>
          <w:color w:val="000000"/>
          <w:szCs w:val="21"/>
        </w:rPr>
      </w:pPr>
      <w:r>
        <w:rPr>
          <w:color w:val="000000"/>
          <w:szCs w:val="21"/>
        </w:rPr>
        <w:t>（</w:t>
      </w:r>
      <w:r>
        <w:rPr>
          <w:color w:val="000000"/>
          <w:szCs w:val="21"/>
        </w:rPr>
        <w:t>C</w:t>
      </w:r>
      <w:r>
        <w:rPr>
          <w:color w:val="000000"/>
          <w:szCs w:val="21"/>
        </w:rPr>
        <w:t>）</w:t>
      </w:r>
      <w:r w:rsidR="001017FE" w:rsidRPr="00451E19">
        <w:rPr>
          <w:color w:val="000000"/>
          <w:szCs w:val="21"/>
        </w:rPr>
        <w:t>某一时刻位置可能相同</w:t>
      </w:r>
      <w:r>
        <w:rPr>
          <w:color w:val="000000"/>
          <w:szCs w:val="21"/>
        </w:rPr>
        <w:tab/>
      </w:r>
      <w:r>
        <w:rPr>
          <w:color w:val="000000"/>
          <w:szCs w:val="21"/>
        </w:rPr>
        <w:tab/>
      </w:r>
      <w:r>
        <w:rPr>
          <w:color w:val="000000"/>
          <w:szCs w:val="21"/>
        </w:rPr>
        <w:t>（</w:t>
      </w:r>
      <w:r>
        <w:rPr>
          <w:color w:val="000000"/>
          <w:szCs w:val="21"/>
        </w:rPr>
        <w:t>D</w:t>
      </w:r>
      <w:r>
        <w:rPr>
          <w:color w:val="000000"/>
          <w:szCs w:val="21"/>
        </w:rPr>
        <w:t>）</w:t>
      </w:r>
      <w:r w:rsidR="00AE01DB" w:rsidRPr="00451E19">
        <w:rPr>
          <w:color w:val="000000"/>
          <w:szCs w:val="21"/>
        </w:rPr>
        <w:t>任意时刻速度差不相等</w:t>
      </w:r>
    </w:p>
    <w:p w14:paraId="1772BB6C" w14:textId="4CB51D7A" w:rsidR="00486954" w:rsidRPr="00451E19" w:rsidRDefault="00486954" w:rsidP="00E918F6">
      <w:pPr>
        <w:rPr>
          <w:color w:val="000000"/>
          <w:szCs w:val="21"/>
        </w:rPr>
      </w:pPr>
    </w:p>
    <w:p w14:paraId="278CD3CF" w14:textId="143D102C" w:rsidR="00AE01DB" w:rsidRPr="005D3256" w:rsidRDefault="00C139E3" w:rsidP="005D3256">
      <w:pPr>
        <w:pStyle w:val="af6"/>
        <w:numPr>
          <w:ilvl w:val="0"/>
          <w:numId w:val="13"/>
        </w:numPr>
        <w:ind w:firstLineChars="0"/>
        <w:rPr>
          <w:szCs w:val="21"/>
        </w:rPr>
      </w:pPr>
      <w:r>
        <w:rPr>
          <w:noProof/>
          <w:color w:val="000000"/>
          <w:szCs w:val="21"/>
        </w:rPr>
        <mc:AlternateContent>
          <mc:Choice Requires="wpg">
            <w:drawing>
              <wp:anchor distT="0" distB="0" distL="114300" distR="114300" simplePos="0" relativeHeight="251666944" behindDoc="0" locked="0" layoutInCell="1" allowOverlap="1" wp14:anchorId="05189EF7" wp14:editId="103E385F">
                <wp:simplePos x="0" y="0"/>
                <wp:positionH relativeFrom="column">
                  <wp:posOffset>3609508</wp:posOffset>
                </wp:positionH>
                <wp:positionV relativeFrom="paragraph">
                  <wp:posOffset>123151</wp:posOffset>
                </wp:positionV>
                <wp:extent cx="1517015" cy="810260"/>
                <wp:effectExtent l="0" t="0" r="0" b="8890"/>
                <wp:wrapSquare wrapText="bothSides"/>
                <wp:docPr id="196" name="组合 196"/>
                <wp:cNvGraphicFramePr/>
                <a:graphic xmlns:a="http://schemas.openxmlformats.org/drawingml/2006/main">
                  <a:graphicData uri="http://schemas.microsoft.com/office/word/2010/wordprocessingGroup">
                    <wpg:wgp>
                      <wpg:cNvGrpSpPr/>
                      <wpg:grpSpPr>
                        <a:xfrm>
                          <a:off x="0" y="0"/>
                          <a:ext cx="1517015" cy="810260"/>
                          <a:chOff x="206593" y="692405"/>
                          <a:chExt cx="1517828" cy="811193"/>
                        </a:xfrm>
                      </wpg:grpSpPr>
                      <wpg:grpSp>
                        <wpg:cNvPr id="2115" name="Group 76"/>
                        <wpg:cNvGrpSpPr>
                          <a:grpSpLocks/>
                        </wpg:cNvGrpSpPr>
                        <wpg:grpSpPr bwMode="auto">
                          <a:xfrm>
                            <a:off x="206593" y="692405"/>
                            <a:ext cx="1517828" cy="811193"/>
                            <a:chOff x="6039" y="8003"/>
                            <a:chExt cx="3322" cy="1627"/>
                          </a:xfrm>
                        </wpg:grpSpPr>
                        <wps:wsp>
                          <wps:cNvPr id="2117" name="Line 49"/>
                          <wps:cNvCnPr>
                            <a:cxnSpLocks noChangeShapeType="1"/>
                          </wps:cNvCnPr>
                          <wps:spPr bwMode="auto">
                            <a:xfrm>
                              <a:off x="6494" y="8936"/>
                              <a:ext cx="2712"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119" name="Line 51"/>
                          <wps:cNvCnPr>
                            <a:cxnSpLocks noChangeShapeType="1"/>
                          </wps:cNvCnPr>
                          <wps:spPr bwMode="auto">
                            <a:xfrm flipH="1" flipV="1">
                              <a:off x="6513" y="8202"/>
                              <a:ext cx="0" cy="1428"/>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121" name="Line 53"/>
                          <wps:cNvCnPr>
                            <a:cxnSpLocks noChangeShapeType="1"/>
                          </wps:cNvCnPr>
                          <wps:spPr bwMode="auto">
                            <a:xfrm flipV="1">
                              <a:off x="6882" y="8866"/>
                              <a:ext cx="0" cy="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2" name="Line 54"/>
                          <wps:cNvCnPr>
                            <a:cxnSpLocks noChangeShapeType="1"/>
                          </wps:cNvCnPr>
                          <wps:spPr bwMode="auto">
                            <a:xfrm flipV="1">
                              <a:off x="7660" y="8867"/>
                              <a:ext cx="0" cy="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3" name="Line 55"/>
                          <wps:cNvCnPr>
                            <a:cxnSpLocks noChangeShapeType="1"/>
                          </wps:cNvCnPr>
                          <wps:spPr bwMode="auto">
                            <a:xfrm flipV="1">
                              <a:off x="8450" y="8866"/>
                              <a:ext cx="0" cy="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4" name="Text Box 56"/>
                          <wps:cNvSpPr txBox="1">
                            <a:spLocks noChangeArrowheads="1"/>
                          </wps:cNvSpPr>
                          <wps:spPr bwMode="auto">
                            <a:xfrm>
                              <a:off x="6684" y="8828"/>
                              <a:ext cx="585"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D99F2D" w14:textId="77777777" w:rsidR="001F75EF" w:rsidRPr="002A1840" w:rsidRDefault="001F75EF" w:rsidP="001F75EF">
                                <w:pPr>
                                  <w:rPr>
                                    <w:sz w:val="18"/>
                                    <w:szCs w:val="18"/>
                                  </w:rPr>
                                </w:pPr>
                                <w:r w:rsidRPr="002A1840">
                                  <w:rPr>
                                    <w:rFonts w:hint="eastAsia"/>
                                    <w:sz w:val="18"/>
                                    <w:szCs w:val="18"/>
                                  </w:rPr>
                                  <w:t>1</w:t>
                                </w:r>
                              </w:p>
                            </w:txbxContent>
                          </wps:txbx>
                          <wps:bodyPr rot="0" vert="horz" wrap="square" lIns="91440" tIns="45720" rIns="91440" bIns="45720" anchor="t" anchorCtr="0" upright="1">
                            <a:noAutofit/>
                          </wps:bodyPr>
                        </wps:wsp>
                        <wps:wsp>
                          <wps:cNvPr id="2126" name="Text Box 58"/>
                          <wps:cNvSpPr txBox="1">
                            <a:spLocks noChangeArrowheads="1"/>
                          </wps:cNvSpPr>
                          <wps:spPr bwMode="auto">
                            <a:xfrm>
                              <a:off x="7406" y="8817"/>
                              <a:ext cx="584"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C0C993" w14:textId="77777777" w:rsidR="001F75EF" w:rsidRPr="002A1840" w:rsidRDefault="001F75EF" w:rsidP="001F75EF">
                                <w:pPr>
                                  <w:rPr>
                                    <w:sz w:val="18"/>
                                    <w:szCs w:val="18"/>
                                  </w:rPr>
                                </w:pPr>
                                <w:r w:rsidRPr="002A1840">
                                  <w:rPr>
                                    <w:rFonts w:hint="eastAsia"/>
                                    <w:sz w:val="18"/>
                                    <w:szCs w:val="18"/>
                                  </w:rPr>
                                  <w:t>3</w:t>
                                </w:r>
                              </w:p>
                            </w:txbxContent>
                          </wps:txbx>
                          <wps:bodyPr rot="0" vert="horz" wrap="square" lIns="91440" tIns="45720" rIns="91440" bIns="45720" anchor="t" anchorCtr="0" upright="1">
                            <a:noAutofit/>
                          </wps:bodyPr>
                        </wps:wsp>
                        <wps:wsp>
                          <wps:cNvPr id="2128" name="Text Box 60"/>
                          <wps:cNvSpPr txBox="1">
                            <a:spLocks noChangeArrowheads="1"/>
                          </wps:cNvSpPr>
                          <wps:spPr bwMode="auto">
                            <a:xfrm>
                              <a:off x="8186" y="8822"/>
                              <a:ext cx="584"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5530EB" w14:textId="77777777" w:rsidR="001F75EF" w:rsidRPr="002A1840" w:rsidRDefault="001F75EF" w:rsidP="001F75EF">
                                <w:pPr>
                                  <w:rPr>
                                    <w:sz w:val="18"/>
                                    <w:szCs w:val="18"/>
                                  </w:rPr>
                                </w:pPr>
                                <w:r w:rsidRPr="002A1840">
                                  <w:rPr>
                                    <w:rFonts w:hint="eastAsia"/>
                                    <w:sz w:val="18"/>
                                    <w:szCs w:val="18"/>
                                  </w:rPr>
                                  <w:t>5</w:t>
                                </w:r>
                              </w:p>
                            </w:txbxContent>
                          </wps:txbx>
                          <wps:bodyPr rot="0" vert="horz" wrap="square" lIns="91440" tIns="45720" rIns="91440" bIns="45720" anchor="t" anchorCtr="0" upright="1">
                            <a:noAutofit/>
                          </wps:bodyPr>
                        </wps:wsp>
                        <wps:wsp>
                          <wps:cNvPr id="2130" name="Text Box 62"/>
                          <wps:cNvSpPr txBox="1">
                            <a:spLocks noChangeArrowheads="1"/>
                          </wps:cNvSpPr>
                          <wps:spPr bwMode="auto">
                            <a:xfrm>
                              <a:off x="6039" y="8675"/>
                              <a:ext cx="586"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B6A015" w14:textId="77777777" w:rsidR="001F75EF" w:rsidRPr="008370E4" w:rsidRDefault="001F75EF" w:rsidP="001F75EF">
                                <w:pPr>
                                  <w:rPr>
                                    <w:i/>
                                    <w:sz w:val="18"/>
                                    <w:szCs w:val="18"/>
                                  </w:rPr>
                                </w:pPr>
                                <w:r w:rsidRPr="008370E4">
                                  <w:rPr>
                                    <w:i/>
                                    <w:sz w:val="18"/>
                                    <w:szCs w:val="18"/>
                                  </w:rPr>
                                  <w:t>O</w:t>
                                </w:r>
                              </w:p>
                            </w:txbxContent>
                          </wps:txbx>
                          <wps:bodyPr rot="0" vert="horz" wrap="square" lIns="91440" tIns="45720" rIns="91440" bIns="45720" anchor="t" anchorCtr="0" upright="1">
                            <a:noAutofit/>
                          </wps:bodyPr>
                        </wps:wsp>
                        <wps:wsp>
                          <wps:cNvPr id="2132" name="Text Box 64"/>
                          <wps:cNvSpPr txBox="1">
                            <a:spLocks noChangeArrowheads="1"/>
                          </wps:cNvSpPr>
                          <wps:spPr bwMode="auto">
                            <a:xfrm>
                              <a:off x="6606" y="8003"/>
                              <a:ext cx="705"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629C4" w14:textId="77777777" w:rsidR="001F75EF" w:rsidRPr="002A1840" w:rsidRDefault="001F75EF" w:rsidP="001F75EF">
                                <w:pPr>
                                  <w:rPr>
                                    <w:sz w:val="18"/>
                                    <w:szCs w:val="18"/>
                                  </w:rPr>
                                </w:pPr>
                                <w:r w:rsidRPr="002A1840">
                                  <w:rPr>
                                    <w:rFonts w:hint="eastAsia"/>
                                    <w:i/>
                                    <w:sz w:val="18"/>
                                    <w:szCs w:val="18"/>
                                  </w:rPr>
                                  <w:t>y</w:t>
                                </w:r>
                                <w:r w:rsidRPr="002A1840">
                                  <w:rPr>
                                    <w:rFonts w:hint="eastAsia"/>
                                    <w:sz w:val="18"/>
                                    <w:szCs w:val="18"/>
                                  </w:rPr>
                                  <w:t>/cm</w:t>
                                </w:r>
                              </w:p>
                            </w:txbxContent>
                          </wps:txbx>
                          <wps:bodyPr rot="0" vert="horz" wrap="square" lIns="36000" tIns="0" rIns="0" bIns="0" anchor="t" anchorCtr="0" upright="1">
                            <a:noAutofit/>
                          </wps:bodyPr>
                        </wps:wsp>
                        <wps:wsp>
                          <wps:cNvPr id="2134" name="Text Box 66"/>
                          <wps:cNvSpPr txBox="1">
                            <a:spLocks noChangeArrowheads="1"/>
                          </wps:cNvSpPr>
                          <wps:spPr bwMode="auto">
                            <a:xfrm>
                              <a:off x="7066" y="8576"/>
                              <a:ext cx="400" cy="38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ACA1B83" w14:textId="77777777" w:rsidR="001F75EF" w:rsidRPr="002A1840" w:rsidRDefault="001F75EF" w:rsidP="001F75EF">
                                <w:pPr>
                                  <w:spacing w:line="160" w:lineRule="exact"/>
                                  <w:ind w:leftChars="-3" w:left="1" w:hangingChars="4" w:hanging="7"/>
                                  <w:rPr>
                                    <w:i/>
                                    <w:sz w:val="18"/>
                                    <w:szCs w:val="18"/>
                                  </w:rPr>
                                </w:pPr>
                                <w:r w:rsidRPr="002A1840">
                                  <w:rPr>
                                    <w:rFonts w:hint="eastAsia"/>
                                    <w:sz w:val="18"/>
                                    <w:szCs w:val="18"/>
                                  </w:rPr>
                                  <w:t>P</w:t>
                                </w:r>
                              </w:p>
                            </w:txbxContent>
                          </wps:txbx>
                          <wps:bodyPr rot="0" vert="horz" wrap="square" lIns="91440" tIns="45720" rIns="91440" bIns="45720" anchor="t" anchorCtr="0" upright="1">
                            <a:noAutofit/>
                          </wps:bodyPr>
                        </wps:wsp>
                        <wps:wsp>
                          <wps:cNvPr id="2135" name="Text Box 67"/>
                          <wps:cNvSpPr txBox="1">
                            <a:spLocks noChangeArrowheads="1"/>
                          </wps:cNvSpPr>
                          <wps:spPr bwMode="auto">
                            <a:xfrm>
                              <a:off x="8665" y="8884"/>
                              <a:ext cx="696" cy="41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BC8BFBC" w14:textId="77777777" w:rsidR="001F75EF" w:rsidRPr="002A1840" w:rsidRDefault="001F75EF" w:rsidP="001F75EF">
                                <w:pPr>
                                  <w:spacing w:line="240" w:lineRule="exact"/>
                                  <w:rPr>
                                    <w:i/>
                                    <w:sz w:val="18"/>
                                    <w:szCs w:val="18"/>
                                  </w:rPr>
                                </w:pPr>
                                <w:r w:rsidRPr="002A1840">
                                  <w:rPr>
                                    <w:rFonts w:hint="eastAsia"/>
                                    <w:i/>
                                    <w:sz w:val="18"/>
                                    <w:szCs w:val="18"/>
                                  </w:rPr>
                                  <w:t>x</w:t>
                                </w:r>
                                <w:r w:rsidRPr="00E138E5">
                                  <w:rPr>
                                    <w:rFonts w:hint="eastAsia"/>
                                    <w:sz w:val="18"/>
                                    <w:szCs w:val="18"/>
                                  </w:rPr>
                                  <w:t>/</w:t>
                                </w:r>
                                <w:r>
                                  <w:rPr>
                                    <w:sz w:val="18"/>
                                    <w:szCs w:val="18"/>
                                  </w:rPr>
                                  <w:t>c</w:t>
                                </w:r>
                                <w:r w:rsidRPr="002A1840">
                                  <w:rPr>
                                    <w:rFonts w:hint="eastAsia"/>
                                    <w:sz w:val="18"/>
                                    <w:szCs w:val="18"/>
                                  </w:rPr>
                                  <w:t>m</w:t>
                                </w:r>
                              </w:p>
                            </w:txbxContent>
                          </wps:txbx>
                          <wps:bodyPr rot="0" vert="horz" wrap="square" lIns="91440" tIns="45720" rIns="0" bIns="0" anchor="t" anchorCtr="0" upright="1">
                            <a:noAutofit/>
                          </wps:bodyPr>
                        </wps:wsp>
                        <wps:wsp>
                          <wps:cNvPr id="2137" name="Oval 69"/>
                          <wps:cNvSpPr>
                            <a:spLocks noChangeArrowheads="1"/>
                          </wps:cNvSpPr>
                          <wps:spPr bwMode="auto">
                            <a:xfrm>
                              <a:off x="7269" y="8912"/>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138" name="Line 70"/>
                          <wps:cNvCnPr>
                            <a:cxnSpLocks noChangeShapeType="1"/>
                          </wps:cNvCnPr>
                          <wps:spPr bwMode="auto">
                            <a:xfrm flipV="1">
                              <a:off x="7302" y="8874"/>
                              <a:ext cx="0" cy="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9" name="Line 71"/>
                          <wps:cNvCnPr>
                            <a:cxnSpLocks noChangeShapeType="1"/>
                          </wps:cNvCnPr>
                          <wps:spPr bwMode="auto">
                            <a:xfrm flipV="1">
                              <a:off x="8058" y="8874"/>
                              <a:ext cx="0" cy="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0" name="Line 74"/>
                          <wps:cNvCnPr>
                            <a:cxnSpLocks noChangeShapeType="1"/>
                          </wps:cNvCnPr>
                          <wps:spPr bwMode="auto">
                            <a:xfrm flipV="1">
                              <a:off x="8846" y="8865"/>
                              <a:ext cx="0" cy="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Oval 69"/>
                          <wps:cNvSpPr>
                            <a:spLocks noChangeArrowheads="1"/>
                          </wps:cNvSpPr>
                          <wps:spPr bwMode="auto">
                            <a:xfrm>
                              <a:off x="8423" y="8912"/>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2" name="Text Box 66"/>
                          <wps:cNvSpPr txBox="1">
                            <a:spLocks noChangeArrowheads="1"/>
                          </wps:cNvSpPr>
                          <wps:spPr bwMode="auto">
                            <a:xfrm>
                              <a:off x="8087" y="8568"/>
                              <a:ext cx="400" cy="38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41ACAA" w14:textId="77777777" w:rsidR="001F75EF" w:rsidRPr="002A1840" w:rsidRDefault="001F75EF" w:rsidP="001F75EF">
                                <w:pPr>
                                  <w:spacing w:line="160" w:lineRule="exact"/>
                                  <w:ind w:leftChars="-3" w:left="1" w:hangingChars="4" w:hanging="7"/>
                                  <w:rPr>
                                    <w:i/>
                                    <w:sz w:val="18"/>
                                    <w:szCs w:val="18"/>
                                  </w:rPr>
                                </w:pPr>
                                <w:r>
                                  <w:rPr>
                                    <w:sz w:val="18"/>
                                    <w:szCs w:val="18"/>
                                  </w:rPr>
                                  <w:t>Q</w:t>
                                </w:r>
                              </w:p>
                            </w:txbxContent>
                          </wps:txbx>
                          <wps:bodyPr rot="0" vert="horz" wrap="square" lIns="91440" tIns="45720" rIns="91440" bIns="45720" anchor="t" anchorCtr="0" upright="1">
                            <a:noAutofit/>
                          </wps:bodyPr>
                        </wps:wsp>
                      </wpg:grpSp>
                      <wps:wsp>
                        <wps:cNvPr id="194" name="Freeform 138"/>
                        <wps:cNvSpPr>
                          <a:spLocks/>
                        </wps:cNvSpPr>
                        <wps:spPr bwMode="auto">
                          <a:xfrm flipV="1">
                            <a:off x="416174" y="867006"/>
                            <a:ext cx="716492" cy="576770"/>
                          </a:xfrm>
                          <a:custGeom>
                            <a:avLst/>
                            <a:gdLst>
                              <a:gd name="T0" fmla="*/ 87 w 5788"/>
                              <a:gd name="T1" fmla="*/ 12 h 5094"/>
                              <a:gd name="T2" fmla="*/ 203 w 5788"/>
                              <a:gd name="T3" fmla="*/ 62 h 5094"/>
                              <a:gd name="T4" fmla="*/ 318 w 5788"/>
                              <a:gd name="T5" fmla="*/ 151 h 5094"/>
                              <a:gd name="T6" fmla="*/ 434 w 5788"/>
                              <a:gd name="T7" fmla="*/ 278 h 5094"/>
                              <a:gd name="T8" fmla="*/ 550 w 5788"/>
                              <a:gd name="T9" fmla="*/ 440 h 5094"/>
                              <a:gd name="T10" fmla="*/ 666 w 5788"/>
                              <a:gd name="T11" fmla="*/ 636 h 5094"/>
                              <a:gd name="T12" fmla="*/ 782 w 5788"/>
                              <a:gd name="T13" fmla="*/ 863 h 5094"/>
                              <a:gd name="T14" fmla="*/ 898 w 5788"/>
                              <a:gd name="T15" fmla="*/ 1115 h 5094"/>
                              <a:gd name="T16" fmla="*/ 1013 w 5788"/>
                              <a:gd name="T17" fmla="*/ 1391 h 5094"/>
                              <a:gd name="T18" fmla="*/ 1129 w 5788"/>
                              <a:gd name="T19" fmla="*/ 1685 h 5094"/>
                              <a:gd name="T20" fmla="*/ 1245 w 5788"/>
                              <a:gd name="T21" fmla="*/ 1992 h 5094"/>
                              <a:gd name="T22" fmla="*/ 1360 w 5788"/>
                              <a:gd name="T23" fmla="*/ 2307 h 5094"/>
                              <a:gd name="T24" fmla="*/ 1476 w 5788"/>
                              <a:gd name="T25" fmla="*/ 2628 h 5094"/>
                              <a:gd name="T26" fmla="*/ 1592 w 5788"/>
                              <a:gd name="T27" fmla="*/ 2946 h 5094"/>
                              <a:gd name="T28" fmla="*/ 1707 w 5788"/>
                              <a:gd name="T29" fmla="*/ 3258 h 5094"/>
                              <a:gd name="T30" fmla="*/ 1824 w 5788"/>
                              <a:gd name="T31" fmla="*/ 3559 h 5094"/>
                              <a:gd name="T32" fmla="*/ 1939 w 5788"/>
                              <a:gd name="T33" fmla="*/ 3844 h 5094"/>
                              <a:gd name="T34" fmla="*/ 2055 w 5788"/>
                              <a:gd name="T35" fmla="*/ 4109 h 5094"/>
                              <a:gd name="T36" fmla="*/ 2171 w 5788"/>
                              <a:gd name="T37" fmla="*/ 4349 h 5094"/>
                              <a:gd name="T38" fmla="*/ 2286 w 5788"/>
                              <a:gd name="T39" fmla="*/ 4561 h 5094"/>
                              <a:gd name="T40" fmla="*/ 2402 w 5788"/>
                              <a:gd name="T41" fmla="*/ 4740 h 5094"/>
                              <a:gd name="T42" fmla="*/ 2518 w 5788"/>
                              <a:gd name="T43" fmla="*/ 4886 h 5094"/>
                              <a:gd name="T44" fmla="*/ 2633 w 5788"/>
                              <a:gd name="T45" fmla="*/ 4994 h 5094"/>
                              <a:gd name="T46" fmla="*/ 2749 w 5788"/>
                              <a:gd name="T47" fmla="*/ 5064 h 5094"/>
                              <a:gd name="T48" fmla="*/ 2866 w 5788"/>
                              <a:gd name="T49" fmla="*/ 5094 h 5094"/>
                              <a:gd name="T50" fmla="*/ 2981 w 5788"/>
                              <a:gd name="T51" fmla="*/ 5083 h 5094"/>
                              <a:gd name="T52" fmla="*/ 3097 w 5788"/>
                              <a:gd name="T53" fmla="*/ 5033 h 5094"/>
                              <a:gd name="T54" fmla="*/ 3213 w 5788"/>
                              <a:gd name="T55" fmla="*/ 4944 h 5094"/>
                              <a:gd name="T56" fmla="*/ 3328 w 5788"/>
                              <a:gd name="T57" fmla="*/ 4817 h 5094"/>
                              <a:gd name="T58" fmla="*/ 3444 w 5788"/>
                              <a:gd name="T59" fmla="*/ 4654 h 5094"/>
                              <a:gd name="T60" fmla="*/ 3560 w 5788"/>
                              <a:gd name="T61" fmla="*/ 4459 h 5094"/>
                              <a:gd name="T62" fmla="*/ 3675 w 5788"/>
                              <a:gd name="T63" fmla="*/ 4232 h 5094"/>
                              <a:gd name="T64" fmla="*/ 3791 w 5788"/>
                              <a:gd name="T65" fmla="*/ 3980 h 5094"/>
                              <a:gd name="T66" fmla="*/ 3907 w 5788"/>
                              <a:gd name="T67" fmla="*/ 3704 h 5094"/>
                              <a:gd name="T68" fmla="*/ 4023 w 5788"/>
                              <a:gd name="T69" fmla="*/ 3410 h 5094"/>
                              <a:gd name="T70" fmla="*/ 4139 w 5788"/>
                              <a:gd name="T71" fmla="*/ 3103 h 5094"/>
                              <a:gd name="T72" fmla="*/ 4255 w 5788"/>
                              <a:gd name="T73" fmla="*/ 2787 h 5094"/>
                              <a:gd name="T74" fmla="*/ 4370 w 5788"/>
                              <a:gd name="T75" fmla="*/ 2467 h 5094"/>
                              <a:gd name="T76" fmla="*/ 4486 w 5788"/>
                              <a:gd name="T77" fmla="*/ 2149 h 5094"/>
                              <a:gd name="T78" fmla="*/ 4602 w 5788"/>
                              <a:gd name="T79" fmla="*/ 1837 h 5094"/>
                              <a:gd name="T80" fmla="*/ 4717 w 5788"/>
                              <a:gd name="T81" fmla="*/ 1536 h 5094"/>
                              <a:gd name="T82" fmla="*/ 4833 w 5788"/>
                              <a:gd name="T83" fmla="*/ 1251 h 5094"/>
                              <a:gd name="T84" fmla="*/ 4949 w 5788"/>
                              <a:gd name="T85" fmla="*/ 986 h 5094"/>
                              <a:gd name="T86" fmla="*/ 5065 w 5788"/>
                              <a:gd name="T87" fmla="*/ 746 h 5094"/>
                              <a:gd name="T88" fmla="*/ 5181 w 5788"/>
                              <a:gd name="T89" fmla="*/ 534 h 5094"/>
                              <a:gd name="T90" fmla="*/ 5297 w 5788"/>
                              <a:gd name="T91" fmla="*/ 355 h 5094"/>
                              <a:gd name="T92" fmla="*/ 5412 w 5788"/>
                              <a:gd name="T93" fmla="*/ 209 h 5094"/>
                              <a:gd name="T94" fmla="*/ 5528 w 5788"/>
                              <a:gd name="T95" fmla="*/ 101 h 5094"/>
                              <a:gd name="T96" fmla="*/ 5644 w 5788"/>
                              <a:gd name="T97" fmla="*/ 31 h 5094"/>
                              <a:gd name="T98" fmla="*/ 5759 w 5788"/>
                              <a:gd name="T99" fmla="*/ 1 h 50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788" h="5094">
                                <a:moveTo>
                                  <a:pt x="0" y="0"/>
                                </a:moveTo>
                                <a:lnTo>
                                  <a:pt x="29" y="1"/>
                                </a:lnTo>
                                <a:lnTo>
                                  <a:pt x="58" y="5"/>
                                </a:lnTo>
                                <a:lnTo>
                                  <a:pt x="87" y="12"/>
                                </a:lnTo>
                                <a:lnTo>
                                  <a:pt x="116" y="20"/>
                                </a:lnTo>
                                <a:lnTo>
                                  <a:pt x="145" y="31"/>
                                </a:lnTo>
                                <a:lnTo>
                                  <a:pt x="173" y="45"/>
                                </a:lnTo>
                                <a:lnTo>
                                  <a:pt x="203" y="62"/>
                                </a:lnTo>
                                <a:lnTo>
                                  <a:pt x="232" y="80"/>
                                </a:lnTo>
                                <a:lnTo>
                                  <a:pt x="261" y="101"/>
                                </a:lnTo>
                                <a:lnTo>
                                  <a:pt x="289" y="125"/>
                                </a:lnTo>
                                <a:lnTo>
                                  <a:pt x="318" y="151"/>
                                </a:lnTo>
                                <a:lnTo>
                                  <a:pt x="347" y="179"/>
                                </a:lnTo>
                                <a:lnTo>
                                  <a:pt x="377" y="209"/>
                                </a:lnTo>
                                <a:lnTo>
                                  <a:pt x="406" y="243"/>
                                </a:lnTo>
                                <a:lnTo>
                                  <a:pt x="434" y="278"/>
                                </a:lnTo>
                                <a:lnTo>
                                  <a:pt x="463" y="315"/>
                                </a:lnTo>
                                <a:lnTo>
                                  <a:pt x="492" y="355"/>
                                </a:lnTo>
                                <a:lnTo>
                                  <a:pt x="521" y="397"/>
                                </a:lnTo>
                                <a:lnTo>
                                  <a:pt x="550" y="440"/>
                                </a:lnTo>
                                <a:lnTo>
                                  <a:pt x="579" y="487"/>
                                </a:lnTo>
                                <a:lnTo>
                                  <a:pt x="608" y="534"/>
                                </a:lnTo>
                                <a:lnTo>
                                  <a:pt x="637" y="584"/>
                                </a:lnTo>
                                <a:lnTo>
                                  <a:pt x="666" y="636"/>
                                </a:lnTo>
                                <a:lnTo>
                                  <a:pt x="694" y="690"/>
                                </a:lnTo>
                                <a:lnTo>
                                  <a:pt x="724" y="746"/>
                                </a:lnTo>
                                <a:lnTo>
                                  <a:pt x="753" y="803"/>
                                </a:lnTo>
                                <a:lnTo>
                                  <a:pt x="782" y="863"/>
                                </a:lnTo>
                                <a:lnTo>
                                  <a:pt x="810" y="923"/>
                                </a:lnTo>
                                <a:lnTo>
                                  <a:pt x="839" y="986"/>
                                </a:lnTo>
                                <a:lnTo>
                                  <a:pt x="868" y="1050"/>
                                </a:lnTo>
                                <a:lnTo>
                                  <a:pt x="898" y="1115"/>
                                </a:lnTo>
                                <a:lnTo>
                                  <a:pt x="926" y="1182"/>
                                </a:lnTo>
                                <a:lnTo>
                                  <a:pt x="955" y="1251"/>
                                </a:lnTo>
                                <a:lnTo>
                                  <a:pt x="984" y="1321"/>
                                </a:lnTo>
                                <a:lnTo>
                                  <a:pt x="1013" y="1391"/>
                                </a:lnTo>
                                <a:lnTo>
                                  <a:pt x="1042" y="1463"/>
                                </a:lnTo>
                                <a:lnTo>
                                  <a:pt x="1071" y="1536"/>
                                </a:lnTo>
                                <a:lnTo>
                                  <a:pt x="1100" y="1609"/>
                                </a:lnTo>
                                <a:lnTo>
                                  <a:pt x="1129" y="1685"/>
                                </a:lnTo>
                                <a:lnTo>
                                  <a:pt x="1158" y="1761"/>
                                </a:lnTo>
                                <a:lnTo>
                                  <a:pt x="1187" y="1837"/>
                                </a:lnTo>
                                <a:lnTo>
                                  <a:pt x="1215" y="1914"/>
                                </a:lnTo>
                                <a:lnTo>
                                  <a:pt x="1245" y="1992"/>
                                </a:lnTo>
                                <a:lnTo>
                                  <a:pt x="1274" y="2070"/>
                                </a:lnTo>
                                <a:lnTo>
                                  <a:pt x="1303" y="2149"/>
                                </a:lnTo>
                                <a:lnTo>
                                  <a:pt x="1331" y="2229"/>
                                </a:lnTo>
                                <a:lnTo>
                                  <a:pt x="1360" y="2307"/>
                                </a:lnTo>
                                <a:lnTo>
                                  <a:pt x="1389" y="2387"/>
                                </a:lnTo>
                                <a:lnTo>
                                  <a:pt x="1419" y="2467"/>
                                </a:lnTo>
                                <a:lnTo>
                                  <a:pt x="1447" y="2547"/>
                                </a:lnTo>
                                <a:lnTo>
                                  <a:pt x="1476" y="2628"/>
                                </a:lnTo>
                                <a:lnTo>
                                  <a:pt x="1505" y="2708"/>
                                </a:lnTo>
                                <a:lnTo>
                                  <a:pt x="1534" y="2787"/>
                                </a:lnTo>
                                <a:lnTo>
                                  <a:pt x="1563" y="2866"/>
                                </a:lnTo>
                                <a:lnTo>
                                  <a:pt x="1592" y="2946"/>
                                </a:lnTo>
                                <a:lnTo>
                                  <a:pt x="1621" y="3025"/>
                                </a:lnTo>
                                <a:lnTo>
                                  <a:pt x="1650" y="3103"/>
                                </a:lnTo>
                                <a:lnTo>
                                  <a:pt x="1679" y="3181"/>
                                </a:lnTo>
                                <a:lnTo>
                                  <a:pt x="1707" y="3258"/>
                                </a:lnTo>
                                <a:lnTo>
                                  <a:pt x="1736" y="3334"/>
                                </a:lnTo>
                                <a:lnTo>
                                  <a:pt x="1766" y="3410"/>
                                </a:lnTo>
                                <a:lnTo>
                                  <a:pt x="1795" y="3486"/>
                                </a:lnTo>
                                <a:lnTo>
                                  <a:pt x="1824" y="3559"/>
                                </a:lnTo>
                                <a:lnTo>
                                  <a:pt x="1852" y="3632"/>
                                </a:lnTo>
                                <a:lnTo>
                                  <a:pt x="1881" y="3704"/>
                                </a:lnTo>
                                <a:lnTo>
                                  <a:pt x="1910" y="3774"/>
                                </a:lnTo>
                                <a:lnTo>
                                  <a:pt x="1939" y="3844"/>
                                </a:lnTo>
                                <a:lnTo>
                                  <a:pt x="1968" y="3913"/>
                                </a:lnTo>
                                <a:lnTo>
                                  <a:pt x="1997" y="3980"/>
                                </a:lnTo>
                                <a:lnTo>
                                  <a:pt x="2026" y="4044"/>
                                </a:lnTo>
                                <a:lnTo>
                                  <a:pt x="2055" y="4109"/>
                                </a:lnTo>
                                <a:lnTo>
                                  <a:pt x="2084" y="4172"/>
                                </a:lnTo>
                                <a:lnTo>
                                  <a:pt x="2112" y="4232"/>
                                </a:lnTo>
                                <a:lnTo>
                                  <a:pt x="2142" y="4291"/>
                                </a:lnTo>
                                <a:lnTo>
                                  <a:pt x="2171" y="4349"/>
                                </a:lnTo>
                                <a:lnTo>
                                  <a:pt x="2200" y="4405"/>
                                </a:lnTo>
                                <a:lnTo>
                                  <a:pt x="2228" y="4459"/>
                                </a:lnTo>
                                <a:lnTo>
                                  <a:pt x="2257" y="4511"/>
                                </a:lnTo>
                                <a:lnTo>
                                  <a:pt x="2286" y="4561"/>
                                </a:lnTo>
                                <a:lnTo>
                                  <a:pt x="2316" y="4608"/>
                                </a:lnTo>
                                <a:lnTo>
                                  <a:pt x="2345" y="4654"/>
                                </a:lnTo>
                                <a:lnTo>
                                  <a:pt x="2373" y="4698"/>
                                </a:lnTo>
                                <a:lnTo>
                                  <a:pt x="2402" y="4740"/>
                                </a:lnTo>
                                <a:lnTo>
                                  <a:pt x="2431" y="4780"/>
                                </a:lnTo>
                                <a:lnTo>
                                  <a:pt x="2460" y="4817"/>
                                </a:lnTo>
                                <a:lnTo>
                                  <a:pt x="2489" y="4852"/>
                                </a:lnTo>
                                <a:lnTo>
                                  <a:pt x="2518" y="4886"/>
                                </a:lnTo>
                                <a:lnTo>
                                  <a:pt x="2547" y="4916"/>
                                </a:lnTo>
                                <a:lnTo>
                                  <a:pt x="2576" y="4944"/>
                                </a:lnTo>
                                <a:lnTo>
                                  <a:pt x="2605" y="4970"/>
                                </a:lnTo>
                                <a:lnTo>
                                  <a:pt x="2633" y="4994"/>
                                </a:lnTo>
                                <a:lnTo>
                                  <a:pt x="2663" y="5015"/>
                                </a:lnTo>
                                <a:lnTo>
                                  <a:pt x="2692" y="5033"/>
                                </a:lnTo>
                                <a:lnTo>
                                  <a:pt x="2721" y="5050"/>
                                </a:lnTo>
                                <a:lnTo>
                                  <a:pt x="2749" y="5064"/>
                                </a:lnTo>
                                <a:lnTo>
                                  <a:pt x="2778" y="5075"/>
                                </a:lnTo>
                                <a:lnTo>
                                  <a:pt x="2807" y="5083"/>
                                </a:lnTo>
                                <a:lnTo>
                                  <a:pt x="2837" y="5090"/>
                                </a:lnTo>
                                <a:lnTo>
                                  <a:pt x="2866" y="5094"/>
                                </a:lnTo>
                                <a:lnTo>
                                  <a:pt x="2894" y="5094"/>
                                </a:lnTo>
                                <a:lnTo>
                                  <a:pt x="2923" y="5094"/>
                                </a:lnTo>
                                <a:lnTo>
                                  <a:pt x="2952" y="5090"/>
                                </a:lnTo>
                                <a:lnTo>
                                  <a:pt x="2981" y="5083"/>
                                </a:lnTo>
                                <a:lnTo>
                                  <a:pt x="3010" y="5075"/>
                                </a:lnTo>
                                <a:lnTo>
                                  <a:pt x="3039" y="5064"/>
                                </a:lnTo>
                                <a:lnTo>
                                  <a:pt x="3068" y="5050"/>
                                </a:lnTo>
                                <a:lnTo>
                                  <a:pt x="3097" y="5033"/>
                                </a:lnTo>
                                <a:lnTo>
                                  <a:pt x="3126" y="5015"/>
                                </a:lnTo>
                                <a:lnTo>
                                  <a:pt x="3154" y="4994"/>
                                </a:lnTo>
                                <a:lnTo>
                                  <a:pt x="3184" y="4970"/>
                                </a:lnTo>
                                <a:lnTo>
                                  <a:pt x="3213" y="4944"/>
                                </a:lnTo>
                                <a:lnTo>
                                  <a:pt x="3242" y="4916"/>
                                </a:lnTo>
                                <a:lnTo>
                                  <a:pt x="3270" y="4886"/>
                                </a:lnTo>
                                <a:lnTo>
                                  <a:pt x="3299" y="4852"/>
                                </a:lnTo>
                                <a:lnTo>
                                  <a:pt x="3328" y="4817"/>
                                </a:lnTo>
                                <a:lnTo>
                                  <a:pt x="3358" y="4780"/>
                                </a:lnTo>
                                <a:lnTo>
                                  <a:pt x="3387" y="4740"/>
                                </a:lnTo>
                                <a:lnTo>
                                  <a:pt x="3415" y="4698"/>
                                </a:lnTo>
                                <a:lnTo>
                                  <a:pt x="3444" y="4654"/>
                                </a:lnTo>
                                <a:lnTo>
                                  <a:pt x="3473" y="4608"/>
                                </a:lnTo>
                                <a:lnTo>
                                  <a:pt x="3502" y="4561"/>
                                </a:lnTo>
                                <a:lnTo>
                                  <a:pt x="3531" y="4511"/>
                                </a:lnTo>
                                <a:lnTo>
                                  <a:pt x="3560" y="4459"/>
                                </a:lnTo>
                                <a:lnTo>
                                  <a:pt x="3589" y="4405"/>
                                </a:lnTo>
                                <a:lnTo>
                                  <a:pt x="3618" y="4349"/>
                                </a:lnTo>
                                <a:lnTo>
                                  <a:pt x="3647" y="4291"/>
                                </a:lnTo>
                                <a:lnTo>
                                  <a:pt x="3675" y="4232"/>
                                </a:lnTo>
                                <a:lnTo>
                                  <a:pt x="3705" y="4172"/>
                                </a:lnTo>
                                <a:lnTo>
                                  <a:pt x="3734" y="4109"/>
                                </a:lnTo>
                                <a:lnTo>
                                  <a:pt x="3763" y="4044"/>
                                </a:lnTo>
                                <a:lnTo>
                                  <a:pt x="3791" y="3980"/>
                                </a:lnTo>
                                <a:lnTo>
                                  <a:pt x="3820" y="3913"/>
                                </a:lnTo>
                                <a:lnTo>
                                  <a:pt x="3849" y="3844"/>
                                </a:lnTo>
                                <a:lnTo>
                                  <a:pt x="3879" y="3774"/>
                                </a:lnTo>
                                <a:lnTo>
                                  <a:pt x="3907" y="3704"/>
                                </a:lnTo>
                                <a:lnTo>
                                  <a:pt x="3936" y="3632"/>
                                </a:lnTo>
                                <a:lnTo>
                                  <a:pt x="3965" y="3559"/>
                                </a:lnTo>
                                <a:lnTo>
                                  <a:pt x="3994" y="3486"/>
                                </a:lnTo>
                                <a:lnTo>
                                  <a:pt x="4023" y="3410"/>
                                </a:lnTo>
                                <a:lnTo>
                                  <a:pt x="4052" y="3334"/>
                                </a:lnTo>
                                <a:lnTo>
                                  <a:pt x="4081" y="3258"/>
                                </a:lnTo>
                                <a:lnTo>
                                  <a:pt x="4110" y="3181"/>
                                </a:lnTo>
                                <a:lnTo>
                                  <a:pt x="4139" y="3103"/>
                                </a:lnTo>
                                <a:lnTo>
                                  <a:pt x="4168" y="3025"/>
                                </a:lnTo>
                                <a:lnTo>
                                  <a:pt x="4196" y="2946"/>
                                </a:lnTo>
                                <a:lnTo>
                                  <a:pt x="4226" y="2866"/>
                                </a:lnTo>
                                <a:lnTo>
                                  <a:pt x="4255" y="2787"/>
                                </a:lnTo>
                                <a:lnTo>
                                  <a:pt x="4284" y="2708"/>
                                </a:lnTo>
                                <a:lnTo>
                                  <a:pt x="4312" y="2628"/>
                                </a:lnTo>
                                <a:lnTo>
                                  <a:pt x="4341" y="2547"/>
                                </a:lnTo>
                                <a:lnTo>
                                  <a:pt x="4370" y="2467"/>
                                </a:lnTo>
                                <a:lnTo>
                                  <a:pt x="4399" y="2387"/>
                                </a:lnTo>
                                <a:lnTo>
                                  <a:pt x="4428" y="2307"/>
                                </a:lnTo>
                                <a:lnTo>
                                  <a:pt x="4457" y="2229"/>
                                </a:lnTo>
                                <a:lnTo>
                                  <a:pt x="4486" y="2149"/>
                                </a:lnTo>
                                <a:lnTo>
                                  <a:pt x="4515" y="2070"/>
                                </a:lnTo>
                                <a:lnTo>
                                  <a:pt x="4544" y="1992"/>
                                </a:lnTo>
                                <a:lnTo>
                                  <a:pt x="4572" y="1914"/>
                                </a:lnTo>
                                <a:lnTo>
                                  <a:pt x="4602" y="1837"/>
                                </a:lnTo>
                                <a:lnTo>
                                  <a:pt x="4631" y="1761"/>
                                </a:lnTo>
                                <a:lnTo>
                                  <a:pt x="4660" y="1685"/>
                                </a:lnTo>
                                <a:lnTo>
                                  <a:pt x="4688" y="1609"/>
                                </a:lnTo>
                                <a:lnTo>
                                  <a:pt x="4717" y="1536"/>
                                </a:lnTo>
                                <a:lnTo>
                                  <a:pt x="4746" y="1463"/>
                                </a:lnTo>
                                <a:lnTo>
                                  <a:pt x="4776" y="1391"/>
                                </a:lnTo>
                                <a:lnTo>
                                  <a:pt x="4805" y="1321"/>
                                </a:lnTo>
                                <a:lnTo>
                                  <a:pt x="4833" y="1251"/>
                                </a:lnTo>
                                <a:lnTo>
                                  <a:pt x="4862" y="1182"/>
                                </a:lnTo>
                                <a:lnTo>
                                  <a:pt x="4891" y="1115"/>
                                </a:lnTo>
                                <a:lnTo>
                                  <a:pt x="4920" y="1050"/>
                                </a:lnTo>
                                <a:lnTo>
                                  <a:pt x="4949" y="986"/>
                                </a:lnTo>
                                <a:lnTo>
                                  <a:pt x="4978" y="923"/>
                                </a:lnTo>
                                <a:lnTo>
                                  <a:pt x="5007" y="863"/>
                                </a:lnTo>
                                <a:lnTo>
                                  <a:pt x="5036" y="803"/>
                                </a:lnTo>
                                <a:lnTo>
                                  <a:pt x="5065" y="746"/>
                                </a:lnTo>
                                <a:lnTo>
                                  <a:pt x="5093" y="690"/>
                                </a:lnTo>
                                <a:lnTo>
                                  <a:pt x="5123" y="636"/>
                                </a:lnTo>
                                <a:lnTo>
                                  <a:pt x="5152" y="584"/>
                                </a:lnTo>
                                <a:lnTo>
                                  <a:pt x="5181" y="534"/>
                                </a:lnTo>
                                <a:lnTo>
                                  <a:pt x="5209" y="487"/>
                                </a:lnTo>
                                <a:lnTo>
                                  <a:pt x="5238" y="440"/>
                                </a:lnTo>
                                <a:lnTo>
                                  <a:pt x="5267" y="397"/>
                                </a:lnTo>
                                <a:lnTo>
                                  <a:pt x="5297" y="355"/>
                                </a:lnTo>
                                <a:lnTo>
                                  <a:pt x="5326" y="315"/>
                                </a:lnTo>
                                <a:lnTo>
                                  <a:pt x="5354" y="278"/>
                                </a:lnTo>
                                <a:lnTo>
                                  <a:pt x="5383" y="243"/>
                                </a:lnTo>
                                <a:lnTo>
                                  <a:pt x="5412" y="209"/>
                                </a:lnTo>
                                <a:lnTo>
                                  <a:pt x="5441" y="179"/>
                                </a:lnTo>
                                <a:lnTo>
                                  <a:pt x="5470" y="151"/>
                                </a:lnTo>
                                <a:lnTo>
                                  <a:pt x="5499" y="125"/>
                                </a:lnTo>
                                <a:lnTo>
                                  <a:pt x="5528" y="101"/>
                                </a:lnTo>
                                <a:lnTo>
                                  <a:pt x="5557" y="80"/>
                                </a:lnTo>
                                <a:lnTo>
                                  <a:pt x="5586" y="62"/>
                                </a:lnTo>
                                <a:lnTo>
                                  <a:pt x="5614" y="45"/>
                                </a:lnTo>
                                <a:lnTo>
                                  <a:pt x="5644" y="31"/>
                                </a:lnTo>
                                <a:lnTo>
                                  <a:pt x="5673" y="20"/>
                                </a:lnTo>
                                <a:lnTo>
                                  <a:pt x="5702" y="12"/>
                                </a:lnTo>
                                <a:lnTo>
                                  <a:pt x="5730" y="5"/>
                                </a:lnTo>
                                <a:lnTo>
                                  <a:pt x="5759" y="1"/>
                                </a:lnTo>
                                <a:lnTo>
                                  <a:pt x="5788" y="0"/>
                                </a:lnTo>
                              </a:path>
                            </a:pathLst>
                          </a:custGeom>
                          <a:noFill/>
                          <a:ln w="12700" cap="flat">
                            <a:solidFill>
                              <a:schemeClr val="tx1"/>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 name="Freeform 274"/>
                        <wps:cNvSpPr>
                          <a:spLocks/>
                        </wps:cNvSpPr>
                        <wps:spPr bwMode="auto">
                          <a:xfrm flipV="1">
                            <a:off x="1129697" y="867007"/>
                            <a:ext cx="359419" cy="576721"/>
                          </a:xfrm>
                          <a:custGeom>
                            <a:avLst/>
                            <a:gdLst>
                              <a:gd name="T0" fmla="*/ 58 w 5788"/>
                              <a:gd name="T1" fmla="*/ 1 h 5094"/>
                              <a:gd name="T2" fmla="*/ 173 w 5788"/>
                              <a:gd name="T3" fmla="*/ 12 h 5094"/>
                              <a:gd name="T4" fmla="*/ 289 w 5788"/>
                              <a:gd name="T5" fmla="*/ 31 h 5094"/>
                              <a:gd name="T6" fmla="*/ 406 w 5788"/>
                              <a:gd name="T7" fmla="*/ 62 h 5094"/>
                              <a:gd name="T8" fmla="*/ 521 w 5788"/>
                              <a:gd name="T9" fmla="*/ 101 h 5094"/>
                              <a:gd name="T10" fmla="*/ 637 w 5788"/>
                              <a:gd name="T11" fmla="*/ 151 h 5094"/>
                              <a:gd name="T12" fmla="*/ 753 w 5788"/>
                              <a:gd name="T13" fmla="*/ 209 h 5094"/>
                              <a:gd name="T14" fmla="*/ 868 w 5788"/>
                              <a:gd name="T15" fmla="*/ 278 h 5094"/>
                              <a:gd name="T16" fmla="*/ 984 w 5788"/>
                              <a:gd name="T17" fmla="*/ 355 h 5094"/>
                              <a:gd name="T18" fmla="*/ 1100 w 5788"/>
                              <a:gd name="T19" fmla="*/ 440 h 5094"/>
                              <a:gd name="T20" fmla="*/ 1215 w 5788"/>
                              <a:gd name="T21" fmla="*/ 534 h 5094"/>
                              <a:gd name="T22" fmla="*/ 1331 w 5788"/>
                              <a:gd name="T23" fmla="*/ 636 h 5094"/>
                              <a:gd name="T24" fmla="*/ 1447 w 5788"/>
                              <a:gd name="T25" fmla="*/ 746 h 5094"/>
                              <a:gd name="T26" fmla="*/ 1563 w 5788"/>
                              <a:gd name="T27" fmla="*/ 863 h 5094"/>
                              <a:gd name="T28" fmla="*/ 1679 w 5788"/>
                              <a:gd name="T29" fmla="*/ 986 h 5094"/>
                              <a:gd name="T30" fmla="*/ 1795 w 5788"/>
                              <a:gd name="T31" fmla="*/ 1115 h 5094"/>
                              <a:gd name="T32" fmla="*/ 1910 w 5788"/>
                              <a:gd name="T33" fmla="*/ 1251 h 5094"/>
                              <a:gd name="T34" fmla="*/ 2026 w 5788"/>
                              <a:gd name="T35" fmla="*/ 1391 h 5094"/>
                              <a:gd name="T36" fmla="*/ 2142 w 5788"/>
                              <a:gd name="T37" fmla="*/ 1536 h 5094"/>
                              <a:gd name="T38" fmla="*/ 2257 w 5788"/>
                              <a:gd name="T39" fmla="*/ 1685 h 5094"/>
                              <a:gd name="T40" fmla="*/ 2373 w 5788"/>
                              <a:gd name="T41" fmla="*/ 1837 h 5094"/>
                              <a:gd name="T42" fmla="*/ 2489 w 5788"/>
                              <a:gd name="T43" fmla="*/ 1992 h 5094"/>
                              <a:gd name="T44" fmla="*/ 2605 w 5788"/>
                              <a:gd name="T45" fmla="*/ 2149 h 5094"/>
                              <a:gd name="T46" fmla="*/ 2721 w 5788"/>
                              <a:gd name="T47" fmla="*/ 2307 h 5094"/>
                              <a:gd name="T48" fmla="*/ 2837 w 5788"/>
                              <a:gd name="T49" fmla="*/ 2467 h 5094"/>
                              <a:gd name="T50" fmla="*/ 2952 w 5788"/>
                              <a:gd name="T51" fmla="*/ 2628 h 5094"/>
                              <a:gd name="T52" fmla="*/ 3068 w 5788"/>
                              <a:gd name="T53" fmla="*/ 2787 h 5094"/>
                              <a:gd name="T54" fmla="*/ 3184 w 5788"/>
                              <a:gd name="T55" fmla="*/ 2946 h 5094"/>
                              <a:gd name="T56" fmla="*/ 3299 w 5788"/>
                              <a:gd name="T57" fmla="*/ 3103 h 5094"/>
                              <a:gd name="T58" fmla="*/ 3415 w 5788"/>
                              <a:gd name="T59" fmla="*/ 3258 h 5094"/>
                              <a:gd name="T60" fmla="*/ 3531 w 5788"/>
                              <a:gd name="T61" fmla="*/ 3410 h 5094"/>
                              <a:gd name="T62" fmla="*/ 3647 w 5788"/>
                              <a:gd name="T63" fmla="*/ 3559 h 5094"/>
                              <a:gd name="T64" fmla="*/ 3763 w 5788"/>
                              <a:gd name="T65" fmla="*/ 3704 h 5094"/>
                              <a:gd name="T66" fmla="*/ 3879 w 5788"/>
                              <a:gd name="T67" fmla="*/ 3844 h 5094"/>
                              <a:gd name="T68" fmla="*/ 3994 w 5788"/>
                              <a:gd name="T69" fmla="*/ 3980 h 5094"/>
                              <a:gd name="T70" fmla="*/ 4110 w 5788"/>
                              <a:gd name="T71" fmla="*/ 4109 h 5094"/>
                              <a:gd name="T72" fmla="*/ 4226 w 5788"/>
                              <a:gd name="T73" fmla="*/ 4232 h 5094"/>
                              <a:gd name="T74" fmla="*/ 4341 w 5788"/>
                              <a:gd name="T75" fmla="*/ 4349 h 5094"/>
                              <a:gd name="T76" fmla="*/ 4457 w 5788"/>
                              <a:gd name="T77" fmla="*/ 4459 h 5094"/>
                              <a:gd name="T78" fmla="*/ 4572 w 5788"/>
                              <a:gd name="T79" fmla="*/ 4561 h 5094"/>
                              <a:gd name="T80" fmla="*/ 4688 w 5788"/>
                              <a:gd name="T81" fmla="*/ 4654 h 5094"/>
                              <a:gd name="T82" fmla="*/ 4805 w 5788"/>
                              <a:gd name="T83" fmla="*/ 4740 h 5094"/>
                              <a:gd name="T84" fmla="*/ 4920 w 5788"/>
                              <a:gd name="T85" fmla="*/ 4817 h 5094"/>
                              <a:gd name="T86" fmla="*/ 5036 w 5788"/>
                              <a:gd name="T87" fmla="*/ 4886 h 5094"/>
                              <a:gd name="T88" fmla="*/ 5152 w 5788"/>
                              <a:gd name="T89" fmla="*/ 4944 h 5094"/>
                              <a:gd name="T90" fmla="*/ 5267 w 5788"/>
                              <a:gd name="T91" fmla="*/ 4994 h 5094"/>
                              <a:gd name="T92" fmla="*/ 5383 w 5788"/>
                              <a:gd name="T93" fmla="*/ 5033 h 5094"/>
                              <a:gd name="T94" fmla="*/ 5499 w 5788"/>
                              <a:gd name="T95" fmla="*/ 5064 h 5094"/>
                              <a:gd name="T96" fmla="*/ 5614 w 5788"/>
                              <a:gd name="T97" fmla="*/ 5083 h 5094"/>
                              <a:gd name="T98" fmla="*/ 5730 w 5788"/>
                              <a:gd name="T99" fmla="*/ 5094 h 50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788" h="5094">
                                <a:moveTo>
                                  <a:pt x="0" y="0"/>
                                </a:moveTo>
                                <a:lnTo>
                                  <a:pt x="58" y="1"/>
                                </a:lnTo>
                                <a:lnTo>
                                  <a:pt x="116" y="5"/>
                                </a:lnTo>
                                <a:lnTo>
                                  <a:pt x="173" y="12"/>
                                </a:lnTo>
                                <a:lnTo>
                                  <a:pt x="232" y="20"/>
                                </a:lnTo>
                                <a:lnTo>
                                  <a:pt x="289" y="31"/>
                                </a:lnTo>
                                <a:lnTo>
                                  <a:pt x="347" y="45"/>
                                </a:lnTo>
                                <a:lnTo>
                                  <a:pt x="406" y="62"/>
                                </a:lnTo>
                                <a:lnTo>
                                  <a:pt x="463" y="80"/>
                                </a:lnTo>
                                <a:lnTo>
                                  <a:pt x="521" y="101"/>
                                </a:lnTo>
                                <a:lnTo>
                                  <a:pt x="579" y="125"/>
                                </a:lnTo>
                                <a:lnTo>
                                  <a:pt x="637" y="151"/>
                                </a:lnTo>
                                <a:lnTo>
                                  <a:pt x="694" y="179"/>
                                </a:lnTo>
                                <a:lnTo>
                                  <a:pt x="753" y="209"/>
                                </a:lnTo>
                                <a:lnTo>
                                  <a:pt x="810" y="243"/>
                                </a:lnTo>
                                <a:lnTo>
                                  <a:pt x="868" y="278"/>
                                </a:lnTo>
                                <a:lnTo>
                                  <a:pt x="926" y="315"/>
                                </a:lnTo>
                                <a:lnTo>
                                  <a:pt x="984" y="355"/>
                                </a:lnTo>
                                <a:lnTo>
                                  <a:pt x="1042" y="397"/>
                                </a:lnTo>
                                <a:lnTo>
                                  <a:pt x="1100" y="440"/>
                                </a:lnTo>
                                <a:lnTo>
                                  <a:pt x="1158" y="487"/>
                                </a:lnTo>
                                <a:lnTo>
                                  <a:pt x="1215" y="534"/>
                                </a:lnTo>
                                <a:lnTo>
                                  <a:pt x="1274" y="584"/>
                                </a:lnTo>
                                <a:lnTo>
                                  <a:pt x="1331" y="636"/>
                                </a:lnTo>
                                <a:lnTo>
                                  <a:pt x="1389" y="690"/>
                                </a:lnTo>
                                <a:lnTo>
                                  <a:pt x="1447" y="746"/>
                                </a:lnTo>
                                <a:lnTo>
                                  <a:pt x="1505" y="803"/>
                                </a:lnTo>
                                <a:lnTo>
                                  <a:pt x="1563" y="863"/>
                                </a:lnTo>
                                <a:lnTo>
                                  <a:pt x="1621" y="923"/>
                                </a:lnTo>
                                <a:lnTo>
                                  <a:pt x="1679" y="986"/>
                                </a:lnTo>
                                <a:lnTo>
                                  <a:pt x="1736" y="1050"/>
                                </a:lnTo>
                                <a:lnTo>
                                  <a:pt x="1795" y="1115"/>
                                </a:lnTo>
                                <a:lnTo>
                                  <a:pt x="1852" y="1182"/>
                                </a:lnTo>
                                <a:lnTo>
                                  <a:pt x="1910" y="1251"/>
                                </a:lnTo>
                                <a:lnTo>
                                  <a:pt x="1968" y="1321"/>
                                </a:lnTo>
                                <a:lnTo>
                                  <a:pt x="2026" y="1391"/>
                                </a:lnTo>
                                <a:lnTo>
                                  <a:pt x="2084" y="1463"/>
                                </a:lnTo>
                                <a:lnTo>
                                  <a:pt x="2142" y="1536"/>
                                </a:lnTo>
                                <a:lnTo>
                                  <a:pt x="2200" y="1609"/>
                                </a:lnTo>
                                <a:lnTo>
                                  <a:pt x="2257" y="1685"/>
                                </a:lnTo>
                                <a:lnTo>
                                  <a:pt x="2316" y="1761"/>
                                </a:lnTo>
                                <a:lnTo>
                                  <a:pt x="2373" y="1837"/>
                                </a:lnTo>
                                <a:lnTo>
                                  <a:pt x="2431" y="1914"/>
                                </a:lnTo>
                                <a:lnTo>
                                  <a:pt x="2489" y="1992"/>
                                </a:lnTo>
                                <a:lnTo>
                                  <a:pt x="2547" y="2070"/>
                                </a:lnTo>
                                <a:lnTo>
                                  <a:pt x="2605" y="2149"/>
                                </a:lnTo>
                                <a:lnTo>
                                  <a:pt x="2663" y="2229"/>
                                </a:lnTo>
                                <a:lnTo>
                                  <a:pt x="2721" y="2307"/>
                                </a:lnTo>
                                <a:lnTo>
                                  <a:pt x="2778" y="2387"/>
                                </a:lnTo>
                                <a:lnTo>
                                  <a:pt x="2837" y="2467"/>
                                </a:lnTo>
                                <a:lnTo>
                                  <a:pt x="2894" y="2547"/>
                                </a:lnTo>
                                <a:lnTo>
                                  <a:pt x="2952" y="2628"/>
                                </a:lnTo>
                                <a:lnTo>
                                  <a:pt x="3010" y="2708"/>
                                </a:lnTo>
                                <a:lnTo>
                                  <a:pt x="3068" y="2787"/>
                                </a:lnTo>
                                <a:lnTo>
                                  <a:pt x="3126" y="2866"/>
                                </a:lnTo>
                                <a:lnTo>
                                  <a:pt x="3184" y="2946"/>
                                </a:lnTo>
                                <a:lnTo>
                                  <a:pt x="3242" y="3025"/>
                                </a:lnTo>
                                <a:lnTo>
                                  <a:pt x="3299" y="3103"/>
                                </a:lnTo>
                                <a:lnTo>
                                  <a:pt x="3358" y="3181"/>
                                </a:lnTo>
                                <a:lnTo>
                                  <a:pt x="3415" y="3258"/>
                                </a:lnTo>
                                <a:lnTo>
                                  <a:pt x="3473" y="3334"/>
                                </a:lnTo>
                                <a:lnTo>
                                  <a:pt x="3531" y="3410"/>
                                </a:lnTo>
                                <a:lnTo>
                                  <a:pt x="3589" y="3486"/>
                                </a:lnTo>
                                <a:lnTo>
                                  <a:pt x="3647" y="3559"/>
                                </a:lnTo>
                                <a:lnTo>
                                  <a:pt x="3705" y="3632"/>
                                </a:lnTo>
                                <a:lnTo>
                                  <a:pt x="3763" y="3704"/>
                                </a:lnTo>
                                <a:lnTo>
                                  <a:pt x="3820" y="3774"/>
                                </a:lnTo>
                                <a:lnTo>
                                  <a:pt x="3879" y="3844"/>
                                </a:lnTo>
                                <a:lnTo>
                                  <a:pt x="3936" y="3913"/>
                                </a:lnTo>
                                <a:lnTo>
                                  <a:pt x="3994" y="3980"/>
                                </a:lnTo>
                                <a:lnTo>
                                  <a:pt x="4052" y="4044"/>
                                </a:lnTo>
                                <a:lnTo>
                                  <a:pt x="4110" y="4109"/>
                                </a:lnTo>
                                <a:lnTo>
                                  <a:pt x="4168" y="4172"/>
                                </a:lnTo>
                                <a:lnTo>
                                  <a:pt x="4226" y="4232"/>
                                </a:lnTo>
                                <a:lnTo>
                                  <a:pt x="4284" y="4291"/>
                                </a:lnTo>
                                <a:lnTo>
                                  <a:pt x="4341" y="4349"/>
                                </a:lnTo>
                                <a:lnTo>
                                  <a:pt x="4399" y="4405"/>
                                </a:lnTo>
                                <a:lnTo>
                                  <a:pt x="4457" y="4459"/>
                                </a:lnTo>
                                <a:lnTo>
                                  <a:pt x="4515" y="4511"/>
                                </a:lnTo>
                                <a:lnTo>
                                  <a:pt x="4572" y="4561"/>
                                </a:lnTo>
                                <a:lnTo>
                                  <a:pt x="4631" y="4608"/>
                                </a:lnTo>
                                <a:lnTo>
                                  <a:pt x="4688" y="4654"/>
                                </a:lnTo>
                                <a:lnTo>
                                  <a:pt x="4746" y="4698"/>
                                </a:lnTo>
                                <a:lnTo>
                                  <a:pt x="4805" y="4740"/>
                                </a:lnTo>
                                <a:lnTo>
                                  <a:pt x="4862" y="4780"/>
                                </a:lnTo>
                                <a:lnTo>
                                  <a:pt x="4920" y="4817"/>
                                </a:lnTo>
                                <a:lnTo>
                                  <a:pt x="4978" y="4852"/>
                                </a:lnTo>
                                <a:lnTo>
                                  <a:pt x="5036" y="4886"/>
                                </a:lnTo>
                                <a:lnTo>
                                  <a:pt x="5093" y="4916"/>
                                </a:lnTo>
                                <a:lnTo>
                                  <a:pt x="5152" y="4944"/>
                                </a:lnTo>
                                <a:lnTo>
                                  <a:pt x="5209" y="4970"/>
                                </a:lnTo>
                                <a:lnTo>
                                  <a:pt x="5267" y="4994"/>
                                </a:lnTo>
                                <a:lnTo>
                                  <a:pt x="5326" y="5015"/>
                                </a:lnTo>
                                <a:lnTo>
                                  <a:pt x="5383" y="5033"/>
                                </a:lnTo>
                                <a:lnTo>
                                  <a:pt x="5441" y="5050"/>
                                </a:lnTo>
                                <a:lnTo>
                                  <a:pt x="5499" y="5064"/>
                                </a:lnTo>
                                <a:lnTo>
                                  <a:pt x="5557" y="5075"/>
                                </a:lnTo>
                                <a:lnTo>
                                  <a:pt x="5614" y="5083"/>
                                </a:lnTo>
                                <a:lnTo>
                                  <a:pt x="5673" y="5090"/>
                                </a:lnTo>
                                <a:lnTo>
                                  <a:pt x="5730" y="5094"/>
                                </a:lnTo>
                                <a:lnTo>
                                  <a:pt x="5788" y="5094"/>
                                </a:lnTo>
                              </a:path>
                            </a:pathLst>
                          </a:custGeom>
                          <a:noFill/>
                          <a:ln w="12700" cap="flat">
                            <a:solidFill>
                              <a:schemeClr val="tx1"/>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05189EF7" id="组合 196" o:spid="_x0000_s1081" style="position:absolute;left:0;text-align:left;margin-left:284.2pt;margin-top:9.7pt;width:119.45pt;height:63.8pt;z-index:251666944;mso-width-relative:margin;mso-height-relative:margin" coordorigin="2065,6924" coordsize="15178,81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">
                <v:group id="Group 76" o:spid="_x0000_s1082" style="position:absolute;left:2065;top:6924;width:15179;height:8111" coordorigin="6039,8003" coordsize="3322,16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">
                  <v:line id="Line 49" o:spid="_x0000_s1083" style="position:absolute;visibility:visible;mso-wrap-style:square" from="6494,8936" to="9206,8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">
                    <v:stroke endarrow="block" endarrowwidth="narrow"/>
                  </v:line>
                  <v:line id="Line 51" o:spid="_x0000_s1084" style="position:absolute;flip:x y;visibility:visible;mso-wrap-style:square" from="6513,8202" to="6513,9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">
                    <v:stroke endarrow="block" endarrowwidth="narrow"/>
                  </v:line>
                  <v:line id="Line 53" o:spid="_x0000_s1085" style="position:absolute;flip:y;visibility:visible;mso-wrap-style:square" from="6882,8866" to="6882,89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"/>
                  <v:line id="Line 54" o:spid="_x0000_s1086" style="position:absolute;flip:y;visibility:visible;mso-wrap-style:square" from="7660,8867" to="7660,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"/>
                  <v:line id="Line 55" o:spid="_x0000_s1087" style="position:absolute;flip:y;visibility:visible;mso-wrap-style:square" from="8450,8866" to="8450,89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"/>
                  <v:shape id="Text Box 56" o:spid="_x0000_s1088" type="#_x0000_t202" style="position:absolute;left:6684;top:8828;width:585;height:5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" filled="f" stroked="f">
                    <v:textbox>
                      <w:txbxContent>
                        <w:p w14:paraId="46D99F2D" w14:textId="77777777" w:rsidR="001F75EF" w:rsidRPr="002A1840" w:rsidRDefault="001F75EF" w:rsidP="001F75EF">
                          <w:pPr>
                            <w:rPr>
                              <w:sz w:val="18"/>
                              <w:szCs w:val="18"/>
                            </w:rPr>
                          </w:pPr>
                          <w:r w:rsidRPr="002A1840">
                            <w:rPr>
                              <w:rFonts w:hint="eastAsia"/>
                              <w:sz w:val="18"/>
                              <w:szCs w:val="18"/>
                            </w:rPr>
                            <w:t>1</w:t>
                          </w:r>
                        </w:p>
                      </w:txbxContent>
                    </v:textbox>
                  </v:shape>
                  <v:shape id="Text Box 58" o:spid="_x0000_s1089" type="#_x0000_t202" style="position:absolute;left:7406;top:8817;width:584;height:5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" filled="f" stroked="f">
                    <v:textbox>
                      <w:txbxContent>
                        <w:p w14:paraId="46C0C993" w14:textId="77777777" w:rsidR="001F75EF" w:rsidRPr="002A1840" w:rsidRDefault="001F75EF" w:rsidP="001F75EF">
                          <w:pPr>
                            <w:rPr>
                              <w:sz w:val="18"/>
                              <w:szCs w:val="18"/>
                            </w:rPr>
                          </w:pPr>
                          <w:r w:rsidRPr="002A1840">
                            <w:rPr>
                              <w:rFonts w:hint="eastAsia"/>
                              <w:sz w:val="18"/>
                              <w:szCs w:val="18"/>
                            </w:rPr>
                            <w:t>3</w:t>
                          </w:r>
                        </w:p>
                      </w:txbxContent>
                    </v:textbox>
                  </v:shape>
                  <v:shape id="Text Box 60" o:spid="_x0000_s1090" type="#_x0000_t202" style="position:absolute;left:8186;top:8822;width:584;height:5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" filled="f" stroked="f">
                    <v:textbox>
                      <w:txbxContent>
                        <w:p w14:paraId="7C5530EB" w14:textId="77777777" w:rsidR="001F75EF" w:rsidRPr="002A1840" w:rsidRDefault="001F75EF" w:rsidP="001F75EF">
                          <w:pPr>
                            <w:rPr>
                              <w:sz w:val="18"/>
                              <w:szCs w:val="18"/>
                            </w:rPr>
                          </w:pPr>
                          <w:r w:rsidRPr="002A1840">
                            <w:rPr>
                              <w:rFonts w:hint="eastAsia"/>
                              <w:sz w:val="18"/>
                              <w:szCs w:val="18"/>
                            </w:rPr>
                            <w:t>5</w:t>
                          </w:r>
                        </w:p>
                      </w:txbxContent>
                    </v:textbox>
                  </v:shape>
                  <v:shape id="Text Box 62" o:spid="_x0000_s1091" type="#_x0000_t202" style="position:absolute;left:6039;top:8675;width:586;height:5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" filled="f" stroked="f">
                    <v:textbox>
                      <w:txbxContent>
                        <w:p w14:paraId="74B6A015" w14:textId="77777777" w:rsidR="001F75EF" w:rsidRPr="008370E4" w:rsidRDefault="001F75EF" w:rsidP="001F75EF">
                          <w:pPr>
                            <w:rPr>
                              <w:i/>
                              <w:sz w:val="18"/>
                              <w:szCs w:val="18"/>
                            </w:rPr>
                          </w:pPr>
                          <w:r w:rsidRPr="008370E4">
                            <w:rPr>
                              <w:i/>
                              <w:sz w:val="18"/>
                              <w:szCs w:val="18"/>
                            </w:rPr>
                            <w:t>O</w:t>
                          </w:r>
                        </w:p>
                      </w:txbxContent>
                    </v:textbox>
                  </v:shape>
                  <v:shape id="Text Box 64" o:spid="_x0000_s1092" type="#_x0000_t202" style="position:absolute;left:6606;top:8003;width:705;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" filled="f" stroked="f">
                    <v:textbox inset="1mm,0,0,0">
                      <w:txbxContent>
                        <w:p w14:paraId="37F629C4" w14:textId="77777777" w:rsidR="001F75EF" w:rsidRPr="002A1840" w:rsidRDefault="001F75EF" w:rsidP="001F75EF">
                          <w:pPr>
                            <w:rPr>
                              <w:sz w:val="18"/>
                              <w:szCs w:val="18"/>
                            </w:rPr>
                          </w:pPr>
                          <w:r w:rsidRPr="002A1840">
                            <w:rPr>
                              <w:rFonts w:hint="eastAsia"/>
                              <w:i/>
                              <w:sz w:val="18"/>
                              <w:szCs w:val="18"/>
                            </w:rPr>
                            <w:t>y</w:t>
                          </w:r>
                          <w:r w:rsidRPr="002A1840">
                            <w:rPr>
                              <w:rFonts w:hint="eastAsia"/>
                              <w:sz w:val="18"/>
                              <w:szCs w:val="18"/>
                            </w:rPr>
                            <w:t>/cm</w:t>
                          </w:r>
                        </w:p>
                      </w:txbxContent>
                    </v:textbox>
                  </v:shape>
                  <v:shape id="Text Box 66" o:spid="_x0000_s1093" type="#_x0000_t202" style="position:absolute;left:7066;top:8576;width:400;height:3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" stroked="f">
                    <v:fill opacity="0"/>
                    <v:textbox>
                      <w:txbxContent>
                        <w:p w14:paraId="5ACA1B83" w14:textId="77777777" w:rsidR="001F75EF" w:rsidRPr="002A1840" w:rsidRDefault="001F75EF" w:rsidP="001F75EF">
                          <w:pPr>
                            <w:spacing w:line="160" w:lineRule="exact"/>
                            <w:ind w:leftChars="-3" w:left="1" w:hangingChars="4" w:hanging="7"/>
                            <w:rPr>
                              <w:i/>
                              <w:sz w:val="18"/>
                              <w:szCs w:val="18"/>
                            </w:rPr>
                          </w:pPr>
                          <w:r w:rsidRPr="002A1840">
                            <w:rPr>
                              <w:rFonts w:hint="eastAsia"/>
                              <w:sz w:val="18"/>
                              <w:szCs w:val="18"/>
                            </w:rPr>
                            <w:t>P</w:t>
                          </w:r>
                        </w:p>
                      </w:txbxContent>
                    </v:textbox>
                  </v:shape>
                  <v:shape id="Text Box 67" o:spid="_x0000_s1094" type="#_x0000_t202" style="position:absolute;left:8665;top:8884;width:696;height:4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" stroked="f">
                    <v:fill opacity="0"/>
                    <v:textbox inset=",,0,0">
                      <w:txbxContent>
                        <w:p w14:paraId="6BC8BFBC" w14:textId="77777777" w:rsidR="001F75EF" w:rsidRPr="002A1840" w:rsidRDefault="001F75EF" w:rsidP="001F75EF">
                          <w:pPr>
                            <w:spacing w:line="240" w:lineRule="exact"/>
                            <w:rPr>
                              <w:i/>
                              <w:sz w:val="18"/>
                              <w:szCs w:val="18"/>
                            </w:rPr>
                          </w:pPr>
                          <w:r w:rsidRPr="002A1840">
                            <w:rPr>
                              <w:rFonts w:hint="eastAsia"/>
                              <w:i/>
                              <w:sz w:val="18"/>
                              <w:szCs w:val="18"/>
                            </w:rPr>
                            <w:t>x</w:t>
                          </w:r>
                          <w:r w:rsidRPr="00E138E5">
                            <w:rPr>
                              <w:rFonts w:hint="eastAsia"/>
                              <w:sz w:val="18"/>
                              <w:szCs w:val="18"/>
                            </w:rPr>
                            <w:t>/</w:t>
                          </w:r>
                          <w:r>
                            <w:rPr>
                              <w:sz w:val="18"/>
                              <w:szCs w:val="18"/>
                            </w:rPr>
                            <w:t>c</w:t>
                          </w:r>
                          <w:r w:rsidRPr="002A1840">
                            <w:rPr>
                              <w:rFonts w:hint="eastAsia"/>
                              <w:sz w:val="18"/>
                              <w:szCs w:val="18"/>
                            </w:rPr>
                            <w:t>m</w:t>
                          </w:r>
                        </w:p>
                      </w:txbxContent>
                    </v:textbox>
                  </v:shape>
                  <v:oval id="Oval 69" o:spid="_x0000_s1095" style="position:absolute;left:7269;top:8912;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" fillcolor="black"/>
                  <v:line id="Line 70" o:spid="_x0000_s1096" style="position:absolute;flip:y;visibility:visible;mso-wrap-style:square" from="7302,8874" to="7302,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"/>
                  <v:line id="Line 71" o:spid="_x0000_s1097" style="position:absolute;flip:y;visibility:visible;mso-wrap-style:square" from="8058,8874" to="8058,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"/>
                  <v:line id="Line 74" o:spid="_x0000_s1098" style="position:absolute;flip:y;visibility:visible;mso-wrap-style:square" from="8846,8865" to="8846,8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"/>
                  <v:oval id="Oval 69" o:spid="_x0000_s1099" style="position:absolute;left:8423;top:8912;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" fillcolor="black"/>
                  <v:shape id="Text Box 66" o:spid="_x0000_s1100" type="#_x0000_t202" style="position:absolute;left:8087;top:8568;width:400;height:3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" stroked="f">
                    <v:fill opacity="0"/>
                    <v:textbox>
                      <w:txbxContent>
                        <w:p w14:paraId="6741ACAA" w14:textId="77777777" w:rsidR="001F75EF" w:rsidRPr="002A1840" w:rsidRDefault="001F75EF" w:rsidP="001F75EF">
                          <w:pPr>
                            <w:spacing w:line="160" w:lineRule="exact"/>
                            <w:ind w:leftChars="-3" w:left="1" w:hangingChars="4" w:hanging="7"/>
                            <w:rPr>
                              <w:i/>
                              <w:sz w:val="18"/>
                              <w:szCs w:val="18"/>
                            </w:rPr>
                          </w:pPr>
                          <w:r>
                            <w:rPr>
                              <w:sz w:val="18"/>
                              <w:szCs w:val="18"/>
                            </w:rPr>
                            <w:t>Q</w:t>
                          </w:r>
                        </w:p>
                      </w:txbxContent>
                    </v:textbox>
                  </v:shape>
                </v:group>
                <v:shape id="Freeform 138" o:spid="_x0000_s1101" style="position:absolute;left:4161;top:8670;width:7165;height:5767;flip:y;visibility:visible;mso-wrap-style:square;v-text-anchor:top" coordsize="5788,50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" path="m,l29,1,58,5r29,7l116,20r29,11l173,45r30,17l232,80r29,21l289,125r29,26l347,179r30,30l406,243r28,35l463,315r29,40l521,397r29,43l579,487r29,47l637,584r29,52l694,690r30,56l753,803r29,60l810,923r29,63l868,1050r30,65l926,1182r29,69l984,1321r29,70l1042,1463r29,73l1100,1609r29,76l1158,1761r29,76l1215,1914r30,78l1274,2070r29,79l1331,2229r29,78l1389,2387r30,80l1447,2547r29,81l1505,2708r29,79l1563,2866r29,80l1621,3025r29,78l1679,3181r28,77l1736,3334r30,76l1795,3486r29,73l1852,3632r29,72l1910,3774r29,70l1968,3913r29,67l2026,4044r29,65l2084,4172r28,60l2142,4291r29,58l2200,4405r28,54l2257,4511r29,50l2316,4608r29,46l2373,4698r29,42l2431,4780r29,37l2489,4852r29,34l2547,4916r29,28l2605,4970r28,24l2663,5015r29,18l2721,5050r28,14l2778,5075r29,8l2837,5090r29,4l2894,5094r29,l2952,5090r29,-7l3010,5075r29,-11l3068,5050r29,-17l3126,5015r28,-21l3184,4970r29,-26l3242,4916r28,-30l3299,4852r29,-35l3358,4780r29,-40l3415,4698r29,-44l3473,4608r29,-47l3531,4511r29,-52l3589,4405r29,-56l3647,4291r28,-59l3705,4172r29,-63l3763,4044r28,-64l3820,3913r29,-69l3879,3774r28,-70l3936,3632r29,-73l3994,3486r29,-76l4052,3334r29,-76l4110,3181r29,-78l4168,3025r28,-79l4226,2866r29,-79l4284,2708r28,-80l4341,2547r29,-80l4399,2387r29,-80l4457,2229r29,-80l4515,2070r29,-78l4572,1914r30,-77l4631,1761r29,-76l4688,1609r29,-73l4746,1463r30,-72l4805,1321r28,-70l4862,1182r29,-67l4920,1050r29,-64l4978,923r29,-60l5036,803r29,-57l5093,690r30,-54l5152,584r29,-50l5209,487r29,-47l5267,397r30,-42l5326,315r28,-37l5383,243r29,-34l5441,179r29,-28l5499,125r29,-24l5557,80r29,-18l5614,45r30,-14l5673,20r29,-8l5730,5r29,-4l5788,e" filled="f" strokecolor="black [3213]" strokeweight="1pt">
                  <v:stroke joinstyle="miter"/>
                  <v:path arrowok="t" o:connecttype="custom" o:connectlocs="10770,1359;25129,7020;39365,17097;53725,31477;68084,49819;82444,72011;96803,97713;111163,126246;125398,157496;139758,190785;154118,225545;168353,261211;182713,297556;197072,333562;211308,368888;225792,402969;240027,435238;254387,465243;268746,492417;282982,516421;297342,536688;311701,553219;325937,565447;340297,573373;354780,576770;369016,575525;383375,569863;397735,559786;411971,545407;426330,526951;440690,504872;454925,479170;469285,450637;483644,419387;498004,386098;512364,351338;526723,315559;540959,279327;555318,243321;569678,207995;583914,173914;598273,141645;612633,111640;626992,84466;641352,60462;655711,40195;669947,23664;684307,11436;698666,3510;712902,113" o:connectangles="0,0,0,0,0,0,0,0,0,0,0,0,0,0,0,0,0,0,0,0,0,0,0,0,0,0,0,0,0,0,0,0,0,0,0,0,0,0,0,0,0,0,0,0,0,0,0,0,0,0"/>
                </v:shape>
                <v:shape id="Freeform 274" o:spid="_x0000_s1102" style="position:absolute;left:11296;top:8670;width:3595;height:5767;flip:y;visibility:visible;mso-wrap-style:square;v-text-anchor:top" coordsize="5788,50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" path="m,l58,1r58,4l173,12r59,8l289,31r58,14l406,62r57,18l521,101r58,24l637,151r57,28l753,209r57,34l868,278r58,37l984,355r58,42l1100,440r58,47l1215,534r59,50l1331,636r58,54l1447,746r58,57l1563,863r58,60l1679,986r57,64l1795,1115r57,67l1910,1251r58,70l2026,1391r58,72l2142,1536r58,73l2257,1685r59,76l2373,1837r58,77l2489,1992r58,78l2605,2149r58,80l2721,2307r57,80l2837,2467r57,80l2952,2628r58,80l3068,2787r58,79l3184,2946r58,79l3299,3103r59,78l3415,3258r58,76l3531,3410r58,76l3647,3559r58,73l3763,3704r57,70l3879,3844r57,69l3994,3980r58,64l4110,4109r58,63l4226,4232r58,59l4341,4349r58,56l4457,4459r58,52l4572,4561r59,47l4688,4654r58,44l4805,4740r57,40l4920,4817r58,35l5036,4886r57,30l5152,4944r57,26l5267,4994r59,21l5383,5033r58,17l5499,5064r58,11l5614,5083r59,7l5730,5094r58,e" filled="f" strokecolor="black [3213]" strokeweight="1pt">
                  <v:stroke joinstyle="miter"/>
                  <v:path arrowok="t" o:connecttype="custom" o:connectlocs="3602,113;10743,1359;17946,3510;25211,7019;32353,11435;39556,17096;46759,23662;53900,31474;61104,40192;68307,49815;75448,60457;82651,72005;89855,84459;97058,97705;104261,111631;111465,126236;118606,141633;125809,157483;133012,173899;140154,190769;147357,207977;154560,225526;161763,243301;168967,261189;176170,279303;183311,297531;190514,315532;197718,333534;204859,351308;212062,368857;219265,386066;226469,402935;233672,419351;240875,435201;248016,450599;255220,465203;262423,479129;269564,492375;276768,504829;283909,516377;291112,526906;298377,536643;305519,545360;312722,553172;319925,559739;327066,565399;334270,569815;341473,573325;348614,575476;355817,576721" o:connectangles="0,0,0,0,0,0,0,0,0,0,0,0,0,0,0,0,0,0,0,0,0,0,0,0,0,0,0,0,0,0,0,0,0,0,0,0,0,0,0,0,0,0,0,0,0,0,0,0,0,0"/>
                </v:shape>
                <w10:wrap type="square"/>
              </v:group>
            </w:pict>
          </mc:Fallback>
        </mc:AlternateContent>
      </w:r>
      <w:r w:rsidR="00AE01DB" w:rsidRPr="005D3256">
        <w:rPr>
          <w:szCs w:val="21"/>
        </w:rPr>
        <w:t>如图所示为一列沿</w:t>
      </w:r>
      <w:r w:rsidR="00AE01DB" w:rsidRPr="005D3256">
        <w:rPr>
          <w:i/>
          <w:szCs w:val="21"/>
        </w:rPr>
        <w:t>x</w:t>
      </w:r>
      <w:r w:rsidR="00AE01DB" w:rsidRPr="005D3256">
        <w:rPr>
          <w:szCs w:val="21"/>
        </w:rPr>
        <w:t>轴负方向传播的简谐横波在</w:t>
      </w:r>
      <w:r w:rsidR="00AE01DB" w:rsidRPr="005D3256">
        <w:rPr>
          <w:i/>
          <w:szCs w:val="21"/>
        </w:rPr>
        <w:t>t</w:t>
      </w:r>
      <w:r w:rsidR="00AE01DB" w:rsidRPr="005D3256">
        <w:rPr>
          <w:szCs w:val="21"/>
          <w:vertAlign w:val="subscript"/>
        </w:rPr>
        <w:t>1</w:t>
      </w:r>
      <w:r w:rsidR="00006003">
        <w:rPr>
          <w:szCs w:val="21"/>
        </w:rPr>
        <w:t xml:space="preserve"> = </w:t>
      </w:r>
      <w:r w:rsidR="00AE01DB" w:rsidRPr="005D3256">
        <w:rPr>
          <w:szCs w:val="21"/>
        </w:rPr>
        <w:t>0</w:t>
      </w:r>
      <w:r w:rsidR="00AE01DB" w:rsidRPr="005D3256">
        <w:rPr>
          <w:szCs w:val="21"/>
        </w:rPr>
        <w:t>时的波形图。经过</w:t>
      </w:r>
      <w:r w:rsidR="00AE01DB" w:rsidRPr="005D3256">
        <w:rPr>
          <w:i/>
          <w:szCs w:val="21"/>
        </w:rPr>
        <w:t>t</w:t>
      </w:r>
      <w:r w:rsidR="00AE01DB" w:rsidRPr="005D3256">
        <w:rPr>
          <w:szCs w:val="21"/>
          <w:vertAlign w:val="subscript"/>
        </w:rPr>
        <w:t>2</w:t>
      </w:r>
      <w:r w:rsidR="00006003">
        <w:rPr>
          <w:szCs w:val="21"/>
        </w:rPr>
        <w:t xml:space="preserve"> = </w:t>
      </w:r>
      <w:r w:rsidR="00AE01DB" w:rsidRPr="005D3256">
        <w:rPr>
          <w:szCs w:val="21"/>
        </w:rPr>
        <w:t>0.1</w:t>
      </w:r>
      <w:r w:rsidR="00811ED6" w:rsidRPr="005D3256">
        <w:rPr>
          <w:szCs w:val="21"/>
        </w:rPr>
        <w:t xml:space="preserve"> </w:t>
      </w:r>
      <w:r w:rsidR="00AE01DB" w:rsidRPr="005D3256">
        <w:rPr>
          <w:szCs w:val="21"/>
        </w:rPr>
        <w:t>s</w:t>
      </w:r>
      <w:r w:rsidR="00AE01DB" w:rsidRPr="005D3256">
        <w:rPr>
          <w:szCs w:val="21"/>
        </w:rPr>
        <w:t>，</w:t>
      </w:r>
      <w:r w:rsidR="00AE01DB" w:rsidRPr="005D3256">
        <w:rPr>
          <w:szCs w:val="21"/>
        </w:rPr>
        <w:t>Q</w:t>
      </w:r>
      <w:r w:rsidR="00AE01DB" w:rsidRPr="005D3256">
        <w:rPr>
          <w:szCs w:val="21"/>
        </w:rPr>
        <w:t>点振动状态传到</w:t>
      </w:r>
      <w:r w:rsidR="00AE01DB" w:rsidRPr="005D3256">
        <w:rPr>
          <w:szCs w:val="21"/>
        </w:rPr>
        <w:t>P</w:t>
      </w:r>
      <w:r w:rsidR="00AE01DB" w:rsidRPr="005D3256">
        <w:rPr>
          <w:szCs w:val="21"/>
        </w:rPr>
        <w:t>点，</w:t>
      </w:r>
      <w:commentRangeStart w:id="11"/>
      <w:r w:rsidR="00AE01DB" w:rsidRPr="005D3256">
        <w:rPr>
          <w:szCs w:val="21"/>
        </w:rPr>
        <w:t>则</w:t>
      </w:r>
      <w:commentRangeEnd w:id="11"/>
      <w:r w:rsidR="005D3256">
        <w:rPr>
          <w:rStyle w:val="af7"/>
          <w:rFonts w:ascii="Calibri" w:hAnsi="Calibri"/>
          <w:lang w:val="x-none" w:eastAsia="x-none"/>
        </w:rPr>
        <w:commentReference w:id="11"/>
      </w:r>
      <w:r w:rsidR="00AE01DB" w:rsidRPr="005D3256">
        <w:rPr>
          <w:szCs w:val="21"/>
        </w:rPr>
        <w:t>（</w:t>
      </w:r>
      <w:r w:rsidR="00AE01DB" w:rsidRPr="005D3256">
        <w:rPr>
          <w:szCs w:val="21"/>
        </w:rPr>
        <w:t xml:space="preserve"> </w:t>
      </w:r>
      <w:r w:rsidR="00EF742E" w:rsidRPr="005D3256">
        <w:rPr>
          <w:szCs w:val="21"/>
        </w:rPr>
        <w:t xml:space="preserve"> </w:t>
      </w:r>
      <w:r w:rsidR="00AE01DB" w:rsidRPr="005D3256">
        <w:rPr>
          <w:szCs w:val="21"/>
        </w:rPr>
        <w:t xml:space="preserve">  </w:t>
      </w:r>
      <w:r w:rsidR="00AE01DB" w:rsidRPr="005D3256">
        <w:rPr>
          <w:szCs w:val="21"/>
        </w:rPr>
        <w:t>）</w:t>
      </w:r>
    </w:p>
    <w:p w14:paraId="60A6812B" w14:textId="64FB42AB" w:rsidR="00AE01DB" w:rsidRPr="00750824" w:rsidRDefault="00811ED6" w:rsidP="00E918F6">
      <w:r>
        <w:rPr>
          <w:bCs/>
        </w:rPr>
        <w:t>（</w:t>
      </w:r>
      <w:r>
        <w:rPr>
          <w:bCs/>
        </w:rPr>
        <w:t>A</w:t>
      </w:r>
      <w:r>
        <w:rPr>
          <w:bCs/>
        </w:rPr>
        <w:t>）</w:t>
      </w:r>
      <w:r w:rsidR="00AE01DB" w:rsidRPr="00750824">
        <w:t>这列波的波速为</w:t>
      </w:r>
      <w:r w:rsidR="00DA1D54">
        <w:rPr>
          <w:rFonts w:hint="eastAsia"/>
        </w:rPr>
        <w:t>4</w:t>
      </w:r>
      <w:r w:rsidR="00AE01DB" w:rsidRPr="00750824">
        <w:t>0</w:t>
      </w:r>
      <w:r>
        <w:t xml:space="preserve"> </w:t>
      </w:r>
      <w:r w:rsidR="00AE01DB" w:rsidRPr="00750824">
        <w:t>cm/s</w:t>
      </w:r>
    </w:p>
    <w:p w14:paraId="6EB627B5" w14:textId="49A3DFBF" w:rsidR="00AE01DB" w:rsidRPr="00750824" w:rsidRDefault="00811ED6" w:rsidP="00E918F6">
      <w:r>
        <w:rPr>
          <w:bCs/>
        </w:rPr>
        <w:t>（</w:t>
      </w:r>
      <w:r>
        <w:rPr>
          <w:bCs/>
        </w:rPr>
        <w:t>B</w:t>
      </w:r>
      <w:r>
        <w:rPr>
          <w:bCs/>
        </w:rPr>
        <w:t>）</w:t>
      </w:r>
      <w:r w:rsidR="00AE01DB" w:rsidRPr="00750824">
        <w:rPr>
          <w:i/>
        </w:rPr>
        <w:t>t</w:t>
      </w:r>
      <w:r w:rsidR="00AE01DB" w:rsidRPr="00750824">
        <w:rPr>
          <w:vertAlign w:val="subscript"/>
        </w:rPr>
        <w:t>2</w:t>
      </w:r>
      <w:r w:rsidR="00AE01DB" w:rsidRPr="00750824">
        <w:t>时刻</w:t>
      </w:r>
      <w:r w:rsidR="00AE01DB" w:rsidRPr="00750824">
        <w:t>Q</w:t>
      </w:r>
      <w:r w:rsidR="00AE01DB" w:rsidRPr="00750824">
        <w:t>点加速度沿</w:t>
      </w:r>
      <w:r w:rsidR="00AE01DB" w:rsidRPr="00750824">
        <w:rPr>
          <w:i/>
        </w:rPr>
        <w:t>y</w:t>
      </w:r>
      <w:r w:rsidR="00AE01DB" w:rsidRPr="00750824">
        <w:t>轴的正方向</w:t>
      </w:r>
    </w:p>
    <w:p w14:paraId="5D1E49D5" w14:textId="17CE635F" w:rsidR="00AE01DB" w:rsidRPr="00750824" w:rsidRDefault="00811ED6" w:rsidP="00E918F6">
      <w:r>
        <w:rPr>
          <w:bCs/>
        </w:rPr>
        <w:t>（</w:t>
      </w:r>
      <w:r>
        <w:rPr>
          <w:bCs/>
        </w:rPr>
        <w:t>C</w:t>
      </w:r>
      <w:r>
        <w:rPr>
          <w:bCs/>
        </w:rPr>
        <w:t>）</w:t>
      </w:r>
      <w:r w:rsidR="00AE01DB" w:rsidRPr="00750824">
        <w:rPr>
          <w:i/>
        </w:rPr>
        <w:t>t</w:t>
      </w:r>
      <w:r w:rsidR="00AE01DB" w:rsidRPr="00750824">
        <w:rPr>
          <w:vertAlign w:val="subscript"/>
        </w:rPr>
        <w:t>2</w:t>
      </w:r>
      <w:r w:rsidR="00AE01DB" w:rsidRPr="00750824">
        <w:t>时刻</w:t>
      </w:r>
      <w:r w:rsidR="00AE01DB" w:rsidRPr="00750824">
        <w:t>P</w:t>
      </w:r>
      <w:r w:rsidR="00AE01DB" w:rsidRPr="00750824">
        <w:t>点正在平衡位置且向</w:t>
      </w:r>
      <w:r w:rsidR="00AE01DB" w:rsidRPr="00750824">
        <w:rPr>
          <w:i/>
        </w:rPr>
        <w:t>y</w:t>
      </w:r>
      <w:r w:rsidR="00AE01DB" w:rsidRPr="00750824">
        <w:t>轴的负方向运动</w:t>
      </w:r>
    </w:p>
    <w:p w14:paraId="6E034C9D" w14:textId="77777777" w:rsidR="00AE01DB" w:rsidRPr="00750824" w:rsidRDefault="00811ED6" w:rsidP="00E918F6">
      <w:pPr>
        <w:rPr>
          <w:szCs w:val="21"/>
        </w:rPr>
      </w:pPr>
      <w:r>
        <w:rPr>
          <w:bCs/>
          <w:szCs w:val="21"/>
        </w:rPr>
        <w:t>（</w:t>
      </w:r>
      <w:r>
        <w:rPr>
          <w:bCs/>
          <w:szCs w:val="21"/>
        </w:rPr>
        <w:t>D</w:t>
      </w:r>
      <w:r>
        <w:rPr>
          <w:bCs/>
          <w:szCs w:val="21"/>
        </w:rPr>
        <w:t>）</w:t>
      </w:r>
      <w:r w:rsidR="00AE01DB" w:rsidRPr="00750824">
        <w:rPr>
          <w:i/>
          <w:szCs w:val="21"/>
        </w:rPr>
        <w:t>t</w:t>
      </w:r>
      <w:r w:rsidR="00AE01DB" w:rsidRPr="00750824">
        <w:rPr>
          <w:szCs w:val="21"/>
          <w:vertAlign w:val="subscript"/>
        </w:rPr>
        <w:t>2</w:t>
      </w:r>
      <w:r w:rsidR="00AE01DB" w:rsidRPr="00750824">
        <w:rPr>
          <w:szCs w:val="21"/>
        </w:rPr>
        <w:t>时刻</w:t>
      </w:r>
      <w:r w:rsidR="00AE01DB" w:rsidRPr="00750824">
        <w:rPr>
          <w:szCs w:val="21"/>
        </w:rPr>
        <w:t>Q</w:t>
      </w:r>
      <w:r w:rsidR="00AE01DB" w:rsidRPr="00750824">
        <w:rPr>
          <w:szCs w:val="21"/>
        </w:rPr>
        <w:t>点正在波谷位置，速度沿</w:t>
      </w:r>
      <w:r w:rsidR="00AE01DB" w:rsidRPr="00750824">
        <w:rPr>
          <w:i/>
          <w:szCs w:val="21"/>
        </w:rPr>
        <w:t>y</w:t>
      </w:r>
      <w:r w:rsidR="00AE01DB" w:rsidRPr="00750824">
        <w:rPr>
          <w:szCs w:val="21"/>
        </w:rPr>
        <w:t>轴的正方向</w:t>
      </w:r>
    </w:p>
    <w:p w14:paraId="0F9F13E1" w14:textId="41427CF5" w:rsidR="00486954" w:rsidRDefault="00486954" w:rsidP="00E918F6">
      <w:pPr>
        <w:rPr>
          <w:szCs w:val="21"/>
        </w:rPr>
      </w:pPr>
    </w:p>
    <w:p w14:paraId="64CA677E" w14:textId="2EC087B7" w:rsidR="00AE01DB" w:rsidRPr="005D3256" w:rsidRDefault="00517B7F" w:rsidP="005D3256">
      <w:pPr>
        <w:pStyle w:val="af6"/>
        <w:numPr>
          <w:ilvl w:val="0"/>
          <w:numId w:val="13"/>
        </w:numPr>
        <w:ind w:firstLineChars="0"/>
        <w:rPr>
          <w:szCs w:val="21"/>
        </w:rPr>
      </w:pPr>
      <w:r>
        <w:rPr>
          <w:noProof/>
          <w:szCs w:val="21"/>
        </w:rPr>
        <mc:AlternateContent>
          <mc:Choice Requires="wpg">
            <w:drawing>
              <wp:anchor distT="0" distB="0" distL="114300" distR="114300" simplePos="0" relativeHeight="251698688" behindDoc="0" locked="0" layoutInCell="1" allowOverlap="1" wp14:anchorId="66E10A50" wp14:editId="3E0557A6">
                <wp:simplePos x="0" y="0"/>
                <wp:positionH relativeFrom="column">
                  <wp:posOffset>3994150</wp:posOffset>
                </wp:positionH>
                <wp:positionV relativeFrom="paragraph">
                  <wp:posOffset>177800</wp:posOffset>
                </wp:positionV>
                <wp:extent cx="1278255" cy="999490"/>
                <wp:effectExtent l="0" t="0" r="0" b="0"/>
                <wp:wrapSquare wrapText="bothSides"/>
                <wp:docPr id="217" name="组合 217"/>
                <wp:cNvGraphicFramePr/>
                <a:graphic xmlns:a="http://schemas.openxmlformats.org/drawingml/2006/main">
                  <a:graphicData uri="http://schemas.microsoft.com/office/word/2010/wordprocessingGroup">
                    <wpg:wgp>
                      <wpg:cNvGrpSpPr/>
                      <wpg:grpSpPr>
                        <a:xfrm>
                          <a:off x="0" y="0"/>
                          <a:ext cx="1278255" cy="999490"/>
                          <a:chOff x="259308" y="-23772"/>
                          <a:chExt cx="1278786" cy="999860"/>
                        </a:xfrm>
                      </wpg:grpSpPr>
                      <wpg:grpSp>
                        <wpg:cNvPr id="208" name="组合 208"/>
                        <wpg:cNvGrpSpPr/>
                        <wpg:grpSpPr>
                          <a:xfrm>
                            <a:off x="259308" y="0"/>
                            <a:ext cx="1234799" cy="976088"/>
                            <a:chOff x="0" y="0"/>
                            <a:chExt cx="1234799" cy="976088"/>
                          </a:xfrm>
                        </wpg:grpSpPr>
                        <wpg:grpSp>
                          <wpg:cNvPr id="202" name="组合 202"/>
                          <wpg:cNvGrpSpPr/>
                          <wpg:grpSpPr>
                            <a:xfrm>
                              <a:off x="0" y="0"/>
                              <a:ext cx="1234799" cy="976088"/>
                              <a:chOff x="238835" y="-272975"/>
                              <a:chExt cx="1234799" cy="976088"/>
                            </a:xfrm>
                            <a:noFill/>
                          </wpg:grpSpPr>
                          <wps:wsp>
                            <wps:cNvPr id="199" name="矩形 199"/>
                            <wps:cNvSpPr/>
                            <wps:spPr>
                              <a:xfrm>
                                <a:off x="238835" y="20472"/>
                                <a:ext cx="1205002" cy="586854"/>
                              </a:xfrm>
                              <a:prstGeom prst="rect">
                                <a:avLst/>
                              </a:prstGeom>
                              <a:grp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7" name="矩形 197"/>
                            <wps:cNvSpPr/>
                            <wps:spPr>
                              <a:xfrm rot="5400000">
                                <a:off x="528508" y="-66002"/>
                                <a:ext cx="586712" cy="172765"/>
                              </a:xfrm>
                              <a:prstGeom prst="rect">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0" name="矩形 200"/>
                            <wps:cNvSpPr/>
                            <wps:spPr>
                              <a:xfrm>
                                <a:off x="1416484" y="169594"/>
                                <a:ext cx="57150" cy="285750"/>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1" name="矩形 201"/>
                            <wps:cNvSpPr/>
                            <wps:spPr>
                              <a:xfrm>
                                <a:off x="1005686" y="526158"/>
                                <a:ext cx="45719" cy="176955"/>
                              </a:xfrm>
                              <a:prstGeom prst="rect">
                                <a:avLst/>
                              </a:prstGeom>
                              <a:solidFill>
                                <a:schemeClr val="bg1"/>
                              </a:solidFill>
                              <a:ln w="9525">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8" name="矩形 198"/>
                            <wps:cNvSpPr/>
                            <wps:spPr>
                              <a:xfrm rot="5400000">
                                <a:off x="592836" y="-11426"/>
                                <a:ext cx="285750" cy="57150"/>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3" name="矩形 383"/>
                            <wps:cNvSpPr/>
                            <wps:spPr>
                              <a:xfrm rot="5400000">
                                <a:off x="581266" y="526158"/>
                                <a:ext cx="45719" cy="176955"/>
                              </a:xfrm>
                              <a:prstGeom prst="rect">
                                <a:avLst/>
                              </a:prstGeom>
                              <a:solidFill>
                                <a:schemeClr val="bg1"/>
                              </a:solidFill>
                              <a:ln w="9525">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03" name="椭圆 203"/>
                          <wps:cNvSpPr/>
                          <wps:spPr>
                            <a:xfrm>
                              <a:off x="231194" y="857920"/>
                              <a:ext cx="45719" cy="45719"/>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4" name="直接连接符 204"/>
                          <wps:cNvCnPr/>
                          <wps:spPr>
                            <a:xfrm flipV="1">
                              <a:off x="271446" y="817784"/>
                              <a:ext cx="142014" cy="5296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5" name="直接连接符 205"/>
                          <wps:cNvCnPr/>
                          <wps:spPr>
                            <a:xfrm flipV="1">
                              <a:off x="766279" y="799057"/>
                              <a:ext cx="0" cy="15948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6" name="直接连接符 206"/>
                          <wps:cNvCnPr/>
                          <wps:spPr>
                            <a:xfrm>
                              <a:off x="363355" y="287402"/>
                              <a:ext cx="114106" cy="0"/>
                            </a:xfrm>
                            <a:prstGeom prst="line">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07" name="直接连接符 207"/>
                          <wps:cNvCnPr/>
                          <wps:spPr>
                            <a:xfrm flipV="1">
                              <a:off x="812587" y="834779"/>
                              <a:ext cx="0" cy="89205"/>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16" name="Text Box 482"/>
                        <wps:cNvSpPr txBox="1">
                          <a:spLocks noChangeArrowheads="1"/>
                        </wps:cNvSpPr>
                        <wps:spPr bwMode="auto">
                          <a:xfrm>
                            <a:off x="542998" y="341933"/>
                            <a:ext cx="257175" cy="271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09F0C7" w14:textId="16B33ED6" w:rsidR="00517B7F" w:rsidRPr="00517B7F" w:rsidRDefault="00517B7F" w:rsidP="00517B7F">
                              <w:pPr>
                                <w:rPr>
                                  <w:sz w:val="18"/>
                                  <w:szCs w:val="18"/>
                                </w:rPr>
                              </w:pPr>
                              <w:r w:rsidRPr="00517B7F">
                                <w:rPr>
                                  <w:sz w:val="18"/>
                                  <w:szCs w:val="18"/>
                                </w:rPr>
                                <w:t>B</w:t>
                              </w:r>
                            </w:p>
                            <w:p w14:paraId="2266CCC6" w14:textId="77777777" w:rsidR="00517B7F" w:rsidRDefault="00517B7F" w:rsidP="00517B7F">
                              <w:pPr>
                                <w:rPr>
                                  <w:rFonts w:ascii="宋体" w:hAnsi="宋体"/>
                                  <w:i/>
                                </w:rPr>
                              </w:pPr>
                            </w:p>
                            <w:p w14:paraId="5CCA9089" w14:textId="77777777" w:rsidR="00517B7F" w:rsidRDefault="00517B7F" w:rsidP="00517B7F">
                              <w:pPr>
                                <w:rPr>
                                  <w:rFonts w:ascii="宋体" w:hAnsi="宋体"/>
                                  <w:i/>
                                </w:rPr>
                              </w:pPr>
                            </w:p>
                            <w:p w14:paraId="6217B1FB" w14:textId="77777777" w:rsidR="00517B7F" w:rsidRDefault="00517B7F" w:rsidP="00517B7F">
                              <w:pPr>
                                <w:rPr>
                                  <w:rFonts w:ascii="宋体" w:hAnsi="宋体"/>
                                  <w:i/>
                                </w:rPr>
                              </w:pPr>
                            </w:p>
                            <w:p w14:paraId="4213DEB3" w14:textId="77777777" w:rsidR="00517B7F" w:rsidRDefault="00517B7F" w:rsidP="00517B7F">
                              <w:pPr>
                                <w:rPr>
                                  <w:rFonts w:ascii="宋体" w:hAnsi="宋体"/>
                                  <w:i/>
                                </w:rPr>
                              </w:pPr>
                            </w:p>
                            <w:p w14:paraId="0F533DD1" w14:textId="77777777" w:rsidR="00517B7F" w:rsidRDefault="00517B7F" w:rsidP="00517B7F">
                              <w:pPr>
                                <w:rPr>
                                  <w:rFonts w:ascii="宋体" w:hAnsi="宋体"/>
                                  <w:i/>
                                </w:rPr>
                              </w:pPr>
                            </w:p>
                            <w:p w14:paraId="077724AA" w14:textId="77777777" w:rsidR="00517B7F" w:rsidRPr="00EF742E" w:rsidRDefault="00517B7F" w:rsidP="00517B7F">
                              <w:pPr>
                                <w:rPr>
                                  <w:i/>
                                </w:rPr>
                              </w:pPr>
                            </w:p>
                          </w:txbxContent>
                        </wps:txbx>
                        <wps:bodyPr rot="0" vert="horz" wrap="square" lIns="91440" tIns="45720" rIns="91440" bIns="45720" anchor="t" anchorCtr="0" upright="1">
                          <a:noAutofit/>
                        </wps:bodyPr>
                      </wps:wsp>
                      <wps:wsp>
                        <wps:cNvPr id="411" name="Text Box 482"/>
                        <wps:cNvSpPr txBox="1">
                          <a:spLocks noChangeArrowheads="1"/>
                        </wps:cNvSpPr>
                        <wps:spPr bwMode="auto">
                          <a:xfrm>
                            <a:off x="531409" y="-23772"/>
                            <a:ext cx="257175" cy="271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B4624B" w14:textId="62AD6DEB" w:rsidR="00517B7F" w:rsidRPr="00517B7F" w:rsidRDefault="00517B7F" w:rsidP="00517B7F">
                              <w:pPr>
                                <w:rPr>
                                  <w:sz w:val="18"/>
                                  <w:szCs w:val="18"/>
                                </w:rPr>
                              </w:pPr>
                              <w:r>
                                <w:rPr>
                                  <w:rFonts w:hint="eastAsia"/>
                                  <w:sz w:val="18"/>
                                  <w:szCs w:val="18"/>
                                </w:rPr>
                                <w:t>A</w:t>
                              </w:r>
                            </w:p>
                            <w:p w14:paraId="652B9296" w14:textId="77777777" w:rsidR="00517B7F" w:rsidRDefault="00517B7F" w:rsidP="00517B7F">
                              <w:pPr>
                                <w:rPr>
                                  <w:rFonts w:ascii="宋体" w:hAnsi="宋体"/>
                                  <w:i/>
                                </w:rPr>
                              </w:pPr>
                            </w:p>
                            <w:p w14:paraId="53A37F4C" w14:textId="77777777" w:rsidR="00517B7F" w:rsidRDefault="00517B7F" w:rsidP="00517B7F">
                              <w:pPr>
                                <w:rPr>
                                  <w:rFonts w:ascii="宋体" w:hAnsi="宋体"/>
                                  <w:i/>
                                </w:rPr>
                              </w:pPr>
                            </w:p>
                            <w:p w14:paraId="42577BA6" w14:textId="77777777" w:rsidR="00517B7F" w:rsidRDefault="00517B7F" w:rsidP="00517B7F">
                              <w:pPr>
                                <w:rPr>
                                  <w:rFonts w:ascii="宋体" w:hAnsi="宋体"/>
                                  <w:i/>
                                </w:rPr>
                              </w:pPr>
                            </w:p>
                            <w:p w14:paraId="312F5E81" w14:textId="77777777" w:rsidR="00517B7F" w:rsidRDefault="00517B7F" w:rsidP="00517B7F">
                              <w:pPr>
                                <w:rPr>
                                  <w:rFonts w:ascii="宋体" w:hAnsi="宋体"/>
                                  <w:i/>
                                </w:rPr>
                              </w:pPr>
                            </w:p>
                            <w:p w14:paraId="0149547B" w14:textId="77777777" w:rsidR="00517B7F" w:rsidRDefault="00517B7F" w:rsidP="00517B7F">
                              <w:pPr>
                                <w:rPr>
                                  <w:rFonts w:ascii="宋体" w:hAnsi="宋体"/>
                                  <w:i/>
                                </w:rPr>
                              </w:pPr>
                            </w:p>
                            <w:p w14:paraId="753AAF73" w14:textId="77777777" w:rsidR="00517B7F" w:rsidRPr="00EF742E" w:rsidRDefault="00517B7F" w:rsidP="00517B7F">
                              <w:pPr>
                                <w:rPr>
                                  <w:i/>
                                </w:rPr>
                              </w:pPr>
                            </w:p>
                          </w:txbxContent>
                        </wps:txbx>
                        <wps:bodyPr rot="0" vert="horz" wrap="square" lIns="91440" tIns="45720" rIns="91440" bIns="45720" anchor="t" anchorCtr="0" upright="1">
                          <a:noAutofit/>
                        </wps:bodyPr>
                      </wps:wsp>
                      <wps:wsp>
                        <wps:cNvPr id="412" name="Text Box 482"/>
                        <wps:cNvSpPr txBox="1">
                          <a:spLocks noChangeArrowheads="1"/>
                        </wps:cNvSpPr>
                        <wps:spPr bwMode="auto">
                          <a:xfrm>
                            <a:off x="727608" y="167489"/>
                            <a:ext cx="257175" cy="271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344279" w14:textId="0448194D" w:rsidR="00517B7F" w:rsidRPr="00517B7F" w:rsidRDefault="00517B7F" w:rsidP="00517B7F">
                              <w:pPr>
                                <w:rPr>
                                  <w:rFonts w:ascii="宋体" w:hAnsi="宋体"/>
                                  <w:i/>
                                </w:rPr>
                              </w:pPr>
                              <w:r w:rsidRPr="00517B7F">
                                <w:rPr>
                                  <w:i/>
                                  <w:sz w:val="18"/>
                                  <w:szCs w:val="18"/>
                                </w:rPr>
                                <w:t>R</w:t>
                              </w:r>
                            </w:p>
                            <w:p w14:paraId="48E6D700" w14:textId="77777777" w:rsidR="00517B7F" w:rsidRDefault="00517B7F" w:rsidP="00517B7F">
                              <w:pPr>
                                <w:rPr>
                                  <w:rFonts w:ascii="宋体" w:hAnsi="宋体"/>
                                  <w:i/>
                                </w:rPr>
                              </w:pPr>
                            </w:p>
                            <w:p w14:paraId="5AD2F9EF" w14:textId="77777777" w:rsidR="00517B7F" w:rsidRDefault="00517B7F" w:rsidP="00517B7F">
                              <w:pPr>
                                <w:rPr>
                                  <w:rFonts w:ascii="宋体" w:hAnsi="宋体"/>
                                  <w:i/>
                                </w:rPr>
                              </w:pPr>
                            </w:p>
                            <w:p w14:paraId="6ACB24FB" w14:textId="77777777" w:rsidR="00517B7F" w:rsidRPr="00EF742E" w:rsidRDefault="00517B7F" w:rsidP="00517B7F">
                              <w:pPr>
                                <w:rPr>
                                  <w:i/>
                                </w:rPr>
                              </w:pPr>
                            </w:p>
                          </w:txbxContent>
                        </wps:txbx>
                        <wps:bodyPr rot="0" vert="horz" wrap="square" lIns="91440" tIns="45720" rIns="91440" bIns="45720" anchor="t" anchorCtr="0" upright="1">
                          <a:noAutofit/>
                        </wps:bodyPr>
                      </wps:wsp>
                      <wps:wsp>
                        <wps:cNvPr id="413" name="Text Box 482"/>
                        <wps:cNvSpPr txBox="1">
                          <a:spLocks noChangeArrowheads="1"/>
                        </wps:cNvSpPr>
                        <wps:spPr bwMode="auto">
                          <a:xfrm>
                            <a:off x="494084" y="225401"/>
                            <a:ext cx="257175" cy="271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DDF945" w14:textId="5493DA5B" w:rsidR="00517B7F" w:rsidRPr="00517B7F" w:rsidRDefault="00517B7F" w:rsidP="00517B7F">
                              <w:pPr>
                                <w:rPr>
                                  <w:sz w:val="18"/>
                                  <w:szCs w:val="18"/>
                                </w:rPr>
                              </w:pPr>
                              <w:r>
                                <w:rPr>
                                  <w:sz w:val="18"/>
                                  <w:szCs w:val="18"/>
                                </w:rPr>
                                <w:t>P</w:t>
                              </w:r>
                            </w:p>
                            <w:p w14:paraId="70B09F89" w14:textId="77777777" w:rsidR="00517B7F" w:rsidRDefault="00517B7F" w:rsidP="00517B7F">
                              <w:pPr>
                                <w:rPr>
                                  <w:rFonts w:ascii="宋体" w:hAnsi="宋体"/>
                                  <w:i/>
                                </w:rPr>
                              </w:pPr>
                            </w:p>
                            <w:p w14:paraId="42E531F2" w14:textId="77777777" w:rsidR="00517B7F" w:rsidRDefault="00517B7F" w:rsidP="00517B7F">
                              <w:pPr>
                                <w:rPr>
                                  <w:rFonts w:ascii="宋体" w:hAnsi="宋体"/>
                                  <w:i/>
                                </w:rPr>
                              </w:pPr>
                            </w:p>
                            <w:p w14:paraId="6DB9EF65" w14:textId="77777777" w:rsidR="00517B7F" w:rsidRDefault="00517B7F" w:rsidP="00517B7F">
                              <w:pPr>
                                <w:rPr>
                                  <w:rFonts w:ascii="宋体" w:hAnsi="宋体"/>
                                  <w:i/>
                                </w:rPr>
                              </w:pPr>
                            </w:p>
                            <w:p w14:paraId="1121F7C5" w14:textId="77777777" w:rsidR="00517B7F" w:rsidRDefault="00517B7F" w:rsidP="00517B7F">
                              <w:pPr>
                                <w:rPr>
                                  <w:rFonts w:ascii="宋体" w:hAnsi="宋体"/>
                                  <w:i/>
                                </w:rPr>
                              </w:pPr>
                            </w:p>
                            <w:p w14:paraId="5F2B00A1" w14:textId="77777777" w:rsidR="00517B7F" w:rsidRDefault="00517B7F" w:rsidP="00517B7F">
                              <w:pPr>
                                <w:rPr>
                                  <w:rFonts w:ascii="宋体" w:hAnsi="宋体"/>
                                  <w:i/>
                                </w:rPr>
                              </w:pPr>
                            </w:p>
                            <w:p w14:paraId="0FC405F2" w14:textId="77777777" w:rsidR="00517B7F" w:rsidRPr="00EF742E" w:rsidRDefault="00517B7F" w:rsidP="00517B7F">
                              <w:pPr>
                                <w:rPr>
                                  <w:i/>
                                </w:rPr>
                              </w:pPr>
                            </w:p>
                          </w:txbxContent>
                        </wps:txbx>
                        <wps:bodyPr rot="0" vert="horz" wrap="square" lIns="91440" tIns="45720" rIns="91440" bIns="45720" anchor="t" anchorCtr="0" upright="1">
                          <a:noAutofit/>
                        </wps:bodyPr>
                      </wps:wsp>
                      <wps:wsp>
                        <wps:cNvPr id="414" name="Text Box 482"/>
                        <wps:cNvSpPr txBox="1">
                          <a:spLocks noChangeArrowheads="1"/>
                        </wps:cNvSpPr>
                        <wps:spPr bwMode="auto">
                          <a:xfrm>
                            <a:off x="1192807" y="439270"/>
                            <a:ext cx="345287" cy="271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BE971C" w14:textId="7391177C" w:rsidR="00517B7F" w:rsidRPr="00517B7F" w:rsidRDefault="00517B7F" w:rsidP="00517B7F">
                              <w:pPr>
                                <w:rPr>
                                  <w:rFonts w:ascii="宋体" w:hAnsi="宋体"/>
                                  <w:i/>
                                  <w:vertAlign w:val="subscript"/>
                                </w:rPr>
                              </w:pPr>
                              <w:r w:rsidRPr="00517B7F">
                                <w:rPr>
                                  <w:i/>
                                  <w:sz w:val="18"/>
                                  <w:szCs w:val="18"/>
                                </w:rPr>
                                <w:t>R</w:t>
                              </w:r>
                              <w:r w:rsidRPr="00517B7F">
                                <w:rPr>
                                  <w:sz w:val="18"/>
                                  <w:szCs w:val="18"/>
                                  <w:vertAlign w:val="subscript"/>
                                </w:rPr>
                                <w:t>0</w:t>
                              </w:r>
                            </w:p>
                            <w:p w14:paraId="5AB812C5" w14:textId="77777777" w:rsidR="00517B7F" w:rsidRDefault="00517B7F" w:rsidP="00517B7F">
                              <w:pPr>
                                <w:rPr>
                                  <w:rFonts w:ascii="宋体" w:hAnsi="宋体"/>
                                  <w:i/>
                                </w:rPr>
                              </w:pPr>
                            </w:p>
                            <w:p w14:paraId="62B4E44F" w14:textId="77777777" w:rsidR="00517B7F" w:rsidRDefault="00517B7F" w:rsidP="00517B7F">
                              <w:pPr>
                                <w:rPr>
                                  <w:rFonts w:ascii="宋体" w:hAnsi="宋体"/>
                                  <w:i/>
                                </w:rPr>
                              </w:pPr>
                            </w:p>
                            <w:p w14:paraId="50A7953F" w14:textId="77777777" w:rsidR="00517B7F" w:rsidRPr="00EF742E" w:rsidRDefault="00517B7F" w:rsidP="00517B7F">
                              <w:pPr>
                                <w:rPr>
                                  <w:i/>
                                </w:rPr>
                              </w:pP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66E10A50" id="组合 217" o:spid="_x0000_s1103" style="position:absolute;left:0;text-align:left;margin-left:314.5pt;margin-top:14pt;width:100.65pt;height:78.7pt;z-index:251698688;mso-width-relative:margin;mso-height-relative:margin" coordorigin="2593,-237" coordsize="12787,99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">
                <v:group id="组合 208" o:spid="_x0000_s1104" style="position:absolute;left:2593;width:12348;height:9760" coordsize="12347,9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">
                  <v:group id="组合 202" o:spid="_x0000_s1105" style="position:absolute;width:12347;height:9760" coordorigin="2388,-2729" coordsize="12347,9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">
                    <v:rect id="矩形 199" o:spid="_x0000_s1106" style="position:absolute;left:2388;top:204;width:12050;height:58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" filled="f" strokecolor="black [3213]"/>
                    <v:rect id="矩形 197" o:spid="_x0000_s1107" style="position:absolute;left:5285;top:-660;width:5866;height:172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" fillcolor="white [3212]" strokecolor="black [3213]"/>
                    <v:rect id="矩形 200" o:spid="_x0000_s1108" style="position:absolute;left:14164;top:1695;width:572;height:28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" fillcolor="white [3212]" strokecolor="black [3213]" strokeweight="1pt"/>
                    <v:rect id="矩形 201" o:spid="_x0000_s1109" style="position:absolute;left:10056;top:5261;width:458;height:17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" fillcolor="white [3212]" stroked="f"/>
                    <v:rect id="矩形 198" o:spid="_x0000_s1110" style="position:absolute;left:5928;top:-114;width:2857;height:57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" fillcolor="white [3212]" strokecolor="black [3213]" strokeweight="1pt"/>
                    <v:rect id="矩形 383" o:spid="_x0000_s1111" style="position:absolute;left:5812;top:5261;width:457;height:177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" fillcolor="white [3212]" stroked="f"/>
                  </v:group>
                  <v:oval id="椭圆 203" o:spid="_x0000_s1112" style="position:absolute;left:2311;top:8579;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" fillcolor="white [3212]" strokecolor="black [3213]" strokeweight="1pt">
                    <v:stroke joinstyle="miter"/>
                  </v:oval>
                  <v:line id="直接连接符 204" o:spid="_x0000_s1113" style="position:absolute;flip:y;visibility:visible;mso-wrap-style:square" from="2714,8177" to="4134,8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" strokecolor="black [3213]" strokeweight="1pt">
                    <v:stroke joinstyle="miter"/>
                  </v:line>
                  <v:line id="直接连接符 205" o:spid="_x0000_s1114" style="position:absolute;flip:y;visibility:visible;mso-wrap-style:square" from="7662,7990" to="7662,9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" strokecolor="black [3213]" strokeweight="1pt">
                    <v:stroke joinstyle="miter"/>
                  </v:line>
                  <v:line id="直接连接符 206" o:spid="_x0000_s1115" style="position:absolute;visibility:visible;mso-wrap-style:square" from="3633,2874" to="4774,2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" strokecolor="black [3213]" strokeweight=".5pt">
                    <v:stroke endarrow="block" endarrowwidth="narrow" joinstyle="miter"/>
                  </v:line>
                  <v:line id="直接连接符 207" o:spid="_x0000_s1116" style="position:absolute;flip:y;visibility:visible;mso-wrap-style:square" from="8125,8347" to="8125,9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" strokecolor="black [3213]" strokeweight="2pt">
                    <v:stroke joinstyle="miter"/>
                  </v:line>
                </v:group>
                <v:shape id="Text Box 482" o:spid="_x0000_s1117" type="#_x0000_t202" style="position:absolute;left:5429;top:3419;width:2572;height:2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" filled="f" stroked="f">
                  <v:textbox>
                    <w:txbxContent>
                      <w:p w14:paraId="1209F0C7" w14:textId="16B33ED6" w:rsidR="00517B7F" w:rsidRPr="00517B7F" w:rsidRDefault="00517B7F" w:rsidP="00517B7F">
                        <w:pPr>
                          <w:rPr>
                            <w:sz w:val="18"/>
                            <w:szCs w:val="18"/>
                          </w:rPr>
                        </w:pPr>
                        <w:r w:rsidRPr="00517B7F">
                          <w:rPr>
                            <w:sz w:val="18"/>
                            <w:szCs w:val="18"/>
                          </w:rPr>
                          <w:t>B</w:t>
                        </w:r>
                      </w:p>
                      <w:p w14:paraId="2266CCC6" w14:textId="77777777" w:rsidR="00517B7F" w:rsidRDefault="00517B7F" w:rsidP="00517B7F">
                        <w:pPr>
                          <w:rPr>
                            <w:rFonts w:ascii="宋体" w:hAnsi="宋体"/>
                            <w:i/>
                          </w:rPr>
                        </w:pPr>
                      </w:p>
                      <w:p w14:paraId="5CCA9089" w14:textId="77777777" w:rsidR="00517B7F" w:rsidRDefault="00517B7F" w:rsidP="00517B7F">
                        <w:pPr>
                          <w:rPr>
                            <w:rFonts w:ascii="宋体" w:hAnsi="宋体"/>
                            <w:i/>
                          </w:rPr>
                        </w:pPr>
                      </w:p>
                      <w:p w14:paraId="6217B1FB" w14:textId="77777777" w:rsidR="00517B7F" w:rsidRDefault="00517B7F" w:rsidP="00517B7F">
                        <w:pPr>
                          <w:rPr>
                            <w:rFonts w:ascii="宋体" w:hAnsi="宋体"/>
                            <w:i/>
                          </w:rPr>
                        </w:pPr>
                      </w:p>
                      <w:p w14:paraId="4213DEB3" w14:textId="77777777" w:rsidR="00517B7F" w:rsidRDefault="00517B7F" w:rsidP="00517B7F">
                        <w:pPr>
                          <w:rPr>
                            <w:rFonts w:ascii="宋体" w:hAnsi="宋体"/>
                            <w:i/>
                          </w:rPr>
                        </w:pPr>
                      </w:p>
                      <w:p w14:paraId="0F533DD1" w14:textId="77777777" w:rsidR="00517B7F" w:rsidRDefault="00517B7F" w:rsidP="00517B7F">
                        <w:pPr>
                          <w:rPr>
                            <w:rFonts w:ascii="宋体" w:hAnsi="宋体"/>
                            <w:i/>
                          </w:rPr>
                        </w:pPr>
                      </w:p>
                      <w:p w14:paraId="077724AA" w14:textId="77777777" w:rsidR="00517B7F" w:rsidRPr="00EF742E" w:rsidRDefault="00517B7F" w:rsidP="00517B7F">
                        <w:pPr>
                          <w:rPr>
                            <w:i/>
                          </w:rPr>
                        </w:pPr>
                      </w:p>
                    </w:txbxContent>
                  </v:textbox>
                </v:shape>
                <v:shape id="Text Box 482" o:spid="_x0000_s1118" type="#_x0000_t202" style="position:absolute;left:5314;top:-237;width:2571;height:27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" filled="f" stroked="f">
                  <v:textbox>
                    <w:txbxContent>
                      <w:p w14:paraId="2AB4624B" w14:textId="62AD6DEB" w:rsidR="00517B7F" w:rsidRPr="00517B7F" w:rsidRDefault="00517B7F" w:rsidP="00517B7F">
                        <w:pPr>
                          <w:rPr>
                            <w:sz w:val="18"/>
                            <w:szCs w:val="18"/>
                          </w:rPr>
                        </w:pPr>
                        <w:r>
                          <w:rPr>
                            <w:rFonts w:hint="eastAsia"/>
                            <w:sz w:val="18"/>
                            <w:szCs w:val="18"/>
                          </w:rPr>
                          <w:t>A</w:t>
                        </w:r>
                      </w:p>
                      <w:p w14:paraId="652B9296" w14:textId="77777777" w:rsidR="00517B7F" w:rsidRDefault="00517B7F" w:rsidP="00517B7F">
                        <w:pPr>
                          <w:rPr>
                            <w:rFonts w:ascii="宋体" w:hAnsi="宋体"/>
                            <w:i/>
                          </w:rPr>
                        </w:pPr>
                      </w:p>
                      <w:p w14:paraId="53A37F4C" w14:textId="77777777" w:rsidR="00517B7F" w:rsidRDefault="00517B7F" w:rsidP="00517B7F">
                        <w:pPr>
                          <w:rPr>
                            <w:rFonts w:ascii="宋体" w:hAnsi="宋体"/>
                            <w:i/>
                          </w:rPr>
                        </w:pPr>
                      </w:p>
                      <w:p w14:paraId="42577BA6" w14:textId="77777777" w:rsidR="00517B7F" w:rsidRDefault="00517B7F" w:rsidP="00517B7F">
                        <w:pPr>
                          <w:rPr>
                            <w:rFonts w:ascii="宋体" w:hAnsi="宋体"/>
                            <w:i/>
                          </w:rPr>
                        </w:pPr>
                      </w:p>
                      <w:p w14:paraId="312F5E81" w14:textId="77777777" w:rsidR="00517B7F" w:rsidRDefault="00517B7F" w:rsidP="00517B7F">
                        <w:pPr>
                          <w:rPr>
                            <w:rFonts w:ascii="宋体" w:hAnsi="宋体"/>
                            <w:i/>
                          </w:rPr>
                        </w:pPr>
                      </w:p>
                      <w:p w14:paraId="0149547B" w14:textId="77777777" w:rsidR="00517B7F" w:rsidRDefault="00517B7F" w:rsidP="00517B7F">
                        <w:pPr>
                          <w:rPr>
                            <w:rFonts w:ascii="宋体" w:hAnsi="宋体"/>
                            <w:i/>
                          </w:rPr>
                        </w:pPr>
                      </w:p>
                      <w:p w14:paraId="753AAF73" w14:textId="77777777" w:rsidR="00517B7F" w:rsidRPr="00EF742E" w:rsidRDefault="00517B7F" w:rsidP="00517B7F">
                        <w:pPr>
                          <w:rPr>
                            <w:i/>
                          </w:rPr>
                        </w:pPr>
                      </w:p>
                    </w:txbxContent>
                  </v:textbox>
                </v:shape>
                <v:shape id="Text Box 482" o:spid="_x0000_s1119" type="#_x0000_t202" style="position:absolute;left:7276;top:1674;width:2571;height:2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" filled="f" stroked="f">
                  <v:textbox>
                    <w:txbxContent>
                      <w:p w14:paraId="2D344279" w14:textId="0448194D" w:rsidR="00517B7F" w:rsidRPr="00517B7F" w:rsidRDefault="00517B7F" w:rsidP="00517B7F">
                        <w:pPr>
                          <w:rPr>
                            <w:rFonts w:ascii="宋体" w:hAnsi="宋体"/>
                            <w:i/>
                          </w:rPr>
                        </w:pPr>
                        <w:r w:rsidRPr="00517B7F">
                          <w:rPr>
                            <w:i/>
                            <w:sz w:val="18"/>
                            <w:szCs w:val="18"/>
                          </w:rPr>
                          <w:t>R</w:t>
                        </w:r>
                      </w:p>
                      <w:p w14:paraId="48E6D700" w14:textId="77777777" w:rsidR="00517B7F" w:rsidRDefault="00517B7F" w:rsidP="00517B7F">
                        <w:pPr>
                          <w:rPr>
                            <w:rFonts w:ascii="宋体" w:hAnsi="宋体"/>
                            <w:i/>
                          </w:rPr>
                        </w:pPr>
                      </w:p>
                      <w:p w14:paraId="5AD2F9EF" w14:textId="77777777" w:rsidR="00517B7F" w:rsidRDefault="00517B7F" w:rsidP="00517B7F">
                        <w:pPr>
                          <w:rPr>
                            <w:rFonts w:ascii="宋体" w:hAnsi="宋体"/>
                            <w:i/>
                          </w:rPr>
                        </w:pPr>
                      </w:p>
                      <w:p w14:paraId="6ACB24FB" w14:textId="77777777" w:rsidR="00517B7F" w:rsidRPr="00EF742E" w:rsidRDefault="00517B7F" w:rsidP="00517B7F">
                        <w:pPr>
                          <w:rPr>
                            <w:i/>
                          </w:rPr>
                        </w:pPr>
                      </w:p>
                    </w:txbxContent>
                  </v:textbox>
                </v:shape>
                <v:shape id="Text Box 482" o:spid="_x0000_s1120" type="#_x0000_t202" style="position:absolute;left:4940;top:2254;width:2572;height:27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" filled="f" stroked="f">
                  <v:textbox>
                    <w:txbxContent>
                      <w:p w14:paraId="3ADDF945" w14:textId="5493DA5B" w:rsidR="00517B7F" w:rsidRPr="00517B7F" w:rsidRDefault="00517B7F" w:rsidP="00517B7F">
                        <w:pPr>
                          <w:rPr>
                            <w:sz w:val="18"/>
                            <w:szCs w:val="18"/>
                          </w:rPr>
                        </w:pPr>
                        <w:r>
                          <w:rPr>
                            <w:sz w:val="18"/>
                            <w:szCs w:val="18"/>
                          </w:rPr>
                          <w:t>P</w:t>
                        </w:r>
                      </w:p>
                      <w:p w14:paraId="70B09F89" w14:textId="77777777" w:rsidR="00517B7F" w:rsidRDefault="00517B7F" w:rsidP="00517B7F">
                        <w:pPr>
                          <w:rPr>
                            <w:rFonts w:ascii="宋体" w:hAnsi="宋体"/>
                            <w:i/>
                          </w:rPr>
                        </w:pPr>
                      </w:p>
                      <w:p w14:paraId="42E531F2" w14:textId="77777777" w:rsidR="00517B7F" w:rsidRDefault="00517B7F" w:rsidP="00517B7F">
                        <w:pPr>
                          <w:rPr>
                            <w:rFonts w:ascii="宋体" w:hAnsi="宋体"/>
                            <w:i/>
                          </w:rPr>
                        </w:pPr>
                      </w:p>
                      <w:p w14:paraId="6DB9EF65" w14:textId="77777777" w:rsidR="00517B7F" w:rsidRDefault="00517B7F" w:rsidP="00517B7F">
                        <w:pPr>
                          <w:rPr>
                            <w:rFonts w:ascii="宋体" w:hAnsi="宋体"/>
                            <w:i/>
                          </w:rPr>
                        </w:pPr>
                      </w:p>
                      <w:p w14:paraId="1121F7C5" w14:textId="77777777" w:rsidR="00517B7F" w:rsidRDefault="00517B7F" w:rsidP="00517B7F">
                        <w:pPr>
                          <w:rPr>
                            <w:rFonts w:ascii="宋体" w:hAnsi="宋体"/>
                            <w:i/>
                          </w:rPr>
                        </w:pPr>
                      </w:p>
                      <w:p w14:paraId="5F2B00A1" w14:textId="77777777" w:rsidR="00517B7F" w:rsidRDefault="00517B7F" w:rsidP="00517B7F">
                        <w:pPr>
                          <w:rPr>
                            <w:rFonts w:ascii="宋体" w:hAnsi="宋体"/>
                            <w:i/>
                          </w:rPr>
                        </w:pPr>
                      </w:p>
                      <w:p w14:paraId="0FC405F2" w14:textId="77777777" w:rsidR="00517B7F" w:rsidRPr="00EF742E" w:rsidRDefault="00517B7F" w:rsidP="00517B7F">
                        <w:pPr>
                          <w:rPr>
                            <w:i/>
                          </w:rPr>
                        </w:pPr>
                      </w:p>
                    </w:txbxContent>
                  </v:textbox>
                </v:shape>
                <v:shape id="Text Box 482" o:spid="_x0000_s1121" type="#_x0000_t202" style="position:absolute;left:11928;top:4392;width:3452;height:2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" filled="f" stroked="f">
                  <v:textbox>
                    <w:txbxContent>
                      <w:p w14:paraId="70BE971C" w14:textId="7391177C" w:rsidR="00517B7F" w:rsidRPr="00517B7F" w:rsidRDefault="00517B7F" w:rsidP="00517B7F">
                        <w:pPr>
                          <w:rPr>
                            <w:rFonts w:ascii="宋体" w:hAnsi="宋体"/>
                            <w:i/>
                            <w:vertAlign w:val="subscript"/>
                          </w:rPr>
                        </w:pPr>
                        <w:r w:rsidRPr="00517B7F">
                          <w:rPr>
                            <w:i/>
                            <w:sz w:val="18"/>
                            <w:szCs w:val="18"/>
                          </w:rPr>
                          <w:t>R</w:t>
                        </w:r>
                        <w:r w:rsidRPr="00517B7F">
                          <w:rPr>
                            <w:sz w:val="18"/>
                            <w:szCs w:val="18"/>
                            <w:vertAlign w:val="subscript"/>
                          </w:rPr>
                          <w:t>0</w:t>
                        </w:r>
                      </w:p>
                      <w:p w14:paraId="5AB812C5" w14:textId="77777777" w:rsidR="00517B7F" w:rsidRDefault="00517B7F" w:rsidP="00517B7F">
                        <w:pPr>
                          <w:rPr>
                            <w:rFonts w:ascii="宋体" w:hAnsi="宋体"/>
                            <w:i/>
                          </w:rPr>
                        </w:pPr>
                      </w:p>
                      <w:p w14:paraId="62B4E44F" w14:textId="77777777" w:rsidR="00517B7F" w:rsidRDefault="00517B7F" w:rsidP="00517B7F">
                        <w:pPr>
                          <w:rPr>
                            <w:rFonts w:ascii="宋体" w:hAnsi="宋体"/>
                            <w:i/>
                          </w:rPr>
                        </w:pPr>
                      </w:p>
                      <w:p w14:paraId="50A7953F" w14:textId="77777777" w:rsidR="00517B7F" w:rsidRPr="00EF742E" w:rsidRDefault="00517B7F" w:rsidP="00517B7F">
                        <w:pPr>
                          <w:rPr>
                            <w:i/>
                          </w:rPr>
                        </w:pPr>
                      </w:p>
                    </w:txbxContent>
                  </v:textbox>
                </v:shape>
                <w10:wrap type="square"/>
              </v:group>
            </w:pict>
          </mc:Fallback>
        </mc:AlternateContent>
      </w:r>
      <w:r w:rsidR="00AE01DB" w:rsidRPr="005D3256">
        <w:rPr>
          <w:szCs w:val="21"/>
        </w:rPr>
        <w:t>如图，</w:t>
      </w:r>
      <w:r w:rsidR="004737C6" w:rsidRPr="005D3256">
        <w:rPr>
          <w:rFonts w:hint="eastAsia"/>
          <w:color w:val="000000"/>
          <w:szCs w:val="21"/>
        </w:rPr>
        <w:t>电源内阻不为零，</w:t>
      </w:r>
      <w:r w:rsidR="00AE01DB" w:rsidRPr="005D3256">
        <w:rPr>
          <w:szCs w:val="21"/>
        </w:rPr>
        <w:t>定值电阻</w:t>
      </w:r>
      <w:r w:rsidR="00AE01DB" w:rsidRPr="005D3256">
        <w:rPr>
          <w:i/>
          <w:szCs w:val="21"/>
        </w:rPr>
        <w:t>R</w:t>
      </w:r>
      <w:r w:rsidR="00AE01DB" w:rsidRPr="005D3256">
        <w:rPr>
          <w:szCs w:val="21"/>
          <w:vertAlign w:val="subscript"/>
        </w:rPr>
        <w:t>0</w:t>
      </w:r>
      <w:r w:rsidR="00AE01DB" w:rsidRPr="005D3256">
        <w:rPr>
          <w:szCs w:val="21"/>
        </w:rPr>
        <w:t>不变，闭合电键，滑动变阻器滑片</w:t>
      </w:r>
      <w:r w:rsidR="00AE01DB" w:rsidRPr="005D3256">
        <w:rPr>
          <w:szCs w:val="21"/>
        </w:rPr>
        <w:t>P</w:t>
      </w:r>
      <w:r w:rsidR="00AE01DB" w:rsidRPr="005D3256">
        <w:rPr>
          <w:szCs w:val="21"/>
        </w:rPr>
        <w:t>由</w:t>
      </w:r>
      <w:r w:rsidR="00AE01DB" w:rsidRPr="005D3256">
        <w:rPr>
          <w:szCs w:val="21"/>
        </w:rPr>
        <w:t>A</w:t>
      </w:r>
      <w:r w:rsidR="00AE01DB" w:rsidRPr="005D3256">
        <w:rPr>
          <w:szCs w:val="21"/>
        </w:rPr>
        <w:t>向</w:t>
      </w:r>
      <w:r w:rsidR="00AE01DB" w:rsidRPr="005D3256">
        <w:rPr>
          <w:szCs w:val="21"/>
        </w:rPr>
        <w:t>B</w:t>
      </w:r>
      <w:r w:rsidR="00AE01DB" w:rsidRPr="005D3256">
        <w:rPr>
          <w:szCs w:val="21"/>
        </w:rPr>
        <w:t>移动的过程</w:t>
      </w:r>
      <w:commentRangeStart w:id="12"/>
      <w:r w:rsidR="00AE01DB" w:rsidRPr="005D3256">
        <w:rPr>
          <w:szCs w:val="21"/>
        </w:rPr>
        <w:t>中</w:t>
      </w:r>
      <w:commentRangeEnd w:id="12"/>
      <w:r w:rsidR="005D3256">
        <w:rPr>
          <w:rStyle w:val="af7"/>
          <w:rFonts w:ascii="Calibri" w:hAnsi="Calibri"/>
          <w:lang w:val="x-none" w:eastAsia="x-none"/>
        </w:rPr>
        <w:commentReference w:id="12"/>
      </w:r>
      <w:r w:rsidR="00EF742E" w:rsidRPr="005D3256">
        <w:rPr>
          <w:szCs w:val="21"/>
        </w:rPr>
        <w:t>（</w:t>
      </w:r>
      <w:r w:rsidR="00EF742E" w:rsidRPr="005D3256">
        <w:rPr>
          <w:szCs w:val="21"/>
        </w:rPr>
        <w:t xml:space="preserve">     </w:t>
      </w:r>
      <w:r w:rsidR="00EF742E" w:rsidRPr="005D3256">
        <w:rPr>
          <w:szCs w:val="21"/>
        </w:rPr>
        <w:t>）</w:t>
      </w:r>
    </w:p>
    <w:p w14:paraId="43F134ED" w14:textId="00900C1B" w:rsidR="00AE01DB" w:rsidRPr="00750824" w:rsidRDefault="00811ED6" w:rsidP="00E918F6">
      <w:pPr>
        <w:rPr>
          <w:szCs w:val="21"/>
        </w:rPr>
      </w:pPr>
      <w:r>
        <w:rPr>
          <w:szCs w:val="21"/>
        </w:rPr>
        <w:t>（</w:t>
      </w:r>
      <w:r>
        <w:rPr>
          <w:szCs w:val="21"/>
        </w:rPr>
        <w:t>A</w:t>
      </w:r>
      <w:r>
        <w:rPr>
          <w:szCs w:val="21"/>
        </w:rPr>
        <w:t>）</w:t>
      </w:r>
      <w:r w:rsidR="00AE01DB" w:rsidRPr="00750824">
        <w:rPr>
          <w:szCs w:val="21"/>
        </w:rPr>
        <w:t>电源的输出功率先变大后变小</w:t>
      </w:r>
    </w:p>
    <w:p w14:paraId="17882E02" w14:textId="6568E9FB" w:rsidR="00AE01DB" w:rsidRPr="00750824" w:rsidRDefault="00811ED6" w:rsidP="00E918F6">
      <w:pPr>
        <w:rPr>
          <w:szCs w:val="21"/>
        </w:rPr>
      </w:pPr>
      <w:r>
        <w:rPr>
          <w:szCs w:val="21"/>
        </w:rPr>
        <w:t>（</w:t>
      </w:r>
      <w:r>
        <w:rPr>
          <w:szCs w:val="21"/>
        </w:rPr>
        <w:t>B</w:t>
      </w:r>
      <w:r>
        <w:rPr>
          <w:szCs w:val="21"/>
        </w:rPr>
        <w:t>）</w:t>
      </w:r>
      <w:r w:rsidR="00AE01DB" w:rsidRPr="00750824">
        <w:rPr>
          <w:szCs w:val="21"/>
        </w:rPr>
        <w:t>电源的输出功率先变小后变大</w:t>
      </w:r>
    </w:p>
    <w:p w14:paraId="5E59C842" w14:textId="52A9F1C0" w:rsidR="00AE01DB" w:rsidRPr="00750824" w:rsidRDefault="00811ED6" w:rsidP="00E918F6">
      <w:pPr>
        <w:rPr>
          <w:szCs w:val="21"/>
        </w:rPr>
      </w:pPr>
      <w:r>
        <w:rPr>
          <w:szCs w:val="21"/>
        </w:rPr>
        <w:t>（</w:t>
      </w:r>
      <w:r>
        <w:rPr>
          <w:szCs w:val="21"/>
        </w:rPr>
        <w:t>C</w:t>
      </w:r>
      <w:r>
        <w:rPr>
          <w:szCs w:val="21"/>
        </w:rPr>
        <w:t>）</w:t>
      </w:r>
      <w:r w:rsidR="00AE01DB" w:rsidRPr="00750824">
        <w:rPr>
          <w:szCs w:val="21"/>
        </w:rPr>
        <w:t>电源内阻的功率一直变大</w:t>
      </w:r>
    </w:p>
    <w:p w14:paraId="35647B65" w14:textId="538484C4" w:rsidR="00A759DB" w:rsidRDefault="00811ED6" w:rsidP="00E918F6">
      <w:pPr>
        <w:rPr>
          <w:b/>
          <w:bCs/>
          <w:color w:val="000000"/>
          <w:kern w:val="0"/>
          <w:szCs w:val="21"/>
          <w:lang w:val="x-none"/>
        </w:rPr>
      </w:pPr>
      <w:r>
        <w:rPr>
          <w:szCs w:val="21"/>
        </w:rPr>
        <w:t>（</w:t>
      </w:r>
      <w:r>
        <w:rPr>
          <w:szCs w:val="21"/>
        </w:rPr>
        <w:t>D</w:t>
      </w:r>
      <w:r>
        <w:rPr>
          <w:szCs w:val="21"/>
        </w:rPr>
        <w:t>）</w:t>
      </w:r>
      <w:r w:rsidR="00AE01DB" w:rsidRPr="00750824">
        <w:rPr>
          <w:szCs w:val="21"/>
        </w:rPr>
        <w:t>电阻</w:t>
      </w:r>
      <w:r w:rsidR="00AE01DB" w:rsidRPr="0092354E">
        <w:rPr>
          <w:i/>
          <w:szCs w:val="21"/>
        </w:rPr>
        <w:t>R</w:t>
      </w:r>
      <w:r w:rsidR="00AE01DB" w:rsidRPr="00750824">
        <w:rPr>
          <w:szCs w:val="21"/>
          <w:vertAlign w:val="subscript"/>
        </w:rPr>
        <w:t>0</w:t>
      </w:r>
      <w:r w:rsidR="00AE01DB" w:rsidRPr="00750824">
        <w:rPr>
          <w:szCs w:val="21"/>
        </w:rPr>
        <w:t>的功率先变小后变大</w:t>
      </w:r>
    </w:p>
    <w:p w14:paraId="6ADEAF59" w14:textId="77777777" w:rsidR="00CD6083" w:rsidRPr="00D82367" w:rsidRDefault="00CD6083" w:rsidP="00811ED6">
      <w:pPr>
        <w:pStyle w:val="2"/>
      </w:pPr>
      <w:r w:rsidRPr="00D82367">
        <w:rPr>
          <w:kern w:val="0"/>
        </w:rPr>
        <w:t>二、</w:t>
      </w:r>
      <w:r w:rsidRPr="00D82367">
        <w:t>填空题</w:t>
      </w:r>
      <w:r w:rsidR="00811ED6">
        <w:rPr>
          <w:rFonts w:hint="eastAsia"/>
          <w:lang w:eastAsia="zh-CN"/>
        </w:rPr>
        <w:t>（</w:t>
      </w:r>
      <w:r w:rsidRPr="00D82367">
        <w:t>共</w:t>
      </w:r>
      <w:r w:rsidRPr="00D82367">
        <w:t>20</w:t>
      </w:r>
      <w:r w:rsidRPr="00D82367">
        <w:t>分</w:t>
      </w:r>
      <w:r w:rsidR="00811ED6">
        <w:rPr>
          <w:rFonts w:hint="eastAsia"/>
          <w:lang w:eastAsia="zh-CN"/>
        </w:rPr>
        <w:t>）</w:t>
      </w:r>
    </w:p>
    <w:p w14:paraId="7BF9EB7B" w14:textId="77777777" w:rsidR="00AE01DB" w:rsidRPr="005D3256" w:rsidRDefault="00AE01DB" w:rsidP="005D3256">
      <w:pPr>
        <w:pStyle w:val="af6"/>
        <w:numPr>
          <w:ilvl w:val="0"/>
          <w:numId w:val="13"/>
        </w:numPr>
        <w:ind w:firstLineChars="0"/>
        <w:rPr>
          <w:color w:val="000000"/>
          <w:szCs w:val="21"/>
        </w:rPr>
      </w:pPr>
      <w:r w:rsidRPr="005D3256">
        <w:rPr>
          <w:color w:val="000000"/>
          <w:szCs w:val="21"/>
        </w:rPr>
        <w:t>万有</w:t>
      </w:r>
      <w:r w:rsidR="001017FE" w:rsidRPr="005D3256">
        <w:rPr>
          <w:color w:val="000000"/>
          <w:szCs w:val="21"/>
        </w:rPr>
        <w:t>引力</w:t>
      </w:r>
      <w:r w:rsidRPr="005D3256">
        <w:rPr>
          <w:color w:val="000000"/>
          <w:szCs w:val="21"/>
        </w:rPr>
        <w:t>定律中的</w:t>
      </w:r>
      <w:r w:rsidR="001017FE" w:rsidRPr="005D3256">
        <w:rPr>
          <w:color w:val="000000"/>
          <w:szCs w:val="21"/>
        </w:rPr>
        <w:t>常</w:t>
      </w:r>
      <w:r w:rsidRPr="005D3256">
        <w:rPr>
          <w:color w:val="000000"/>
          <w:szCs w:val="21"/>
        </w:rPr>
        <w:t>量</w:t>
      </w:r>
      <w:r w:rsidRPr="005D3256">
        <w:rPr>
          <w:i/>
          <w:color w:val="000000"/>
          <w:szCs w:val="21"/>
        </w:rPr>
        <w:t>G</w:t>
      </w:r>
      <w:r w:rsidRPr="005D3256">
        <w:rPr>
          <w:color w:val="000000"/>
          <w:szCs w:val="21"/>
        </w:rPr>
        <w:t>是由科学家</w:t>
      </w:r>
      <w:r w:rsidR="001017FE" w:rsidRPr="005D3256">
        <w:rPr>
          <w:color w:val="000000"/>
          <w:szCs w:val="21"/>
        </w:rPr>
        <w:t>卡文迪什</w:t>
      </w:r>
      <w:r w:rsidRPr="005D3256">
        <w:rPr>
          <w:color w:val="000000"/>
          <w:szCs w:val="21"/>
        </w:rPr>
        <w:t>通过</w:t>
      </w:r>
      <w:r w:rsidR="004D3752" w:rsidRPr="005D3256">
        <w:rPr>
          <w:color w:val="000000"/>
          <w:szCs w:val="21"/>
        </w:rPr>
        <w:t>_________</w:t>
      </w:r>
      <w:r w:rsidRPr="005D3256">
        <w:rPr>
          <w:color w:val="000000"/>
          <w:szCs w:val="21"/>
        </w:rPr>
        <w:t>实验测得的</w:t>
      </w:r>
      <w:r w:rsidR="001017FE" w:rsidRPr="005D3256">
        <w:rPr>
          <w:color w:val="000000"/>
          <w:szCs w:val="21"/>
        </w:rPr>
        <w:t>；</w:t>
      </w:r>
      <w:r w:rsidRPr="005D3256">
        <w:rPr>
          <w:color w:val="000000"/>
          <w:szCs w:val="21"/>
        </w:rPr>
        <w:t>宇宙飞船返</w:t>
      </w:r>
      <w:r w:rsidRPr="005D3256">
        <w:rPr>
          <w:color w:val="000000"/>
          <w:szCs w:val="21"/>
        </w:rPr>
        <w:lastRenderedPageBreak/>
        <w:t>回过程中若质量保持不变，则其所受地球的万有引力将</w:t>
      </w:r>
      <w:r w:rsidR="004D3752" w:rsidRPr="005D3256">
        <w:rPr>
          <w:color w:val="000000"/>
          <w:szCs w:val="21"/>
        </w:rPr>
        <w:t>_________</w:t>
      </w:r>
      <w:r w:rsidR="009C506C" w:rsidRPr="005D3256">
        <w:rPr>
          <w:color w:val="000000"/>
          <w:szCs w:val="21"/>
        </w:rPr>
        <w:t>。</w:t>
      </w:r>
      <w:r w:rsidRPr="005D3256">
        <w:rPr>
          <w:color w:val="000000"/>
          <w:szCs w:val="21"/>
        </w:rPr>
        <w:t>（选填</w:t>
      </w:r>
      <w:r w:rsidRPr="005D3256">
        <w:rPr>
          <w:rFonts w:ascii="宋体" w:hAnsi="宋体"/>
          <w:color w:val="000000"/>
          <w:szCs w:val="21"/>
        </w:rPr>
        <w:t>“</w:t>
      </w:r>
      <w:r w:rsidRPr="005D3256">
        <w:rPr>
          <w:color w:val="000000"/>
          <w:szCs w:val="21"/>
        </w:rPr>
        <w:t>变大</w:t>
      </w:r>
      <w:r w:rsidRPr="005D3256">
        <w:rPr>
          <w:rFonts w:ascii="宋体" w:hAnsi="宋体"/>
          <w:color w:val="000000"/>
          <w:szCs w:val="21"/>
        </w:rPr>
        <w:t>”</w:t>
      </w:r>
      <w:r w:rsidRPr="005D3256">
        <w:rPr>
          <w:color w:val="000000"/>
          <w:szCs w:val="21"/>
        </w:rPr>
        <w:t>或</w:t>
      </w:r>
      <w:r w:rsidRPr="005D3256">
        <w:rPr>
          <w:rFonts w:ascii="宋体" w:hAnsi="宋体"/>
          <w:color w:val="000000"/>
          <w:szCs w:val="21"/>
        </w:rPr>
        <w:t>“</w:t>
      </w:r>
      <w:r w:rsidRPr="005D3256">
        <w:rPr>
          <w:color w:val="000000"/>
          <w:szCs w:val="21"/>
        </w:rPr>
        <w:t>变小</w:t>
      </w:r>
      <w:r w:rsidRPr="005D3256">
        <w:rPr>
          <w:rFonts w:ascii="宋体" w:hAnsi="宋体"/>
          <w:color w:val="000000"/>
          <w:szCs w:val="21"/>
        </w:rPr>
        <w:t>”</w:t>
      </w:r>
      <w:r w:rsidRPr="005D3256">
        <w:rPr>
          <w:color w:val="000000"/>
          <w:szCs w:val="21"/>
        </w:rPr>
        <w:t>或</w:t>
      </w:r>
      <w:commentRangeStart w:id="13"/>
      <w:r w:rsidRPr="005D3256">
        <w:rPr>
          <w:rFonts w:ascii="宋体" w:hAnsi="宋体"/>
          <w:color w:val="000000"/>
          <w:szCs w:val="21"/>
        </w:rPr>
        <w:t>“</w:t>
      </w:r>
      <w:r w:rsidRPr="005D3256">
        <w:rPr>
          <w:color w:val="000000"/>
          <w:szCs w:val="21"/>
        </w:rPr>
        <w:t>不变</w:t>
      </w:r>
      <w:commentRangeEnd w:id="13"/>
      <w:r w:rsidR="005D3256">
        <w:rPr>
          <w:rStyle w:val="af7"/>
          <w:rFonts w:ascii="Calibri" w:hAnsi="Calibri"/>
          <w:lang w:val="x-none" w:eastAsia="x-none"/>
        </w:rPr>
        <w:commentReference w:id="13"/>
      </w:r>
      <w:r w:rsidRPr="005D3256">
        <w:rPr>
          <w:rFonts w:ascii="宋体" w:hAnsi="宋体"/>
          <w:color w:val="000000"/>
          <w:szCs w:val="21"/>
        </w:rPr>
        <w:t>”</w:t>
      </w:r>
      <w:r w:rsidRPr="005D3256">
        <w:rPr>
          <w:color w:val="000000"/>
          <w:szCs w:val="21"/>
        </w:rPr>
        <w:t>）</w:t>
      </w:r>
    </w:p>
    <w:p w14:paraId="3DCBBB27" w14:textId="77777777" w:rsidR="00CA1B0C" w:rsidRDefault="00CA1B0C" w:rsidP="00E918F6">
      <w:pPr>
        <w:rPr>
          <w:color w:val="000000"/>
          <w:szCs w:val="21"/>
        </w:rPr>
      </w:pPr>
    </w:p>
    <w:p w14:paraId="4BD7AF8B" w14:textId="10DEC836" w:rsidR="00AE01DB" w:rsidRPr="005D3256" w:rsidRDefault="00AE01DB" w:rsidP="005D3256">
      <w:pPr>
        <w:pStyle w:val="af6"/>
        <w:numPr>
          <w:ilvl w:val="0"/>
          <w:numId w:val="13"/>
        </w:numPr>
        <w:ind w:firstLineChars="0"/>
        <w:rPr>
          <w:color w:val="000000"/>
          <w:szCs w:val="21"/>
        </w:rPr>
      </w:pPr>
      <w:r w:rsidRPr="005D3256">
        <w:rPr>
          <w:color w:val="000000"/>
          <w:szCs w:val="21"/>
          <w:shd w:val="clear" w:color="auto" w:fill="FFFFFF"/>
        </w:rPr>
        <w:t>上海市</w:t>
      </w:r>
      <w:r w:rsidR="00924F4C" w:rsidRPr="005D3256">
        <w:rPr>
          <w:rFonts w:hint="eastAsia"/>
          <w:color w:val="000000"/>
          <w:szCs w:val="21"/>
          <w:shd w:val="clear" w:color="auto" w:fill="FFFFFF"/>
        </w:rPr>
        <w:t>周边</w:t>
      </w:r>
      <w:r w:rsidRPr="005D3256">
        <w:rPr>
          <w:color w:val="000000"/>
          <w:szCs w:val="21"/>
          <w:shd w:val="clear" w:color="auto" w:fill="FFFFFF"/>
        </w:rPr>
        <w:t>某地恰好位于东经</w:t>
      </w:r>
      <w:r w:rsidR="00700E6A">
        <w:rPr>
          <w:rFonts w:hint="eastAsia"/>
          <w:color w:val="000000"/>
          <w:szCs w:val="21"/>
          <w:shd w:val="clear" w:color="auto" w:fill="FFFFFF"/>
        </w:rPr>
        <w:t xml:space="preserve"> </w:t>
      </w:r>
      <w:r w:rsidRPr="005D3256">
        <w:rPr>
          <w:color w:val="000000"/>
          <w:szCs w:val="21"/>
          <w:shd w:val="clear" w:color="auto" w:fill="FFFFFF"/>
        </w:rPr>
        <w:t>120</w:t>
      </w:r>
      <w:r w:rsidR="00811ED6" w:rsidRPr="005D3256">
        <w:rPr>
          <w:color w:val="000000"/>
          <w:szCs w:val="21"/>
          <w:shd w:val="clear" w:color="auto" w:fill="FFFFFF"/>
        </w:rPr>
        <w:t>°</w:t>
      </w:r>
      <w:r w:rsidRPr="005D3256">
        <w:rPr>
          <w:color w:val="000000"/>
          <w:szCs w:val="21"/>
          <w:shd w:val="clear" w:color="auto" w:fill="FFFFFF"/>
        </w:rPr>
        <w:t>，北纬</w:t>
      </w:r>
      <w:r w:rsidR="00700E6A">
        <w:rPr>
          <w:rFonts w:hint="eastAsia"/>
          <w:color w:val="000000"/>
          <w:szCs w:val="21"/>
          <w:shd w:val="clear" w:color="auto" w:fill="FFFFFF"/>
        </w:rPr>
        <w:t xml:space="preserve"> </w:t>
      </w:r>
      <w:r w:rsidRPr="005D3256">
        <w:rPr>
          <w:color w:val="000000"/>
          <w:szCs w:val="21"/>
          <w:shd w:val="clear" w:color="auto" w:fill="FFFFFF"/>
        </w:rPr>
        <w:t>30</w:t>
      </w:r>
      <w:r w:rsidR="00811ED6" w:rsidRPr="005D3256">
        <w:rPr>
          <w:color w:val="000000"/>
          <w:szCs w:val="21"/>
          <w:shd w:val="clear" w:color="auto" w:fill="FFFFFF"/>
        </w:rPr>
        <w:t>°</w:t>
      </w:r>
      <w:r w:rsidRPr="005D3256">
        <w:rPr>
          <w:color w:val="000000"/>
          <w:szCs w:val="21"/>
          <w:shd w:val="clear" w:color="auto" w:fill="FFFFFF"/>
        </w:rPr>
        <w:t>，若地球半径取</w:t>
      </w:r>
      <w:r w:rsidR="00700E6A">
        <w:rPr>
          <w:rFonts w:hint="eastAsia"/>
          <w:color w:val="000000"/>
          <w:szCs w:val="21"/>
          <w:shd w:val="clear" w:color="auto" w:fill="FFFFFF"/>
        </w:rPr>
        <w:t xml:space="preserve"> </w:t>
      </w:r>
      <w:r w:rsidRPr="005D3256">
        <w:rPr>
          <w:color w:val="000000"/>
          <w:szCs w:val="21"/>
          <w:shd w:val="clear" w:color="auto" w:fill="FFFFFF"/>
        </w:rPr>
        <w:t>6</w:t>
      </w:r>
      <w:r w:rsidR="001017FE" w:rsidRPr="005D3256">
        <w:rPr>
          <w:rFonts w:hint="eastAsia"/>
          <w:color w:val="000000"/>
          <w:szCs w:val="21"/>
          <w:shd w:val="clear" w:color="auto" w:fill="FFFFFF"/>
        </w:rPr>
        <w:t>.</w:t>
      </w:r>
      <w:r w:rsidRPr="005D3256">
        <w:rPr>
          <w:color w:val="000000"/>
          <w:szCs w:val="21"/>
          <w:shd w:val="clear" w:color="auto" w:fill="FFFFFF"/>
        </w:rPr>
        <w:t>4</w:t>
      </w:r>
      <w:r w:rsidR="001017FE" w:rsidRPr="005D3256">
        <w:rPr>
          <w:color w:val="000000"/>
          <w:szCs w:val="21"/>
        </w:rPr>
        <w:t>×</w:t>
      </w:r>
      <w:r w:rsidR="00811ED6" w:rsidRPr="005D3256">
        <w:rPr>
          <w:color w:val="000000"/>
          <w:szCs w:val="21"/>
        </w:rPr>
        <w:t>1</w:t>
      </w:r>
      <w:r w:rsidR="001017FE" w:rsidRPr="005D3256">
        <w:rPr>
          <w:color w:val="000000"/>
          <w:szCs w:val="21"/>
        </w:rPr>
        <w:t>0</w:t>
      </w:r>
      <w:r w:rsidR="001017FE" w:rsidRPr="005D3256">
        <w:rPr>
          <w:rFonts w:hint="eastAsia"/>
          <w:color w:val="000000"/>
          <w:szCs w:val="21"/>
          <w:vertAlign w:val="superscript"/>
        </w:rPr>
        <w:t>6</w:t>
      </w:r>
      <w:r w:rsidR="00811ED6" w:rsidRPr="005D3256">
        <w:rPr>
          <w:color w:val="000000"/>
          <w:szCs w:val="21"/>
          <w:vertAlign w:val="superscript"/>
        </w:rPr>
        <w:t xml:space="preserve"> </w:t>
      </w:r>
      <w:r w:rsidRPr="005D3256">
        <w:rPr>
          <w:color w:val="000000"/>
          <w:szCs w:val="21"/>
          <w:shd w:val="clear" w:color="auto" w:fill="FFFFFF"/>
        </w:rPr>
        <w:t>m</w:t>
      </w:r>
      <w:r w:rsidRPr="005D3256">
        <w:rPr>
          <w:color w:val="000000"/>
          <w:szCs w:val="21"/>
          <w:shd w:val="clear" w:color="auto" w:fill="FFFFFF"/>
        </w:rPr>
        <w:t>，则：该地的</w:t>
      </w:r>
      <w:r w:rsidRPr="005D3256">
        <w:rPr>
          <w:color w:val="000000"/>
          <w:szCs w:val="21"/>
        </w:rPr>
        <w:t>物体随地球自转的角速度为</w:t>
      </w:r>
      <w:r w:rsidR="00AA1A20" w:rsidRPr="005D3256">
        <w:rPr>
          <w:color w:val="000000"/>
          <w:szCs w:val="21"/>
        </w:rPr>
        <w:t>_________</w:t>
      </w:r>
      <w:r w:rsidRPr="005D3256">
        <w:rPr>
          <w:color w:val="000000"/>
          <w:kern w:val="0"/>
          <w:szCs w:val="21"/>
        </w:rPr>
        <w:t>rad/s</w:t>
      </w:r>
      <w:r w:rsidRPr="005D3256">
        <w:rPr>
          <w:color w:val="000000"/>
          <w:szCs w:val="21"/>
        </w:rPr>
        <w:t>；向心加速度为</w:t>
      </w:r>
      <w:r w:rsidR="00AA1A20" w:rsidRPr="005D3256">
        <w:rPr>
          <w:color w:val="000000"/>
          <w:szCs w:val="21"/>
        </w:rPr>
        <w:t>_________</w:t>
      </w:r>
      <w:r w:rsidRPr="005D3256">
        <w:rPr>
          <w:color w:val="000000"/>
          <w:kern w:val="0"/>
          <w:szCs w:val="21"/>
        </w:rPr>
        <w:t>m/</w:t>
      </w:r>
      <w:commentRangeStart w:id="14"/>
      <w:r w:rsidRPr="005D3256">
        <w:rPr>
          <w:color w:val="000000"/>
          <w:kern w:val="0"/>
          <w:szCs w:val="21"/>
        </w:rPr>
        <w:t>s</w:t>
      </w:r>
      <w:r w:rsidRPr="005D3256">
        <w:rPr>
          <w:color w:val="000000"/>
          <w:kern w:val="0"/>
          <w:szCs w:val="21"/>
          <w:vertAlign w:val="superscript"/>
        </w:rPr>
        <w:t>2</w:t>
      </w:r>
      <w:commentRangeEnd w:id="14"/>
      <w:r w:rsidR="005D3256">
        <w:rPr>
          <w:rStyle w:val="af7"/>
          <w:rFonts w:ascii="Calibri" w:hAnsi="Calibri"/>
          <w:lang w:val="x-none" w:eastAsia="x-none"/>
        </w:rPr>
        <w:commentReference w:id="14"/>
      </w:r>
      <w:r w:rsidRPr="005D3256">
        <w:rPr>
          <w:color w:val="000000"/>
          <w:szCs w:val="21"/>
        </w:rPr>
        <w:t>。</w:t>
      </w:r>
    </w:p>
    <w:p w14:paraId="2C764250" w14:textId="3A09CC65" w:rsidR="00AE01DB" w:rsidRPr="00D82367" w:rsidRDefault="00AE01DB" w:rsidP="00E918F6">
      <w:pPr>
        <w:rPr>
          <w:color w:val="000000"/>
          <w:szCs w:val="21"/>
        </w:rPr>
      </w:pPr>
    </w:p>
    <w:p w14:paraId="4FDAB03B" w14:textId="5385D570" w:rsidR="00AE01DB" w:rsidRPr="005D3256" w:rsidRDefault="001F75EF" w:rsidP="005D3256">
      <w:pPr>
        <w:pStyle w:val="af6"/>
        <w:numPr>
          <w:ilvl w:val="0"/>
          <w:numId w:val="13"/>
        </w:numPr>
        <w:ind w:firstLineChars="0"/>
        <w:rPr>
          <w:color w:val="FF0000"/>
        </w:rPr>
      </w:pPr>
      <w:r>
        <w:rPr>
          <w:noProof/>
        </w:rPr>
        <mc:AlternateContent>
          <mc:Choice Requires="wpg">
            <w:drawing>
              <wp:anchor distT="0" distB="0" distL="114300" distR="114300" simplePos="0" relativeHeight="251659776" behindDoc="0" locked="0" layoutInCell="1" allowOverlap="1" wp14:anchorId="07A7A1C8" wp14:editId="6E004B8D">
                <wp:simplePos x="0" y="0"/>
                <wp:positionH relativeFrom="column">
                  <wp:posOffset>4260888</wp:posOffset>
                </wp:positionH>
                <wp:positionV relativeFrom="paragraph">
                  <wp:posOffset>45119</wp:posOffset>
                </wp:positionV>
                <wp:extent cx="1021080" cy="1042447"/>
                <wp:effectExtent l="0" t="0" r="26670" b="5715"/>
                <wp:wrapSquare wrapText="bothSides"/>
                <wp:docPr id="228457" name="组合 228457"/>
                <wp:cNvGraphicFramePr/>
                <a:graphic xmlns:a="http://schemas.openxmlformats.org/drawingml/2006/main">
                  <a:graphicData uri="http://schemas.microsoft.com/office/word/2010/wordprocessingGroup">
                    <wpg:wgp>
                      <wpg:cNvGrpSpPr/>
                      <wpg:grpSpPr>
                        <a:xfrm>
                          <a:off x="0" y="0"/>
                          <a:ext cx="1021080" cy="1042447"/>
                          <a:chOff x="137560" y="18004"/>
                          <a:chExt cx="1021564" cy="1042447"/>
                        </a:xfrm>
                      </wpg:grpSpPr>
                      <wpg:grpSp>
                        <wpg:cNvPr id="276" name="组合 276"/>
                        <wpg:cNvGrpSpPr>
                          <a:grpSpLocks noChangeAspect="1"/>
                        </wpg:cNvGrpSpPr>
                        <wpg:grpSpPr bwMode="auto">
                          <a:xfrm>
                            <a:off x="137560" y="18004"/>
                            <a:ext cx="1021564" cy="1042447"/>
                            <a:chOff x="7035" y="3870"/>
                            <a:chExt cx="1760" cy="1795"/>
                          </a:xfrm>
                        </wpg:grpSpPr>
                        <wpg:grpSp>
                          <wpg:cNvPr id="277" name="Group 172"/>
                          <wpg:cNvGrpSpPr>
                            <a:grpSpLocks noChangeAspect="1"/>
                          </wpg:cNvGrpSpPr>
                          <wpg:grpSpPr bwMode="auto">
                            <a:xfrm>
                              <a:off x="7035" y="5328"/>
                              <a:ext cx="1760" cy="71"/>
                              <a:chOff x="6729" y="12707"/>
                              <a:chExt cx="1934" cy="80"/>
                            </a:xfrm>
                          </wpg:grpSpPr>
                          <wps:wsp>
                            <wps:cNvPr id="278" name="Line 173"/>
                            <wps:cNvCnPr>
                              <a:cxnSpLocks noChangeAspect="1" noChangeShapeType="1"/>
                            </wps:cNvCnPr>
                            <wps:spPr bwMode="auto">
                              <a:xfrm>
                                <a:off x="6729" y="12707"/>
                                <a:ext cx="193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79" name="Group 174"/>
                            <wpg:cNvGrpSpPr>
                              <a:grpSpLocks noChangeAspect="1"/>
                            </wpg:cNvGrpSpPr>
                            <wpg:grpSpPr bwMode="auto">
                              <a:xfrm>
                                <a:off x="6729" y="12707"/>
                                <a:ext cx="400" cy="80"/>
                                <a:chOff x="6729" y="12707"/>
                                <a:chExt cx="400" cy="80"/>
                              </a:xfrm>
                            </wpg:grpSpPr>
                            <wps:wsp>
                              <wps:cNvPr id="280" name="Line 175"/>
                              <wps:cNvCnPr>
                                <a:cxnSpLocks noChangeAspect="1" noChangeShapeType="1"/>
                              </wps:cNvCnPr>
                              <wps:spPr bwMode="auto">
                                <a:xfrm flipH="1">
                                  <a:off x="6729" y="12707"/>
                                  <a:ext cx="80" cy="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81" name="Line 176"/>
                              <wps:cNvCnPr>
                                <a:cxnSpLocks noChangeAspect="1" noChangeShapeType="1"/>
                              </wps:cNvCnPr>
                              <wps:spPr bwMode="auto">
                                <a:xfrm flipH="1">
                                  <a:off x="6809" y="12707"/>
                                  <a:ext cx="80" cy="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82" name="Line 177"/>
                              <wps:cNvCnPr>
                                <a:cxnSpLocks noChangeAspect="1" noChangeShapeType="1"/>
                              </wps:cNvCnPr>
                              <wps:spPr bwMode="auto">
                                <a:xfrm flipH="1">
                                  <a:off x="6889" y="12707"/>
                                  <a:ext cx="80" cy="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83" name="Line 178"/>
                              <wps:cNvCnPr>
                                <a:cxnSpLocks noChangeAspect="1" noChangeShapeType="1"/>
                              </wps:cNvCnPr>
                              <wps:spPr bwMode="auto">
                                <a:xfrm flipH="1">
                                  <a:off x="6969" y="12707"/>
                                  <a:ext cx="80" cy="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84" name="Line 179"/>
                              <wps:cNvCnPr>
                                <a:cxnSpLocks noChangeAspect="1" noChangeShapeType="1"/>
                              </wps:cNvCnPr>
                              <wps:spPr bwMode="auto">
                                <a:xfrm flipH="1">
                                  <a:off x="7049" y="12707"/>
                                  <a:ext cx="80" cy="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285" name="Group 180"/>
                            <wpg:cNvGrpSpPr>
                              <a:grpSpLocks noChangeAspect="1"/>
                            </wpg:cNvGrpSpPr>
                            <wpg:grpSpPr bwMode="auto">
                              <a:xfrm>
                                <a:off x="7129" y="12707"/>
                                <a:ext cx="400" cy="80"/>
                                <a:chOff x="6729" y="12707"/>
                                <a:chExt cx="400" cy="80"/>
                              </a:xfrm>
                            </wpg:grpSpPr>
                            <wps:wsp>
                              <wps:cNvPr id="286" name="Line 181"/>
                              <wps:cNvCnPr>
                                <a:cxnSpLocks noChangeAspect="1" noChangeShapeType="1"/>
                              </wps:cNvCnPr>
                              <wps:spPr bwMode="auto">
                                <a:xfrm flipH="1">
                                  <a:off x="6729" y="12707"/>
                                  <a:ext cx="80" cy="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87" name="Line 182"/>
                              <wps:cNvCnPr>
                                <a:cxnSpLocks noChangeAspect="1" noChangeShapeType="1"/>
                              </wps:cNvCnPr>
                              <wps:spPr bwMode="auto">
                                <a:xfrm flipH="1">
                                  <a:off x="6809" y="12707"/>
                                  <a:ext cx="80" cy="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88" name="Line 183"/>
                              <wps:cNvCnPr>
                                <a:cxnSpLocks noChangeAspect="1" noChangeShapeType="1"/>
                              </wps:cNvCnPr>
                              <wps:spPr bwMode="auto">
                                <a:xfrm flipH="1">
                                  <a:off x="6889" y="12707"/>
                                  <a:ext cx="80" cy="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89" name="Line 184"/>
                              <wps:cNvCnPr>
                                <a:cxnSpLocks noChangeAspect="1" noChangeShapeType="1"/>
                              </wps:cNvCnPr>
                              <wps:spPr bwMode="auto">
                                <a:xfrm flipH="1">
                                  <a:off x="6969" y="12707"/>
                                  <a:ext cx="80" cy="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90" name="Line 185"/>
                              <wps:cNvCnPr>
                                <a:cxnSpLocks noChangeAspect="1" noChangeShapeType="1"/>
                              </wps:cNvCnPr>
                              <wps:spPr bwMode="auto">
                                <a:xfrm flipH="1">
                                  <a:off x="7049" y="12707"/>
                                  <a:ext cx="80" cy="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291" name="Group 186"/>
                            <wpg:cNvGrpSpPr>
                              <a:grpSpLocks noChangeAspect="1"/>
                            </wpg:cNvGrpSpPr>
                            <wpg:grpSpPr bwMode="auto">
                              <a:xfrm>
                                <a:off x="7529" y="12707"/>
                                <a:ext cx="400" cy="80"/>
                                <a:chOff x="6729" y="12707"/>
                                <a:chExt cx="400" cy="80"/>
                              </a:xfrm>
                            </wpg:grpSpPr>
                            <wps:wsp>
                              <wps:cNvPr id="292" name="Line 187"/>
                              <wps:cNvCnPr>
                                <a:cxnSpLocks noChangeAspect="1" noChangeShapeType="1"/>
                              </wps:cNvCnPr>
                              <wps:spPr bwMode="auto">
                                <a:xfrm flipH="1">
                                  <a:off x="6729" y="12707"/>
                                  <a:ext cx="80" cy="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93" name="Line 188"/>
                              <wps:cNvCnPr>
                                <a:cxnSpLocks noChangeAspect="1" noChangeShapeType="1"/>
                              </wps:cNvCnPr>
                              <wps:spPr bwMode="auto">
                                <a:xfrm flipH="1">
                                  <a:off x="6809" y="12707"/>
                                  <a:ext cx="80" cy="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94" name="Line 189"/>
                              <wps:cNvCnPr>
                                <a:cxnSpLocks noChangeAspect="1" noChangeShapeType="1"/>
                              </wps:cNvCnPr>
                              <wps:spPr bwMode="auto">
                                <a:xfrm flipH="1">
                                  <a:off x="6889" y="12707"/>
                                  <a:ext cx="80" cy="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95" name="Line 190"/>
                              <wps:cNvCnPr>
                                <a:cxnSpLocks noChangeAspect="1" noChangeShapeType="1"/>
                              </wps:cNvCnPr>
                              <wps:spPr bwMode="auto">
                                <a:xfrm flipH="1">
                                  <a:off x="6969" y="12707"/>
                                  <a:ext cx="80" cy="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96" name="Line 191"/>
                              <wps:cNvCnPr>
                                <a:cxnSpLocks noChangeAspect="1" noChangeShapeType="1"/>
                              </wps:cNvCnPr>
                              <wps:spPr bwMode="auto">
                                <a:xfrm flipH="1">
                                  <a:off x="7049" y="12707"/>
                                  <a:ext cx="80" cy="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s:wsp>
                            <wps:cNvPr id="297" name="Line 192"/>
                            <wps:cNvCnPr>
                              <a:cxnSpLocks noChangeAspect="1" noChangeShapeType="1"/>
                            </wps:cNvCnPr>
                            <wps:spPr bwMode="auto">
                              <a:xfrm flipH="1">
                                <a:off x="7929" y="12707"/>
                                <a:ext cx="80" cy="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98" name="Line 193"/>
                            <wps:cNvCnPr>
                              <a:cxnSpLocks noChangeAspect="1" noChangeShapeType="1"/>
                            </wps:cNvCnPr>
                            <wps:spPr bwMode="auto">
                              <a:xfrm flipH="1">
                                <a:off x="8009" y="12707"/>
                                <a:ext cx="80" cy="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cNvPr id="299" name="Group 194"/>
                            <wpg:cNvGrpSpPr>
                              <a:grpSpLocks noChangeAspect="1"/>
                            </wpg:cNvGrpSpPr>
                            <wpg:grpSpPr bwMode="auto">
                              <a:xfrm>
                                <a:off x="8089" y="12707"/>
                                <a:ext cx="240" cy="80"/>
                                <a:chOff x="8089" y="12707"/>
                                <a:chExt cx="240" cy="80"/>
                              </a:xfrm>
                            </wpg:grpSpPr>
                            <wps:wsp>
                              <wps:cNvPr id="300" name="Line 195"/>
                              <wps:cNvCnPr>
                                <a:cxnSpLocks noChangeAspect="1" noChangeShapeType="1"/>
                              </wps:cNvCnPr>
                              <wps:spPr bwMode="auto">
                                <a:xfrm flipH="1">
                                  <a:off x="8089" y="12707"/>
                                  <a:ext cx="80" cy="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01" name="Line 196"/>
                              <wps:cNvCnPr>
                                <a:cxnSpLocks noChangeAspect="1" noChangeShapeType="1"/>
                              </wps:cNvCnPr>
                              <wps:spPr bwMode="auto">
                                <a:xfrm flipH="1">
                                  <a:off x="8169" y="12707"/>
                                  <a:ext cx="80" cy="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02" name="Line 197"/>
                              <wps:cNvCnPr>
                                <a:cxnSpLocks noChangeAspect="1" noChangeShapeType="1"/>
                              </wps:cNvCnPr>
                              <wps:spPr bwMode="auto">
                                <a:xfrm flipH="1">
                                  <a:off x="8249" y="12707"/>
                                  <a:ext cx="80" cy="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303" name="Group 198"/>
                            <wpg:cNvGrpSpPr>
                              <a:grpSpLocks noChangeAspect="1"/>
                            </wpg:cNvGrpSpPr>
                            <wpg:grpSpPr bwMode="auto">
                              <a:xfrm>
                                <a:off x="8329" y="12707"/>
                                <a:ext cx="240" cy="80"/>
                                <a:chOff x="8089" y="12707"/>
                                <a:chExt cx="240" cy="80"/>
                              </a:xfrm>
                            </wpg:grpSpPr>
                            <wps:wsp>
                              <wps:cNvPr id="304" name="Line 199"/>
                              <wps:cNvCnPr>
                                <a:cxnSpLocks noChangeAspect="1" noChangeShapeType="1"/>
                              </wps:cNvCnPr>
                              <wps:spPr bwMode="auto">
                                <a:xfrm flipH="1">
                                  <a:off x="8089" y="12707"/>
                                  <a:ext cx="80" cy="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05" name="Line 200"/>
                              <wps:cNvCnPr>
                                <a:cxnSpLocks noChangeAspect="1" noChangeShapeType="1"/>
                              </wps:cNvCnPr>
                              <wps:spPr bwMode="auto">
                                <a:xfrm flipH="1">
                                  <a:off x="8169" y="12707"/>
                                  <a:ext cx="80" cy="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06" name="Line 201"/>
                              <wps:cNvCnPr>
                                <a:cxnSpLocks noChangeAspect="1" noChangeShapeType="1"/>
                              </wps:cNvCnPr>
                              <wps:spPr bwMode="auto">
                                <a:xfrm flipH="1">
                                  <a:off x="8249" y="12707"/>
                                  <a:ext cx="80" cy="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07" name="Rectangle 202"/>
                          <wps:cNvSpPr>
                            <a:spLocks noChangeAspect="1" noChangeArrowheads="1"/>
                          </wps:cNvSpPr>
                          <wps:spPr bwMode="auto">
                            <a:xfrm rot="-3819199">
                              <a:off x="7516" y="4661"/>
                              <a:ext cx="1422" cy="54"/>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08" name="Rectangle 203"/>
                          <wps:cNvSpPr>
                            <a:spLocks noChangeAspect="1" noChangeArrowheads="1"/>
                          </wps:cNvSpPr>
                          <wps:spPr bwMode="auto">
                            <a:xfrm rot="3819199" flipH="1">
                              <a:off x="6807" y="4660"/>
                              <a:ext cx="1422" cy="55"/>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09" name="Oval 204"/>
                          <wps:cNvSpPr>
                            <a:spLocks noChangeArrowheads="1"/>
                          </wps:cNvSpPr>
                          <wps:spPr bwMode="auto">
                            <a:xfrm>
                              <a:off x="7548" y="4258"/>
                              <a:ext cx="656" cy="656"/>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310" name="Text Box 205"/>
                          <wps:cNvSpPr txBox="1">
                            <a:spLocks noChangeAspect="1" noChangeArrowheads="1"/>
                          </wps:cNvSpPr>
                          <wps:spPr bwMode="auto">
                            <a:xfrm>
                              <a:off x="7287" y="3870"/>
                              <a:ext cx="267"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69C687" w14:textId="77777777" w:rsidR="0032169D" w:rsidRPr="00AE3D93" w:rsidRDefault="0032169D" w:rsidP="004C1FB7">
                                <w:pPr>
                                  <w:rPr>
                                    <w:iCs/>
                                    <w:sz w:val="18"/>
                                  </w:rPr>
                                </w:pPr>
                                <w:r w:rsidRPr="00AE3D93">
                                  <w:rPr>
                                    <w:rFonts w:hint="eastAsia"/>
                                    <w:iCs/>
                                    <w:sz w:val="18"/>
                                  </w:rPr>
                                  <w:t>B</w:t>
                                </w:r>
                              </w:p>
                            </w:txbxContent>
                          </wps:txbx>
                          <wps:bodyPr rot="0" vert="horz" wrap="square" lIns="0" tIns="0" rIns="0" bIns="0" anchor="t" anchorCtr="0" upright="1">
                            <a:noAutofit/>
                          </wps:bodyPr>
                        </wps:wsp>
                        <wps:wsp>
                          <wps:cNvPr id="311" name="Text Box 206"/>
                          <wps:cNvSpPr txBox="1">
                            <a:spLocks noChangeAspect="1" noChangeArrowheads="1"/>
                          </wps:cNvSpPr>
                          <wps:spPr bwMode="auto">
                            <a:xfrm>
                              <a:off x="7788" y="5328"/>
                              <a:ext cx="291"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7FCB23" w14:textId="77777777" w:rsidR="0032169D" w:rsidRPr="00AE3D93" w:rsidRDefault="0032169D" w:rsidP="004C1FB7">
                                <w:pPr>
                                  <w:rPr>
                                    <w:iCs/>
                                    <w:sz w:val="18"/>
                                  </w:rPr>
                                </w:pPr>
                                <w:r w:rsidRPr="00AE3D93">
                                  <w:rPr>
                                    <w:rFonts w:hint="eastAsia"/>
                                    <w:iCs/>
                                    <w:sz w:val="18"/>
                                  </w:rPr>
                                  <w:t>A</w:t>
                                </w:r>
                              </w:p>
                            </w:txbxContent>
                          </wps:txbx>
                          <wps:bodyPr rot="0" vert="horz" wrap="square" lIns="0" tIns="0" rIns="0" bIns="0" anchor="t" anchorCtr="0" upright="1">
                            <a:noAutofit/>
                          </wps:bodyPr>
                        </wps:wsp>
                        <wps:wsp>
                          <wps:cNvPr id="312" name="Text Box 207"/>
                          <wps:cNvSpPr txBox="1">
                            <a:spLocks noChangeAspect="1" noChangeArrowheads="1"/>
                          </wps:cNvSpPr>
                          <wps:spPr bwMode="auto">
                            <a:xfrm>
                              <a:off x="8615" y="3905"/>
                              <a:ext cx="120"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8505C7" w14:textId="77777777" w:rsidR="0032169D" w:rsidRPr="00AE3D93" w:rsidRDefault="0032169D" w:rsidP="004C1FB7">
                                <w:pPr>
                                  <w:rPr>
                                    <w:iCs/>
                                    <w:sz w:val="18"/>
                                  </w:rPr>
                                </w:pPr>
                                <w:r w:rsidRPr="00AE3D93">
                                  <w:rPr>
                                    <w:rFonts w:hint="eastAsia"/>
                                    <w:iCs/>
                                    <w:sz w:val="18"/>
                                  </w:rPr>
                                  <w:t>C</w:t>
                                </w:r>
                              </w:p>
                            </w:txbxContent>
                          </wps:txbx>
                          <wps:bodyPr rot="0" vert="horz" wrap="square" lIns="0" tIns="0" rIns="0" bIns="0" anchor="t" anchorCtr="0" upright="1">
                            <a:noAutofit/>
                          </wps:bodyPr>
                        </wps:wsp>
                        <wps:wsp>
                          <wps:cNvPr id="315" name="Text Box 210"/>
                          <wps:cNvSpPr txBox="1">
                            <a:spLocks noChangeAspect="1" noChangeArrowheads="1"/>
                          </wps:cNvSpPr>
                          <wps:spPr bwMode="auto">
                            <a:xfrm>
                              <a:off x="8154" y="5000"/>
                              <a:ext cx="364"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5C7421" w14:textId="223016A8" w:rsidR="0032169D" w:rsidRDefault="0032169D" w:rsidP="004C1FB7">
                                <w:pPr>
                                  <w:rPr>
                                    <w:sz w:val="18"/>
                                    <w:vertAlign w:val="superscript"/>
                                  </w:rPr>
                                </w:pPr>
                                <w:r>
                                  <w:rPr>
                                    <w:rFonts w:hint="eastAsia"/>
                                    <w:sz w:val="18"/>
                                  </w:rPr>
                                  <w:t>60</w:t>
                                </w:r>
                                <w:r w:rsidR="001F75EF">
                                  <w:rPr>
                                    <w:sz w:val="18"/>
                                  </w:rPr>
                                  <w:t>°</w:t>
                                </w:r>
                              </w:p>
                            </w:txbxContent>
                          </wps:txbx>
                          <wps:bodyPr rot="0" vert="horz" wrap="square" lIns="0" tIns="0" rIns="0" bIns="0" anchor="t" anchorCtr="0" upright="1">
                            <a:noAutofit/>
                          </wps:bodyPr>
                        </wps:wsp>
                        <wps:wsp>
                          <wps:cNvPr id="316" name="Text Box 211"/>
                          <wps:cNvSpPr txBox="1">
                            <a:spLocks noChangeAspect="1" noChangeArrowheads="1"/>
                          </wps:cNvSpPr>
                          <wps:spPr bwMode="auto">
                            <a:xfrm>
                              <a:off x="7374" y="4995"/>
                              <a:ext cx="364"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CF095B" w14:textId="5F6788AA" w:rsidR="0032169D" w:rsidRDefault="0032169D" w:rsidP="004C1FB7">
                                <w:pPr>
                                  <w:rPr>
                                    <w:sz w:val="18"/>
                                    <w:vertAlign w:val="superscript"/>
                                  </w:rPr>
                                </w:pPr>
                                <w:r>
                                  <w:rPr>
                                    <w:rFonts w:hint="eastAsia"/>
                                    <w:sz w:val="18"/>
                                  </w:rPr>
                                  <w:t>60</w:t>
                                </w:r>
                                <w:r w:rsidR="001F75EF">
                                  <w:rPr>
                                    <w:sz w:val="18"/>
                                  </w:rPr>
                                  <w:t>°</w:t>
                                </w:r>
                              </w:p>
                            </w:txbxContent>
                          </wps:txbx>
                          <wps:bodyPr rot="0" vert="horz" wrap="square" lIns="0" tIns="0" rIns="0" bIns="0" anchor="t" anchorCtr="0" upright="1">
                            <a:noAutofit/>
                          </wps:bodyPr>
                        </wps:wsp>
                      </wpg:grpSp>
                      <wps:wsp>
                        <wps:cNvPr id="1" name="弧形 1"/>
                        <wps:cNvSpPr/>
                        <wps:spPr>
                          <a:xfrm rot="1078526">
                            <a:off x="619125" y="771525"/>
                            <a:ext cx="136525" cy="136525"/>
                          </a:xfrm>
                          <a:prstGeom prst="arc">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7" name="弧形 367"/>
                        <wps:cNvSpPr/>
                        <wps:spPr>
                          <a:xfrm rot="20521474" flipH="1">
                            <a:off x="490991" y="771524"/>
                            <a:ext cx="136525" cy="136525"/>
                          </a:xfrm>
                          <a:prstGeom prst="arc">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7A7A1C8" id="组合 228457" o:spid="_x0000_s1122" style="position:absolute;left:0;text-align:left;margin-left:335.5pt;margin-top:3.55pt;width:80.4pt;height:82.1pt;z-index:251659776;mso-width-relative:margin;mso-height-relative:margin" coordorigin="1375,180" coordsize="10215,104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">
                <v:group id="组合 276" o:spid="_x0000_s1123" style="position:absolute;left:1375;top:180;width:10216;height:10424" coordorigin="7035,3870" coordsize="1760,1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">
                  <o:lock v:ext="edit" aspectratio="t"/>
                  <v:group id="Group 172" o:spid="_x0000_s1124" style="position:absolute;left:7035;top:5328;width:1760;height:71" coordorigin="6729,12707" coordsize="193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">
                    <o:lock v:ext="edit" aspectratio="t"/>
                    <v:line id="Line 173" o:spid="_x0000_s1125" style="position:absolute;visibility:visible;mso-wrap-style:square" from="6729,12707" to="8663,12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" strokeweight="1pt">
                      <o:lock v:ext="edit" aspectratio="t"/>
                    </v:line>
                    <v:group id="Group 174" o:spid="_x0000_s1126" style="position:absolute;left:6729;top:12707;width:400;height:80" coordorigin="6729,12707" coordsize="40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">
                      <o:lock v:ext="edit" aspectratio="t"/>
                      <v:line id="Line 175" o:spid="_x0000_s1127" style="position:absolute;flip:x;visibility:visible;mso-wrap-style:square" from="6729,12707" to="6809,1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" strokeweight=".25pt">
                        <o:lock v:ext="edit" aspectratio="t"/>
                      </v:line>
                      <v:line id="Line 176" o:spid="_x0000_s1128" style="position:absolute;flip:x;visibility:visible;mso-wrap-style:square" from="6809,12707" to="6889,1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" strokeweight=".25pt">
                        <o:lock v:ext="edit" aspectratio="t"/>
                      </v:line>
                      <v:line id="Line 177" o:spid="_x0000_s1129" style="position:absolute;flip:x;visibility:visible;mso-wrap-style:square" from="6889,12707" to="6969,1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" strokeweight=".25pt">
                        <o:lock v:ext="edit" aspectratio="t"/>
                      </v:line>
                      <v:line id="Line 178" o:spid="_x0000_s1130" style="position:absolute;flip:x;visibility:visible;mso-wrap-style:square" from="6969,12707" to="7049,1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" strokeweight=".25pt">
                        <o:lock v:ext="edit" aspectratio="t"/>
                      </v:line>
                      <v:line id="Line 179" o:spid="_x0000_s1131" style="position:absolute;flip:x;visibility:visible;mso-wrap-style:square" from="7049,12707" to="7129,1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" strokeweight=".25pt">
                        <o:lock v:ext="edit" aspectratio="t"/>
                      </v:line>
                    </v:group>
                    <v:group id="Group 180" o:spid="_x0000_s1132" style="position:absolute;left:7129;top:12707;width:400;height:80" coordorigin="6729,12707" coordsize="40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">
                      <o:lock v:ext="edit" aspectratio="t"/>
                      <v:line id="Line 181" o:spid="_x0000_s1133" style="position:absolute;flip:x;visibility:visible;mso-wrap-style:square" from="6729,12707" to="6809,1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" strokeweight=".25pt">
                        <o:lock v:ext="edit" aspectratio="t"/>
                      </v:line>
                      <v:line id="Line 182" o:spid="_x0000_s1134" style="position:absolute;flip:x;visibility:visible;mso-wrap-style:square" from="6809,12707" to="6889,1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" strokeweight=".25pt">
                        <o:lock v:ext="edit" aspectratio="t"/>
                      </v:line>
                      <v:line id="Line 183" o:spid="_x0000_s1135" style="position:absolute;flip:x;visibility:visible;mso-wrap-style:square" from="6889,12707" to="6969,1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" strokeweight=".25pt">
                        <o:lock v:ext="edit" aspectratio="t"/>
                      </v:line>
                      <v:line id="Line 184" o:spid="_x0000_s1136" style="position:absolute;flip:x;visibility:visible;mso-wrap-style:square" from="6969,12707" to="7049,1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" strokeweight=".25pt">
                        <o:lock v:ext="edit" aspectratio="t"/>
                      </v:line>
                      <v:line id="Line 185" o:spid="_x0000_s1137" style="position:absolute;flip:x;visibility:visible;mso-wrap-style:square" from="7049,12707" to="7129,1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" strokeweight=".25pt">
                        <o:lock v:ext="edit" aspectratio="t"/>
                      </v:line>
                    </v:group>
                    <v:group id="Group 186" o:spid="_x0000_s1138" style="position:absolute;left:7529;top:12707;width:400;height:80" coordorigin="6729,12707" coordsize="40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">
                      <o:lock v:ext="edit" aspectratio="t"/>
                      <v:line id="Line 187" o:spid="_x0000_s1139" style="position:absolute;flip:x;visibility:visible;mso-wrap-style:square" from="6729,12707" to="6809,1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" strokeweight=".25pt">
                        <o:lock v:ext="edit" aspectratio="t"/>
                      </v:line>
                      <v:line id="Line 188" o:spid="_x0000_s1140" style="position:absolute;flip:x;visibility:visible;mso-wrap-style:square" from="6809,12707" to="6889,1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" strokeweight=".25pt">
                        <o:lock v:ext="edit" aspectratio="t"/>
                      </v:line>
                      <v:line id="Line 189" o:spid="_x0000_s1141" style="position:absolute;flip:x;visibility:visible;mso-wrap-style:square" from="6889,12707" to="6969,1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" strokeweight=".25pt">
                        <o:lock v:ext="edit" aspectratio="t"/>
                      </v:line>
                      <v:line id="Line 190" o:spid="_x0000_s1142" style="position:absolute;flip:x;visibility:visible;mso-wrap-style:square" from="6969,12707" to="7049,1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" strokeweight=".25pt">
                        <o:lock v:ext="edit" aspectratio="t"/>
                      </v:line>
                      <v:line id="Line 191" o:spid="_x0000_s1143" style="position:absolute;flip:x;visibility:visible;mso-wrap-style:square" from="7049,12707" to="7129,1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" strokeweight=".25pt">
                        <o:lock v:ext="edit" aspectratio="t"/>
                      </v:line>
                    </v:group>
                    <v:line id="Line 192" o:spid="_x0000_s1144" style="position:absolute;flip:x;visibility:visible;mso-wrap-style:square" from="7929,12707" to="8009,1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" strokeweight=".25pt">
                      <o:lock v:ext="edit" aspectratio="t"/>
                    </v:line>
                    <v:line id="Line 193" o:spid="_x0000_s1145" style="position:absolute;flip:x;visibility:visible;mso-wrap-style:square" from="8009,12707" to="8089,1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" strokeweight=".25pt">
                      <o:lock v:ext="edit" aspectratio="t"/>
                    </v:line>
                    <v:group id="Group 194" o:spid="_x0000_s1146" style="position:absolute;left:8089;top:12707;width:240;height:80" coordorigin="8089,12707" coordsize="24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">
                      <o:lock v:ext="edit" aspectratio="t"/>
                      <v:line id="Line 195" o:spid="_x0000_s1147" style="position:absolute;flip:x;visibility:visible;mso-wrap-style:square" from="8089,12707" to="8169,1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" strokeweight=".25pt">
                        <o:lock v:ext="edit" aspectratio="t"/>
                      </v:line>
                      <v:line id="Line 196" o:spid="_x0000_s1148" style="position:absolute;flip:x;visibility:visible;mso-wrap-style:square" from="8169,12707" to="8249,1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" strokeweight=".25pt">
                        <o:lock v:ext="edit" aspectratio="t"/>
                      </v:line>
                      <v:line id="Line 197" o:spid="_x0000_s1149" style="position:absolute;flip:x;visibility:visible;mso-wrap-style:square" from="8249,12707" to="8329,1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" strokeweight=".25pt">
                        <o:lock v:ext="edit" aspectratio="t"/>
                      </v:line>
                    </v:group>
                    <v:group id="Group 198" o:spid="_x0000_s1150" style="position:absolute;left:8329;top:12707;width:240;height:80" coordorigin="8089,12707" coordsize="24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">
                      <o:lock v:ext="edit" aspectratio="t"/>
                      <v:line id="Line 199" o:spid="_x0000_s1151" style="position:absolute;flip:x;visibility:visible;mso-wrap-style:square" from="8089,12707" to="8169,1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" strokeweight=".25pt">
                        <o:lock v:ext="edit" aspectratio="t"/>
                      </v:line>
                      <v:line id="Line 200" o:spid="_x0000_s1152" style="position:absolute;flip:x;visibility:visible;mso-wrap-style:square" from="8169,12707" to="8249,1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" strokeweight=".25pt">
                        <o:lock v:ext="edit" aspectratio="t"/>
                      </v:line>
                      <v:line id="Line 201" o:spid="_x0000_s1153" style="position:absolute;flip:x;visibility:visible;mso-wrap-style:square" from="8249,12707" to="8329,1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" strokeweight=".25pt">
                        <o:lock v:ext="edit" aspectratio="t"/>
                      </v:line>
                    </v:group>
                  </v:group>
                  <v:rect id="Rectangle 202" o:spid="_x0000_s1154" style="position:absolute;left:7516;top:4661;width:1422;height:54;rotation:-417158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" strokeweight="1pt">
                    <o:lock v:ext="edit" aspectratio="t"/>
                  </v:rect>
                  <v:rect id="Rectangle 203" o:spid="_x0000_s1155" style="position:absolute;left:6807;top:4660;width:1422;height:55;rotation:-4171584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" strokeweight="1pt">
                    <o:lock v:ext="edit" aspectratio="t"/>
                  </v:rect>
                  <v:oval id="Oval 204" o:spid="_x0000_s1156" style="position:absolute;left:7548;top:4258;width:656;height:6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" strokeweight="1pt"/>
                  <v:shape id="Text Box 205" o:spid="_x0000_s1157" type="#_x0000_t202" style="position:absolute;left:7287;top:3870;width:267;height: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" filled="f" stroked="f">
                    <o:lock v:ext="edit" aspectratio="t"/>
                    <v:textbox inset="0,0,0,0">
                      <w:txbxContent>
                        <w:p w14:paraId="0C69C687" w14:textId="77777777" w:rsidR="0032169D" w:rsidRPr="00AE3D93" w:rsidRDefault="0032169D" w:rsidP="004C1FB7">
                          <w:pPr>
                            <w:rPr>
                              <w:iCs/>
                              <w:sz w:val="18"/>
                            </w:rPr>
                          </w:pPr>
                          <w:r w:rsidRPr="00AE3D93">
                            <w:rPr>
                              <w:rFonts w:hint="eastAsia"/>
                              <w:iCs/>
                              <w:sz w:val="18"/>
                            </w:rPr>
                            <w:t>B</w:t>
                          </w:r>
                        </w:p>
                      </w:txbxContent>
                    </v:textbox>
                  </v:shape>
                  <v:shape id="Text Box 206" o:spid="_x0000_s1158" type="#_x0000_t202" style="position:absolute;left:7788;top:5328;width:291;height: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" filled="f" stroked="f">
                    <o:lock v:ext="edit" aspectratio="t"/>
                    <v:textbox inset="0,0,0,0">
                      <w:txbxContent>
                        <w:p w14:paraId="6C7FCB23" w14:textId="77777777" w:rsidR="0032169D" w:rsidRPr="00AE3D93" w:rsidRDefault="0032169D" w:rsidP="004C1FB7">
                          <w:pPr>
                            <w:rPr>
                              <w:iCs/>
                              <w:sz w:val="18"/>
                            </w:rPr>
                          </w:pPr>
                          <w:r w:rsidRPr="00AE3D93">
                            <w:rPr>
                              <w:rFonts w:hint="eastAsia"/>
                              <w:iCs/>
                              <w:sz w:val="18"/>
                            </w:rPr>
                            <w:t>A</w:t>
                          </w:r>
                        </w:p>
                      </w:txbxContent>
                    </v:textbox>
                  </v:shape>
                  <v:shape id="Text Box 207" o:spid="_x0000_s1159" type="#_x0000_t202" style="position:absolute;left:8615;top:3905;width:120;height: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" filled="f" stroked="f">
                    <o:lock v:ext="edit" aspectratio="t"/>
                    <v:textbox inset="0,0,0,0">
                      <w:txbxContent>
                        <w:p w14:paraId="228505C7" w14:textId="77777777" w:rsidR="0032169D" w:rsidRPr="00AE3D93" w:rsidRDefault="0032169D" w:rsidP="004C1FB7">
                          <w:pPr>
                            <w:rPr>
                              <w:iCs/>
                              <w:sz w:val="18"/>
                            </w:rPr>
                          </w:pPr>
                          <w:r w:rsidRPr="00AE3D93">
                            <w:rPr>
                              <w:rFonts w:hint="eastAsia"/>
                              <w:iCs/>
                              <w:sz w:val="18"/>
                            </w:rPr>
                            <w:t>C</w:t>
                          </w:r>
                        </w:p>
                      </w:txbxContent>
                    </v:textbox>
                  </v:shape>
                  <v:shape id="Text Box 210" o:spid="_x0000_s1160" type="#_x0000_t202" style="position:absolute;left:8154;top:5000;width:364;height: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" filled="f" stroked="f">
                    <o:lock v:ext="edit" aspectratio="t"/>
                    <v:textbox inset="0,0,0,0">
                      <w:txbxContent>
                        <w:p w14:paraId="565C7421" w14:textId="223016A8" w:rsidR="0032169D" w:rsidRDefault="0032169D" w:rsidP="004C1FB7">
                          <w:pPr>
                            <w:rPr>
                              <w:sz w:val="18"/>
                              <w:vertAlign w:val="superscript"/>
                            </w:rPr>
                          </w:pPr>
                          <w:r>
                            <w:rPr>
                              <w:rFonts w:hint="eastAsia"/>
                              <w:sz w:val="18"/>
                            </w:rPr>
                            <w:t>60</w:t>
                          </w:r>
                          <w:r w:rsidR="001F75EF">
                            <w:rPr>
                              <w:sz w:val="18"/>
                            </w:rPr>
                            <w:t>°</w:t>
                          </w:r>
                        </w:p>
                      </w:txbxContent>
                    </v:textbox>
                  </v:shape>
                  <v:shape id="Text Box 211" o:spid="_x0000_s1161" type="#_x0000_t202" style="position:absolute;left:7374;top:4995;width:364;height: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" filled="f" stroked="f">
                    <o:lock v:ext="edit" aspectratio="t"/>
                    <v:textbox inset="0,0,0,0">
                      <w:txbxContent>
                        <w:p w14:paraId="33CF095B" w14:textId="5F6788AA" w:rsidR="0032169D" w:rsidRDefault="0032169D" w:rsidP="004C1FB7">
                          <w:pPr>
                            <w:rPr>
                              <w:sz w:val="18"/>
                              <w:vertAlign w:val="superscript"/>
                            </w:rPr>
                          </w:pPr>
                          <w:r>
                            <w:rPr>
                              <w:rFonts w:hint="eastAsia"/>
                              <w:sz w:val="18"/>
                            </w:rPr>
                            <w:t>60</w:t>
                          </w:r>
                          <w:r w:rsidR="001F75EF">
                            <w:rPr>
                              <w:sz w:val="18"/>
                            </w:rPr>
                            <w:t>°</w:t>
                          </w:r>
                        </w:p>
                      </w:txbxContent>
                    </v:textbox>
                  </v:shape>
                </v:group>
                <v:shape id="弧形 1" o:spid="_x0000_s1162" style="position:absolute;left:6191;top:7715;width:1365;height:1365;rotation:1178038fd;visibility:visible;mso-wrap-style:square;v-text-anchor:middle" coordsize="136525,136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" path="m68262,nsc105963,,136525,30562,136525,68263r-68262,c68263,45509,68262,22754,68262,xem68262,nfc105963,,136525,30562,136525,68263e" filled="f" strokecolor="black [3213]">
                  <v:stroke joinstyle="miter"/>
                  <v:path arrowok="t" o:connecttype="custom" o:connectlocs="68262,0;136525,68263" o:connectangles="0,0"/>
                </v:shape>
                <v:shape id="弧形 367" o:spid="_x0000_s1163" style="position:absolute;left:4909;top:7715;width:1366;height:1365;rotation:1178038fd;flip:x;visibility:visible;mso-wrap-style:square;v-text-anchor:middle" coordsize="136525,136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" path="m68262,nsc105963,,136525,30562,136525,68263r-68262,c68263,45509,68262,22754,68262,xem68262,nfc105963,,136525,30562,136525,68263e" filled="f" strokecolor="black [3213]">
                  <v:stroke joinstyle="miter"/>
                  <v:path arrowok="t" o:connecttype="custom" o:connectlocs="68262,0;136525,68263" o:connectangles="0,0"/>
                </v:shape>
                <w10:wrap type="square"/>
              </v:group>
            </w:pict>
          </mc:Fallback>
        </mc:AlternateContent>
      </w:r>
      <w:r w:rsidR="00AE01DB" w:rsidRPr="00D82367">
        <w:t>如图</w:t>
      </w:r>
      <w:r w:rsidR="002748D7" w:rsidRPr="00D82367">
        <w:rPr>
          <w:rFonts w:hint="eastAsia"/>
        </w:rPr>
        <w:t>，</w:t>
      </w:r>
      <w:r w:rsidR="00AE01DB" w:rsidRPr="00D82367">
        <w:t>将一个质量为</w:t>
      </w:r>
      <w:r w:rsidR="00AE01DB" w:rsidRPr="005D3256">
        <w:rPr>
          <w:i/>
        </w:rPr>
        <w:t>m</w:t>
      </w:r>
      <w:r w:rsidR="00AE01DB" w:rsidRPr="00D82367">
        <w:t>的球放在两块光滑斜面板</w:t>
      </w:r>
      <w:r w:rsidR="00AE01DB" w:rsidRPr="00D82367">
        <w:t>AB</w:t>
      </w:r>
      <w:r w:rsidR="00AE01DB" w:rsidRPr="00D82367">
        <w:t>和</w:t>
      </w:r>
      <w:r w:rsidR="00AE01DB" w:rsidRPr="00D82367">
        <w:t>AC</w:t>
      </w:r>
      <w:r w:rsidR="00AE01DB" w:rsidRPr="00D82367">
        <w:t>之间</w:t>
      </w:r>
      <w:r w:rsidR="002C6B60" w:rsidRPr="005D3256">
        <w:rPr>
          <w:shd w:val="clear" w:color="auto" w:fill="FFFFFF"/>
        </w:rPr>
        <w:t>，</w:t>
      </w:r>
      <w:r w:rsidR="00AE01DB" w:rsidRPr="00D82367">
        <w:t>两板与水平面夹角都是</w:t>
      </w:r>
      <w:r w:rsidR="00AE01DB" w:rsidRPr="00D82367">
        <w:t>60º</w:t>
      </w:r>
      <w:r w:rsidR="00AE06ED" w:rsidRPr="005D3256">
        <w:rPr>
          <w:rFonts w:ascii="宋体" w:hAnsi="宋体" w:hint="eastAsia"/>
        </w:rPr>
        <w:t>，</w:t>
      </w:r>
      <w:r w:rsidR="00AE01DB" w:rsidRPr="00D82367">
        <w:t>则球对</w:t>
      </w:r>
      <w:r w:rsidR="00AE01DB" w:rsidRPr="00D82367">
        <w:t>AB</w:t>
      </w:r>
      <w:r w:rsidR="00AE01DB" w:rsidRPr="00D82367">
        <w:t>板的压力大小为</w:t>
      </w:r>
      <w:r w:rsidR="00AE01DB" w:rsidRPr="00D82367">
        <w:t>__________</w:t>
      </w:r>
      <w:r w:rsidR="009C506C">
        <w:rPr>
          <w:rFonts w:hint="eastAsia"/>
        </w:rPr>
        <w:t>；</w:t>
      </w:r>
      <w:r w:rsidR="00AE01DB" w:rsidRPr="00D82367">
        <w:t>现在</w:t>
      </w:r>
      <w:r w:rsidR="00AE01DB" w:rsidRPr="00D82367">
        <w:t>AB</w:t>
      </w:r>
      <w:r w:rsidR="00AE01DB" w:rsidRPr="00D82367">
        <w:t>板固定</w:t>
      </w:r>
      <w:r w:rsidR="00AE06ED" w:rsidRPr="005D3256">
        <w:rPr>
          <w:rFonts w:ascii="宋体" w:hAnsi="宋体" w:hint="eastAsia"/>
        </w:rPr>
        <w:t>，</w:t>
      </w:r>
      <w:r w:rsidR="00AE01DB" w:rsidRPr="00D82367">
        <w:t>使</w:t>
      </w:r>
      <w:r w:rsidR="00AE01DB" w:rsidRPr="00D82367">
        <w:t>AC</w:t>
      </w:r>
      <w:r w:rsidR="00AE01DB" w:rsidRPr="00D82367">
        <w:t>板与水平面的夹角逐渐减小</w:t>
      </w:r>
      <w:r w:rsidR="009C506C" w:rsidRPr="005D3256">
        <w:rPr>
          <w:rFonts w:ascii="宋体" w:hAnsi="宋体" w:hint="eastAsia"/>
        </w:rPr>
        <w:t>，</w:t>
      </w:r>
      <w:r w:rsidR="00AE01DB" w:rsidRPr="00D82367">
        <w:t>则球对</w:t>
      </w:r>
      <w:r w:rsidR="00AE01DB" w:rsidRPr="00D82367">
        <w:t>AC</w:t>
      </w:r>
      <w:r w:rsidR="00AE01DB" w:rsidRPr="00D82367">
        <w:t>板的压力</w:t>
      </w:r>
      <w:r w:rsidR="00AA1458">
        <w:rPr>
          <w:rFonts w:hint="eastAsia"/>
        </w:rPr>
        <w:t>大</w:t>
      </w:r>
      <w:commentRangeStart w:id="15"/>
      <w:r w:rsidR="00AA1458">
        <w:rPr>
          <w:rFonts w:hint="eastAsia"/>
        </w:rPr>
        <w:t>小</w:t>
      </w:r>
      <w:r w:rsidR="00AE01DB" w:rsidRPr="00D82367">
        <w:t>将</w:t>
      </w:r>
      <w:commentRangeEnd w:id="15"/>
      <w:r w:rsidR="005D3256">
        <w:rPr>
          <w:rStyle w:val="af7"/>
          <w:rFonts w:ascii="Calibri" w:hAnsi="Calibri"/>
          <w:lang w:val="x-none" w:eastAsia="x-none"/>
        </w:rPr>
        <w:commentReference w:id="15"/>
      </w:r>
      <w:r w:rsidR="00AE01DB" w:rsidRPr="00D82367">
        <w:t>________________</w:t>
      </w:r>
      <w:r w:rsidR="00AE01DB" w:rsidRPr="00D82367">
        <w:t>。</w:t>
      </w:r>
    </w:p>
    <w:p w14:paraId="13A7B7FB" w14:textId="59B6202C" w:rsidR="00AE01DB" w:rsidRDefault="00AE01DB" w:rsidP="00E918F6">
      <w:pPr>
        <w:rPr>
          <w:color w:val="000000"/>
          <w:szCs w:val="21"/>
        </w:rPr>
      </w:pPr>
    </w:p>
    <w:p w14:paraId="00DA591B" w14:textId="31B0E657" w:rsidR="003058EA" w:rsidRDefault="003058EA" w:rsidP="00E918F6">
      <w:pPr>
        <w:rPr>
          <w:color w:val="000000"/>
          <w:szCs w:val="21"/>
        </w:rPr>
      </w:pPr>
    </w:p>
    <w:p w14:paraId="6A8171AB" w14:textId="7FAB8BB1" w:rsidR="003058EA" w:rsidRPr="004737C6" w:rsidRDefault="00A92892" w:rsidP="00E918F6">
      <w:pPr>
        <w:rPr>
          <w:color w:val="000000"/>
          <w:szCs w:val="21"/>
        </w:rPr>
      </w:pPr>
      <w:r>
        <w:rPr>
          <w:noProof/>
          <w:szCs w:val="21"/>
        </w:rPr>
        <mc:AlternateContent>
          <mc:Choice Requires="wpg">
            <w:drawing>
              <wp:anchor distT="0" distB="0" distL="114300" distR="114300" simplePos="0" relativeHeight="251726336" behindDoc="0" locked="0" layoutInCell="1" allowOverlap="1" wp14:anchorId="3C6B6FE4" wp14:editId="792A8E27">
                <wp:simplePos x="0" y="0"/>
                <wp:positionH relativeFrom="column">
                  <wp:posOffset>4556337</wp:posOffset>
                </wp:positionH>
                <wp:positionV relativeFrom="paragraph">
                  <wp:posOffset>161925</wp:posOffset>
                </wp:positionV>
                <wp:extent cx="765727" cy="943610"/>
                <wp:effectExtent l="0" t="0" r="15875" b="27940"/>
                <wp:wrapSquare wrapText="bothSides"/>
                <wp:docPr id="238" name="组合 238"/>
                <wp:cNvGraphicFramePr/>
                <a:graphic xmlns:a="http://schemas.openxmlformats.org/drawingml/2006/main">
                  <a:graphicData uri="http://schemas.microsoft.com/office/word/2010/wordprocessingGroup">
                    <wpg:wgp>
                      <wpg:cNvGrpSpPr/>
                      <wpg:grpSpPr>
                        <a:xfrm>
                          <a:off x="0" y="0"/>
                          <a:ext cx="765727" cy="943610"/>
                          <a:chOff x="10146" y="0"/>
                          <a:chExt cx="917575" cy="943610"/>
                        </a:xfrm>
                      </wpg:grpSpPr>
                      <wpg:grpSp>
                        <wpg:cNvPr id="235" name="组合 235"/>
                        <wpg:cNvGrpSpPr/>
                        <wpg:grpSpPr>
                          <a:xfrm>
                            <a:off x="10146" y="0"/>
                            <a:ext cx="917575" cy="943610"/>
                            <a:chOff x="10152" y="0"/>
                            <a:chExt cx="918112" cy="943930"/>
                          </a:xfrm>
                        </wpg:grpSpPr>
                        <wps:wsp>
                          <wps:cNvPr id="228" name="矩形 228"/>
                          <wps:cNvSpPr/>
                          <wps:spPr>
                            <a:xfrm>
                              <a:off x="25909" y="445674"/>
                              <a:ext cx="893825" cy="496626"/>
                            </a:xfrm>
                            <a:prstGeom prst="rect">
                              <a:avLst/>
                            </a:prstGeom>
                            <a:pattFill prst="dashHorz">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7" name="圆角矩形 227"/>
                          <wps:cNvSpPr/>
                          <wps:spPr>
                            <a:xfrm>
                              <a:off x="361149" y="245889"/>
                              <a:ext cx="211540" cy="375313"/>
                            </a:xfrm>
                            <a:prstGeom prst="roundRect">
                              <a:avLst>
                                <a:gd name="adj" fmla="val 4394"/>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34" name="组合 234"/>
                          <wpg:cNvGrpSpPr/>
                          <wpg:grpSpPr>
                            <a:xfrm>
                              <a:off x="10152" y="0"/>
                              <a:ext cx="918112" cy="943930"/>
                              <a:chOff x="10152" y="0"/>
                              <a:chExt cx="918112" cy="943930"/>
                            </a:xfrm>
                          </wpg:grpSpPr>
                          <wpg:grpSp>
                            <wpg:cNvPr id="232" name="组合 232"/>
                            <wpg:cNvGrpSpPr/>
                            <wpg:grpSpPr>
                              <a:xfrm>
                                <a:off x="23052" y="38420"/>
                                <a:ext cx="889635" cy="905510"/>
                                <a:chOff x="0" y="0"/>
                                <a:chExt cx="889635" cy="905510"/>
                              </a:xfrm>
                            </wpg:grpSpPr>
                            <wps:wsp>
                              <wps:cNvPr id="226" name="圆角矩形 226"/>
                              <wps:cNvSpPr/>
                              <wps:spPr>
                                <a:xfrm>
                                  <a:off x="0" y="0"/>
                                  <a:ext cx="889635" cy="905510"/>
                                </a:xfrm>
                                <a:prstGeom prst="roundRect">
                                  <a:avLst>
                                    <a:gd name="adj" fmla="val 4394"/>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1" name="直接连接符 231"/>
                              <wps:cNvCnPr/>
                              <wps:spPr>
                                <a:xfrm>
                                  <a:off x="3778" y="408080"/>
                                  <a:ext cx="336126"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40" name="直接连接符 440"/>
                              <wps:cNvCnPr/>
                              <wps:spPr>
                                <a:xfrm>
                                  <a:off x="549761" y="408080"/>
                                  <a:ext cx="336126"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33" name="矩形 233"/>
                            <wps:cNvSpPr/>
                            <wps:spPr>
                              <a:xfrm>
                                <a:off x="372868" y="428769"/>
                                <a:ext cx="190611" cy="114339"/>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9" name="矩形 229"/>
                            <wps:cNvSpPr/>
                            <wps:spPr>
                              <a:xfrm>
                                <a:off x="10152" y="0"/>
                                <a:ext cx="918112" cy="116006"/>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230" name="矩形 230"/>
                        <wps:cNvSpPr/>
                        <wps:spPr>
                          <a:xfrm>
                            <a:off x="342396" y="608257"/>
                            <a:ext cx="271780" cy="45085"/>
                          </a:xfrm>
                          <a:prstGeom prst="rect">
                            <a:avLst/>
                          </a:prstGeom>
                          <a:pattFill prst="dashHorz">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65C40C57" id="组合 238" o:spid="_x0000_s1026" style="position:absolute;left:0;text-align:left;margin-left:358.75pt;margin-top:12.75pt;width:60.3pt;height:74.3pt;z-index:251726336;mso-width-relative:margin" coordorigin="101" coordsize="9175,94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">
                <v:group id="组合 235" o:spid="_x0000_s1027" style="position:absolute;left:101;width:9176;height:9436" coordorigin="101" coordsize="9181,9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">
                  <v:rect id="矩形 228" o:spid="_x0000_s1028" style="position:absolute;left:259;top:4456;width:8938;height:49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" fillcolor="black [3213]" stroked="f" strokeweight="1pt">
                    <v:fill r:id="rId12" o:title="" color2="white [3212]" type="pattern"/>
                  </v:rect>
                  <v:roundrect id="圆角矩形 227" o:spid="_x0000_s1029" style="position:absolute;left:3611;top:2458;width:2115;height:3754;visibility:visible;mso-wrap-style:square;v-text-anchor:middle" arcsize="287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" filled="f" strokecolor="black [3213]" strokeweight="1pt">
                    <v:stroke joinstyle="miter"/>
                  </v:roundrect>
                  <v:group id="组合 234" o:spid="_x0000_s1030" style="position:absolute;left:101;width:9181;height:9439" coordorigin="101" coordsize="9181,9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jee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SLuDvTDgCcv0LAAD//wMAUEsBAi0AFAAGAAgAAAAhANvh9svuAAAAhQEAABMAAAAAAAAA&#10;AAAAAAAAAAAAAFtDb250ZW50X1R5cGVzXS54bWxQSwECLQAUAAYACAAAACEAWvQsW78AAAAVAQAA&#10;CwAAAAAAAAAAAAAAAAAfAQAAX3JlbHMvLnJlbHNQSwECLQAUAAYACAAAACEAIbY3nsYAAADcAAAA&#10;DwAAAAAAAAAAAAAAAAAHAgAAZHJzL2Rvd25yZXYueG1sUEsFBgAAAAADAAMAtwAAAPoCAAAAAA==&#10;">
                    <v:group id="组合 232" o:spid="_x0000_s1031" style="position:absolute;left:230;top:384;width:8896;height:9055" coordsize="8896,9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">
                      <v:roundrect id="圆角矩形 226" o:spid="_x0000_s1032" style="position:absolute;width:8896;height:9055;visibility:visible;mso-wrap-style:square;v-text-anchor:middle" arcsize="287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" filled="f" strokecolor="black [3213]" strokeweight="1pt">
                        <v:stroke joinstyle="miter"/>
                      </v:roundrect>
                      <v:line id="直接连接符 231" o:spid="_x0000_s1033" style="position:absolute;visibility:visible;mso-wrap-style:square" from="37,4080" to="3399,4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" strokecolor="black [3213]">
                        <v:stroke joinstyle="miter"/>
                      </v:line>
                      <v:line id="直接连接符 440" o:spid="_x0000_s1034" style="position:absolute;visibility:visible;mso-wrap-style:square" from="5497,4080" to="8858,4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" strokecolor="black [3213]">
                        <v:stroke joinstyle="miter"/>
                      </v:line>
                    </v:group>
                    <v:rect id="矩形 233" o:spid="_x0000_s1035" style="position:absolute;left:3728;top:4287;width:1906;height:11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" fillcolor="white [3212]" stroked="f" strokeweight="1pt"/>
                    <v:rect id="矩形 229" o:spid="_x0000_s1036" style="position:absolute;left:101;width:9181;height:11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" fillcolor="white [3212]" stroked="f" strokeweight="1pt"/>
                  </v:group>
                </v:group>
                <v:rect id="矩形 230" o:spid="_x0000_s1037" style="position:absolute;left:3423;top:6082;width:2718;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" fillcolor="black [3213]" stroked="f" strokeweight="1pt">
                  <v:fill r:id="rId12" o:title="" color2="white [3212]" type="pattern"/>
                </v:rect>
                <w10:wrap type="square"/>
              </v:group>
            </w:pict>
          </mc:Fallback>
        </mc:AlternateContent>
      </w:r>
    </w:p>
    <w:p w14:paraId="2449C4EB" w14:textId="413DECA0" w:rsidR="001017FE" w:rsidRPr="005D3256" w:rsidRDefault="001017FE" w:rsidP="005D3256">
      <w:pPr>
        <w:pStyle w:val="af6"/>
        <w:numPr>
          <w:ilvl w:val="0"/>
          <w:numId w:val="13"/>
        </w:numPr>
        <w:ind w:firstLineChars="0"/>
        <w:rPr>
          <w:szCs w:val="21"/>
        </w:rPr>
      </w:pPr>
      <w:r w:rsidRPr="005D3256">
        <w:rPr>
          <w:szCs w:val="21"/>
        </w:rPr>
        <w:t>如图，玻璃瓶倒扣在水中为漂浮状态。</w:t>
      </w:r>
      <w:r w:rsidRPr="005D3256">
        <w:rPr>
          <w:rFonts w:hint="eastAsia"/>
          <w:szCs w:val="21"/>
        </w:rPr>
        <w:t>若</w:t>
      </w:r>
      <w:r w:rsidRPr="005D3256">
        <w:rPr>
          <w:rFonts w:hint="eastAsia"/>
          <w:kern w:val="0"/>
          <w:szCs w:val="21"/>
        </w:rPr>
        <w:t>环境</w:t>
      </w:r>
      <w:r w:rsidRPr="005D3256">
        <w:rPr>
          <w:kern w:val="0"/>
          <w:szCs w:val="21"/>
        </w:rPr>
        <w:t>温度不变</w:t>
      </w:r>
      <w:r w:rsidRPr="005D3256">
        <w:rPr>
          <w:rFonts w:hint="eastAsia"/>
          <w:kern w:val="0"/>
          <w:szCs w:val="21"/>
        </w:rPr>
        <w:t>，</w:t>
      </w:r>
      <w:r w:rsidRPr="005D3256">
        <w:rPr>
          <w:szCs w:val="21"/>
        </w:rPr>
        <w:t>大气压强</w:t>
      </w:r>
      <w:r w:rsidRPr="005D3256">
        <w:rPr>
          <w:rFonts w:hint="eastAsia"/>
          <w:szCs w:val="21"/>
        </w:rPr>
        <w:t>缓慢</w:t>
      </w:r>
      <w:r w:rsidRPr="005D3256">
        <w:rPr>
          <w:szCs w:val="21"/>
        </w:rPr>
        <w:t>增大，玻璃瓶</w:t>
      </w:r>
      <w:r w:rsidRPr="005D3256">
        <w:rPr>
          <w:rFonts w:hint="eastAsia"/>
          <w:szCs w:val="21"/>
        </w:rPr>
        <w:t>内</w:t>
      </w:r>
      <w:r w:rsidRPr="005D3256">
        <w:rPr>
          <w:szCs w:val="21"/>
        </w:rPr>
        <w:t>气体的体积</w:t>
      </w:r>
      <w:r w:rsidRPr="005D3256">
        <w:rPr>
          <w:rFonts w:hint="eastAsia"/>
          <w:szCs w:val="21"/>
        </w:rPr>
        <w:t>将</w:t>
      </w:r>
      <w:r w:rsidR="00AA1A20" w:rsidRPr="005D3256">
        <w:rPr>
          <w:color w:val="000000"/>
          <w:szCs w:val="21"/>
        </w:rPr>
        <w:t>_________</w:t>
      </w:r>
      <w:r w:rsidRPr="005D3256">
        <w:rPr>
          <w:rFonts w:hint="eastAsia"/>
          <w:kern w:val="0"/>
          <w:szCs w:val="21"/>
        </w:rPr>
        <w:t>；</w:t>
      </w:r>
      <w:r w:rsidRPr="005D3256">
        <w:rPr>
          <w:szCs w:val="21"/>
        </w:rPr>
        <w:t>玻璃瓶</w:t>
      </w:r>
      <w:r w:rsidRPr="005D3256">
        <w:rPr>
          <w:rFonts w:hint="eastAsia"/>
          <w:szCs w:val="21"/>
        </w:rPr>
        <w:t>内外</w:t>
      </w:r>
      <w:r w:rsidRPr="005D3256">
        <w:rPr>
          <w:szCs w:val="21"/>
        </w:rPr>
        <w:t>水面的高度差将</w:t>
      </w:r>
      <w:r w:rsidR="00AA1A20" w:rsidRPr="005D3256">
        <w:rPr>
          <w:color w:val="000000"/>
          <w:szCs w:val="21"/>
        </w:rPr>
        <w:t>_________</w:t>
      </w:r>
      <w:r w:rsidRPr="005D3256">
        <w:rPr>
          <w:rFonts w:hint="eastAsia"/>
          <w:kern w:val="0"/>
          <w:szCs w:val="21"/>
        </w:rPr>
        <w:t>。（</w:t>
      </w:r>
      <w:r w:rsidRPr="005D3256">
        <w:rPr>
          <w:szCs w:val="21"/>
        </w:rPr>
        <w:t>选填</w:t>
      </w:r>
      <w:r w:rsidRPr="005D3256">
        <w:rPr>
          <w:rFonts w:ascii="宋体" w:hAnsi="宋体"/>
          <w:szCs w:val="21"/>
        </w:rPr>
        <w:t>“</w:t>
      </w:r>
      <w:r w:rsidRPr="005D3256">
        <w:rPr>
          <w:rFonts w:hint="eastAsia"/>
          <w:szCs w:val="21"/>
        </w:rPr>
        <w:t>变大</w:t>
      </w:r>
      <w:r w:rsidRPr="005D3256">
        <w:rPr>
          <w:rFonts w:ascii="宋体" w:hAnsi="宋体"/>
          <w:szCs w:val="21"/>
        </w:rPr>
        <w:t>”“</w:t>
      </w:r>
      <w:r w:rsidRPr="005D3256">
        <w:rPr>
          <w:rFonts w:hint="eastAsia"/>
          <w:szCs w:val="21"/>
        </w:rPr>
        <w:t>变小</w:t>
      </w:r>
      <w:r w:rsidRPr="005D3256">
        <w:rPr>
          <w:rFonts w:ascii="宋体" w:hAnsi="宋体"/>
          <w:szCs w:val="21"/>
        </w:rPr>
        <w:t>”</w:t>
      </w:r>
      <w:r w:rsidRPr="005D3256">
        <w:rPr>
          <w:szCs w:val="21"/>
        </w:rPr>
        <w:t>或</w:t>
      </w:r>
      <w:commentRangeStart w:id="16"/>
      <w:r w:rsidRPr="005D3256">
        <w:rPr>
          <w:rFonts w:ascii="宋体" w:hAnsi="宋体"/>
          <w:szCs w:val="21"/>
        </w:rPr>
        <w:t>“</w:t>
      </w:r>
      <w:r w:rsidRPr="005D3256">
        <w:rPr>
          <w:rFonts w:hint="eastAsia"/>
          <w:szCs w:val="21"/>
        </w:rPr>
        <w:t>不变</w:t>
      </w:r>
      <w:commentRangeEnd w:id="16"/>
      <w:r w:rsidR="005D3256">
        <w:rPr>
          <w:rStyle w:val="af7"/>
          <w:rFonts w:ascii="Calibri" w:hAnsi="Calibri"/>
          <w:lang w:val="x-none" w:eastAsia="x-none"/>
        </w:rPr>
        <w:commentReference w:id="16"/>
      </w:r>
      <w:r w:rsidRPr="005D3256">
        <w:rPr>
          <w:rFonts w:ascii="宋体" w:hAnsi="宋体"/>
          <w:szCs w:val="21"/>
        </w:rPr>
        <w:t>”</w:t>
      </w:r>
      <w:r w:rsidRPr="005D3256">
        <w:rPr>
          <w:rFonts w:hint="eastAsia"/>
          <w:kern w:val="0"/>
          <w:szCs w:val="21"/>
        </w:rPr>
        <w:t>）</w:t>
      </w:r>
    </w:p>
    <w:p w14:paraId="3D142FB5" w14:textId="4DB36741" w:rsidR="001017FE" w:rsidRDefault="001017FE" w:rsidP="00E918F6">
      <w:pPr>
        <w:rPr>
          <w:sz w:val="24"/>
        </w:rPr>
      </w:pPr>
    </w:p>
    <w:p w14:paraId="768D05D2" w14:textId="1B2547FF" w:rsidR="00700E6A" w:rsidRDefault="00700E6A" w:rsidP="00E918F6">
      <w:pPr>
        <w:rPr>
          <w:sz w:val="24"/>
        </w:rPr>
      </w:pPr>
    </w:p>
    <w:p w14:paraId="0047BB1C" w14:textId="77777777" w:rsidR="00700E6A" w:rsidRPr="00D222BB" w:rsidRDefault="00700E6A" w:rsidP="00E918F6">
      <w:pPr>
        <w:rPr>
          <w:sz w:val="24"/>
        </w:rPr>
      </w:pPr>
    </w:p>
    <w:p w14:paraId="4A76FF68" w14:textId="49A631F6" w:rsidR="00AE01DB" w:rsidRPr="005D3256" w:rsidRDefault="00AE01DB" w:rsidP="005D3256">
      <w:pPr>
        <w:pStyle w:val="af6"/>
        <w:numPr>
          <w:ilvl w:val="0"/>
          <w:numId w:val="13"/>
        </w:numPr>
        <w:ind w:firstLineChars="0"/>
        <w:rPr>
          <w:color w:val="000000"/>
          <w:szCs w:val="21"/>
        </w:rPr>
      </w:pPr>
      <w:bookmarkStart w:id="17" w:name="_Hlk123801215"/>
      <w:r w:rsidRPr="005D3256">
        <w:rPr>
          <w:color w:val="000000"/>
          <w:szCs w:val="21"/>
        </w:rPr>
        <w:t>水平路面上行驶的汽车所受到的阻力大小</w:t>
      </w:r>
      <w:r w:rsidR="00160E7F">
        <w:rPr>
          <w:rFonts w:hint="eastAsia"/>
          <w:color w:val="000000"/>
          <w:szCs w:val="21"/>
        </w:rPr>
        <w:t xml:space="preserve"> </w:t>
      </w:r>
      <w:r w:rsidR="00B51E4E" w:rsidRPr="005D3256">
        <w:rPr>
          <w:rFonts w:hint="eastAsia"/>
          <w:i/>
          <w:color w:val="000000"/>
          <w:szCs w:val="21"/>
        </w:rPr>
        <w:t>F</w:t>
      </w:r>
      <w:r w:rsidRPr="005D3256">
        <w:rPr>
          <w:color w:val="000000"/>
          <w:szCs w:val="21"/>
          <w:vertAlign w:val="subscript"/>
        </w:rPr>
        <w:t>f</w:t>
      </w:r>
      <w:r w:rsidR="00160E7F">
        <w:rPr>
          <w:color w:val="000000"/>
          <w:szCs w:val="21"/>
        </w:rPr>
        <w:t xml:space="preserve"> </w:t>
      </w:r>
      <w:r w:rsidRPr="005D3256">
        <w:rPr>
          <w:color w:val="000000"/>
          <w:szCs w:val="21"/>
        </w:rPr>
        <w:t>与汽车行驶的速率成正比。若汽车保持功率不变，速</w:t>
      </w:r>
      <w:r w:rsidR="004737C6" w:rsidRPr="005D3256">
        <w:rPr>
          <w:rFonts w:hint="eastAsia"/>
          <w:color w:val="000000"/>
          <w:szCs w:val="21"/>
        </w:rPr>
        <w:t>率</w:t>
      </w:r>
      <w:r w:rsidRPr="005D3256">
        <w:rPr>
          <w:color w:val="000000"/>
          <w:szCs w:val="21"/>
        </w:rPr>
        <w:t>变为原来的</w:t>
      </w:r>
      <w:r w:rsidR="00160E7F">
        <w:rPr>
          <w:rFonts w:hint="eastAsia"/>
          <w:color w:val="000000"/>
          <w:szCs w:val="21"/>
        </w:rPr>
        <w:t xml:space="preserve"> </w:t>
      </w:r>
      <w:r w:rsidR="00D222BB" w:rsidRPr="005D3256">
        <w:rPr>
          <w:color w:val="000000"/>
          <w:szCs w:val="21"/>
        </w:rPr>
        <w:t>2</w:t>
      </w:r>
      <w:r w:rsidR="00160E7F">
        <w:rPr>
          <w:color w:val="000000"/>
          <w:szCs w:val="21"/>
        </w:rPr>
        <w:t xml:space="preserve"> </w:t>
      </w:r>
      <w:r w:rsidRPr="005D3256">
        <w:rPr>
          <w:color w:val="000000"/>
          <w:szCs w:val="21"/>
        </w:rPr>
        <w:t>倍，则汽车的牵引力变为原来的</w:t>
      </w:r>
      <w:r w:rsidR="00AA1A20" w:rsidRPr="005D3256">
        <w:rPr>
          <w:color w:val="000000"/>
          <w:szCs w:val="21"/>
        </w:rPr>
        <w:t>_________</w:t>
      </w:r>
      <w:r w:rsidRPr="005D3256">
        <w:rPr>
          <w:color w:val="000000"/>
          <w:szCs w:val="21"/>
        </w:rPr>
        <w:t>倍；若汽车匀加速行驶，速</w:t>
      </w:r>
      <w:r w:rsidR="004737C6" w:rsidRPr="005D3256">
        <w:rPr>
          <w:rFonts w:hint="eastAsia"/>
          <w:color w:val="000000"/>
          <w:szCs w:val="21"/>
        </w:rPr>
        <w:t>率</w:t>
      </w:r>
      <w:r w:rsidRPr="005D3256">
        <w:rPr>
          <w:color w:val="000000"/>
          <w:szCs w:val="21"/>
        </w:rPr>
        <w:t>变为原来的</w:t>
      </w:r>
      <w:r w:rsidR="00C22576">
        <w:rPr>
          <w:rFonts w:hint="eastAsia"/>
          <w:color w:val="000000"/>
          <w:szCs w:val="21"/>
        </w:rPr>
        <w:t xml:space="preserve"> </w:t>
      </w:r>
      <w:r w:rsidR="00D222BB" w:rsidRPr="005D3256">
        <w:rPr>
          <w:color w:val="000000"/>
          <w:szCs w:val="21"/>
        </w:rPr>
        <w:t>2</w:t>
      </w:r>
      <w:r w:rsidR="00C22576">
        <w:rPr>
          <w:color w:val="000000"/>
          <w:szCs w:val="21"/>
        </w:rPr>
        <w:t xml:space="preserve"> </w:t>
      </w:r>
      <w:r w:rsidRPr="005D3256">
        <w:rPr>
          <w:color w:val="000000"/>
          <w:szCs w:val="21"/>
        </w:rPr>
        <w:t>倍，则汽车的功率</w:t>
      </w:r>
      <w:r w:rsidR="00AA1A20" w:rsidRPr="005D3256">
        <w:rPr>
          <w:color w:val="000000"/>
          <w:szCs w:val="21"/>
        </w:rPr>
        <w:t>_________</w:t>
      </w:r>
      <w:r w:rsidRPr="005D3256">
        <w:rPr>
          <w:color w:val="000000"/>
          <w:szCs w:val="21"/>
        </w:rPr>
        <w:t>（选填</w:t>
      </w:r>
      <w:r w:rsidRPr="005D3256">
        <w:rPr>
          <w:rFonts w:ascii="宋体" w:hAnsi="宋体"/>
          <w:color w:val="000000"/>
          <w:szCs w:val="21"/>
        </w:rPr>
        <w:t>“</w:t>
      </w:r>
      <w:r w:rsidRPr="005D3256">
        <w:rPr>
          <w:color w:val="000000"/>
          <w:szCs w:val="21"/>
        </w:rPr>
        <w:t>大于</w:t>
      </w:r>
      <w:r w:rsidRPr="005D3256">
        <w:rPr>
          <w:rFonts w:ascii="宋体" w:hAnsi="宋体"/>
          <w:color w:val="000000"/>
          <w:szCs w:val="21"/>
        </w:rPr>
        <w:t>”“</w:t>
      </w:r>
      <w:r w:rsidRPr="005D3256">
        <w:rPr>
          <w:color w:val="000000"/>
          <w:szCs w:val="21"/>
        </w:rPr>
        <w:t>小于</w:t>
      </w:r>
      <w:r w:rsidRPr="005D3256">
        <w:rPr>
          <w:rFonts w:ascii="宋体" w:hAnsi="宋体"/>
          <w:color w:val="000000"/>
          <w:szCs w:val="21"/>
        </w:rPr>
        <w:t>”</w:t>
      </w:r>
      <w:r w:rsidRPr="005D3256">
        <w:rPr>
          <w:color w:val="000000"/>
          <w:szCs w:val="21"/>
        </w:rPr>
        <w:t>或</w:t>
      </w:r>
      <w:r w:rsidRPr="005D3256">
        <w:rPr>
          <w:rFonts w:ascii="宋体" w:hAnsi="宋体"/>
          <w:color w:val="000000"/>
          <w:szCs w:val="21"/>
        </w:rPr>
        <w:t>“</w:t>
      </w:r>
      <w:r w:rsidRPr="005D3256">
        <w:rPr>
          <w:color w:val="000000"/>
          <w:szCs w:val="21"/>
        </w:rPr>
        <w:t>等于</w:t>
      </w:r>
      <w:r w:rsidRPr="005D3256">
        <w:rPr>
          <w:rFonts w:ascii="宋体" w:hAnsi="宋体"/>
          <w:color w:val="000000"/>
          <w:szCs w:val="21"/>
        </w:rPr>
        <w:t>”</w:t>
      </w:r>
      <w:r w:rsidRPr="005D3256">
        <w:rPr>
          <w:color w:val="000000"/>
          <w:szCs w:val="21"/>
        </w:rPr>
        <w:t>）原来的</w:t>
      </w:r>
      <w:r w:rsidR="00D222BB" w:rsidRPr="005D3256">
        <w:rPr>
          <w:color w:val="000000"/>
          <w:szCs w:val="21"/>
        </w:rPr>
        <w:t>4</w:t>
      </w:r>
      <w:commentRangeStart w:id="18"/>
      <w:r w:rsidRPr="005D3256">
        <w:rPr>
          <w:color w:val="000000"/>
          <w:szCs w:val="21"/>
        </w:rPr>
        <w:t>倍</w:t>
      </w:r>
      <w:commentRangeEnd w:id="18"/>
      <w:r w:rsidR="005D3256">
        <w:rPr>
          <w:rStyle w:val="af7"/>
          <w:rFonts w:ascii="Calibri" w:hAnsi="Calibri"/>
          <w:lang w:val="x-none" w:eastAsia="x-none"/>
        </w:rPr>
        <w:commentReference w:id="18"/>
      </w:r>
      <w:r w:rsidRPr="005D3256">
        <w:rPr>
          <w:color w:val="000000"/>
          <w:szCs w:val="21"/>
        </w:rPr>
        <w:t>。</w:t>
      </w:r>
    </w:p>
    <w:bookmarkEnd w:id="17"/>
    <w:p w14:paraId="52310BA7" w14:textId="77777777" w:rsidR="00342E7D" w:rsidRPr="00D82367" w:rsidRDefault="00CD6083" w:rsidP="00811ED6">
      <w:pPr>
        <w:pStyle w:val="2"/>
      </w:pPr>
      <w:r w:rsidRPr="00D82367">
        <w:t>三、综合题</w:t>
      </w:r>
      <w:r w:rsidR="00811ED6">
        <w:rPr>
          <w:rFonts w:hint="eastAsia"/>
        </w:rPr>
        <w:t>（</w:t>
      </w:r>
      <w:r w:rsidRPr="00D82367">
        <w:t>共</w:t>
      </w:r>
      <w:r w:rsidRPr="00D82367">
        <w:t>40</w:t>
      </w:r>
      <w:r w:rsidRPr="00D82367">
        <w:t>分</w:t>
      </w:r>
      <w:r w:rsidR="00811ED6">
        <w:rPr>
          <w:rFonts w:hint="eastAsia"/>
        </w:rPr>
        <w:t>）</w:t>
      </w:r>
    </w:p>
    <w:p w14:paraId="3E98DB76" w14:textId="08A880D6" w:rsidR="00AE01DB" w:rsidRPr="005D3256" w:rsidRDefault="00C50BCE" w:rsidP="005D3256">
      <w:pPr>
        <w:pStyle w:val="af6"/>
        <w:numPr>
          <w:ilvl w:val="0"/>
          <w:numId w:val="13"/>
        </w:numPr>
        <w:ind w:firstLineChars="0"/>
        <w:rPr>
          <w:color w:val="000000"/>
          <w:kern w:val="0"/>
          <w:szCs w:val="21"/>
        </w:rPr>
      </w:pPr>
      <w:r>
        <w:rPr>
          <w:noProof/>
        </w:rPr>
        <mc:AlternateContent>
          <mc:Choice Requires="wpg">
            <w:drawing>
              <wp:anchor distT="0" distB="0" distL="114300" distR="114300" simplePos="0" relativeHeight="251728384" behindDoc="0" locked="0" layoutInCell="1" allowOverlap="1" wp14:anchorId="79A8A8DA" wp14:editId="0F59C613">
                <wp:simplePos x="0" y="0"/>
                <wp:positionH relativeFrom="column">
                  <wp:posOffset>2217596</wp:posOffset>
                </wp:positionH>
                <wp:positionV relativeFrom="paragraph">
                  <wp:posOffset>197485</wp:posOffset>
                </wp:positionV>
                <wp:extent cx="2360930" cy="1749425"/>
                <wp:effectExtent l="0" t="0" r="1270" b="3175"/>
                <wp:wrapNone/>
                <wp:docPr id="2" name="画布 332"/>
                <wp:cNvGraphicFramePr/>
                <a:graphic xmlns:a="http://schemas.openxmlformats.org/drawingml/2006/main">
                  <a:graphicData uri="http://schemas.microsoft.com/office/word/2010/wordprocessingGroup">
                    <wpg:wgp>
                      <wpg:cNvGrpSpPr/>
                      <wpg:grpSpPr>
                        <a:xfrm>
                          <a:off x="0" y="0"/>
                          <a:ext cx="2360930" cy="1749425"/>
                          <a:chOff x="0" y="0"/>
                          <a:chExt cx="2360930" cy="1749425"/>
                        </a:xfrm>
                      </wpg:grpSpPr>
                      <wps:wsp>
                        <wps:cNvPr id="212" name="矩形 212"/>
                        <wps:cNvSpPr/>
                        <wps:spPr>
                          <a:xfrm>
                            <a:off x="0" y="0"/>
                            <a:ext cx="2360930" cy="1749425"/>
                          </a:xfrm>
                          <a:prstGeom prst="rect">
                            <a:avLst/>
                          </a:prstGeom>
                          <a:noFill/>
                          <a:ln>
                            <a:noFill/>
                          </a:ln>
                        </wps:spPr>
                        <wps:bodyPr/>
                      </wps:wsp>
                      <wps:wsp>
                        <wps:cNvPr id="236" name="Freeform 280"/>
                        <wps:cNvSpPr>
                          <a:spLocks/>
                        </wps:cNvSpPr>
                        <wps:spPr bwMode="auto">
                          <a:xfrm>
                            <a:off x="869923" y="101252"/>
                            <a:ext cx="317429" cy="146591"/>
                          </a:xfrm>
                          <a:custGeom>
                            <a:avLst/>
                            <a:gdLst>
                              <a:gd name="T0" fmla="*/ 317429 w 660"/>
                              <a:gd name="T1" fmla="*/ 49878 h 191"/>
                              <a:gd name="T2" fmla="*/ 248172 w 660"/>
                              <a:gd name="T3" fmla="*/ 13045 h 191"/>
                              <a:gd name="T4" fmla="*/ 187572 w 660"/>
                              <a:gd name="T5" fmla="*/ 6139 h 191"/>
                              <a:gd name="T6" fmla="*/ 168815 w 660"/>
                              <a:gd name="T7" fmla="*/ 49878 h 191"/>
                              <a:gd name="T8" fmla="*/ 106772 w 660"/>
                              <a:gd name="T9" fmla="*/ 82874 h 191"/>
                              <a:gd name="T10" fmla="*/ 56752 w 660"/>
                              <a:gd name="T11" fmla="*/ 74434 h 191"/>
                              <a:gd name="T12" fmla="*/ 0 w 660"/>
                              <a:gd name="T13" fmla="*/ 146565 h 19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0" h="191">
                                <a:moveTo>
                                  <a:pt x="660" y="65"/>
                                </a:moveTo>
                                <a:cubicBezTo>
                                  <a:pt x="636" y="57"/>
                                  <a:pt x="561" y="26"/>
                                  <a:pt x="516" y="17"/>
                                </a:cubicBezTo>
                                <a:cubicBezTo>
                                  <a:pt x="471" y="8"/>
                                  <a:pt x="417" y="0"/>
                                  <a:pt x="390" y="8"/>
                                </a:cubicBezTo>
                                <a:cubicBezTo>
                                  <a:pt x="363" y="16"/>
                                  <a:pt x="379" y="48"/>
                                  <a:pt x="351" y="65"/>
                                </a:cubicBezTo>
                                <a:cubicBezTo>
                                  <a:pt x="323" y="82"/>
                                  <a:pt x="261" y="103"/>
                                  <a:pt x="222" y="108"/>
                                </a:cubicBezTo>
                                <a:cubicBezTo>
                                  <a:pt x="183" y="113"/>
                                  <a:pt x="155" y="83"/>
                                  <a:pt x="118" y="97"/>
                                </a:cubicBezTo>
                                <a:cubicBezTo>
                                  <a:pt x="81" y="111"/>
                                  <a:pt x="25" y="172"/>
                                  <a:pt x="0" y="191"/>
                                </a:cubicBezTo>
                              </a:path>
                            </a:pathLst>
                          </a:custGeom>
                          <a:noFill/>
                          <a:ln w="9525" cap="flat">
                            <a:solidFill>
                              <a:srgbClr val="333333"/>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69243" tIns="34622" rIns="69243" bIns="34622" anchor="t" anchorCtr="0" upright="1">
                          <a:noAutofit/>
                        </wps:bodyPr>
                      </wps:wsp>
                      <wpg:grpSp>
                        <wpg:cNvPr id="237" name="Group 300"/>
                        <wpg:cNvGrpSpPr>
                          <a:grpSpLocks/>
                        </wpg:cNvGrpSpPr>
                        <wpg:grpSpPr bwMode="auto">
                          <a:xfrm>
                            <a:off x="294222" y="892239"/>
                            <a:ext cx="327529" cy="197707"/>
                            <a:chOff x="294222" y="892239"/>
                            <a:chExt cx="681" cy="411"/>
                          </a:xfrm>
                        </wpg:grpSpPr>
                        <wpg:grpSp>
                          <wpg:cNvPr id="240" name="Group 287"/>
                          <wpg:cNvGrpSpPr>
                            <a:grpSpLocks/>
                          </wpg:cNvGrpSpPr>
                          <wpg:grpSpPr bwMode="auto">
                            <a:xfrm>
                              <a:off x="294224" y="892239"/>
                              <a:ext cx="679" cy="411"/>
                              <a:chOff x="294224" y="892239"/>
                              <a:chExt cx="679" cy="411"/>
                            </a:xfrm>
                          </wpg:grpSpPr>
                          <wps:wsp>
                            <wps:cNvPr id="228567" name="Freeform 281"/>
                            <wps:cNvSpPr>
                              <a:spLocks/>
                            </wps:cNvSpPr>
                            <wps:spPr bwMode="auto">
                              <a:xfrm>
                                <a:off x="294224" y="892239"/>
                                <a:ext cx="679" cy="411"/>
                              </a:xfrm>
                              <a:custGeom>
                                <a:avLst/>
                                <a:gdLst>
                                  <a:gd name="T0" fmla="*/ 254 w 679"/>
                                  <a:gd name="T1" fmla="*/ 0 h 411"/>
                                  <a:gd name="T2" fmla="*/ 0 w 679"/>
                                  <a:gd name="T3" fmla="*/ 254 h 411"/>
                                  <a:gd name="T4" fmla="*/ 0 w 679"/>
                                  <a:gd name="T5" fmla="*/ 411 h 411"/>
                                  <a:gd name="T6" fmla="*/ 425 w 679"/>
                                  <a:gd name="T7" fmla="*/ 411 h 411"/>
                                  <a:gd name="T8" fmla="*/ 679 w 679"/>
                                  <a:gd name="T9" fmla="*/ 156 h 411"/>
                                  <a:gd name="T10" fmla="*/ 679 w 679"/>
                                  <a:gd name="T11" fmla="*/ 0 h 411"/>
                                  <a:gd name="T12" fmla="*/ 254 w 679"/>
                                  <a:gd name="T13" fmla="*/ 0 h 41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79" h="411">
                                    <a:moveTo>
                                      <a:pt x="254" y="0"/>
                                    </a:moveTo>
                                    <a:lnTo>
                                      <a:pt x="0" y="254"/>
                                    </a:lnTo>
                                    <a:lnTo>
                                      <a:pt x="0" y="411"/>
                                    </a:lnTo>
                                    <a:lnTo>
                                      <a:pt x="425" y="411"/>
                                    </a:lnTo>
                                    <a:lnTo>
                                      <a:pt x="679" y="156"/>
                                    </a:lnTo>
                                    <a:lnTo>
                                      <a:pt x="679" y="0"/>
                                    </a:lnTo>
                                    <a:lnTo>
                                      <a:pt x="25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572" name="Freeform 282"/>
                            <wps:cNvSpPr>
                              <a:spLocks/>
                            </wps:cNvSpPr>
                            <wps:spPr bwMode="auto">
                              <a:xfrm>
                                <a:off x="294224" y="892239"/>
                                <a:ext cx="679" cy="254"/>
                              </a:xfrm>
                              <a:custGeom>
                                <a:avLst/>
                                <a:gdLst>
                                  <a:gd name="T0" fmla="*/ 0 w 679"/>
                                  <a:gd name="T1" fmla="*/ 254 h 254"/>
                                  <a:gd name="T2" fmla="*/ 425 w 679"/>
                                  <a:gd name="T3" fmla="*/ 254 h 254"/>
                                  <a:gd name="T4" fmla="*/ 679 w 679"/>
                                  <a:gd name="T5" fmla="*/ 0 h 254"/>
                                  <a:gd name="T6" fmla="*/ 254 w 679"/>
                                  <a:gd name="T7" fmla="*/ 0 h 254"/>
                                  <a:gd name="T8" fmla="*/ 0 w 679"/>
                                  <a:gd name="T9" fmla="*/ 254 h 2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9" h="254">
                                    <a:moveTo>
                                      <a:pt x="0" y="254"/>
                                    </a:moveTo>
                                    <a:lnTo>
                                      <a:pt x="425" y="254"/>
                                    </a:lnTo>
                                    <a:lnTo>
                                      <a:pt x="679" y="0"/>
                                    </a:lnTo>
                                    <a:lnTo>
                                      <a:pt x="254" y="0"/>
                                    </a:lnTo>
                                    <a:lnTo>
                                      <a:pt x="0" y="25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599" name="Freeform 283"/>
                            <wps:cNvSpPr>
                              <a:spLocks/>
                            </wps:cNvSpPr>
                            <wps:spPr bwMode="auto">
                              <a:xfrm>
                                <a:off x="294649" y="892239"/>
                                <a:ext cx="254" cy="411"/>
                              </a:xfrm>
                              <a:custGeom>
                                <a:avLst/>
                                <a:gdLst>
                                  <a:gd name="T0" fmla="*/ 0 w 254"/>
                                  <a:gd name="T1" fmla="*/ 254 h 411"/>
                                  <a:gd name="T2" fmla="*/ 254 w 254"/>
                                  <a:gd name="T3" fmla="*/ 0 h 411"/>
                                  <a:gd name="T4" fmla="*/ 254 w 254"/>
                                  <a:gd name="T5" fmla="*/ 156 h 411"/>
                                  <a:gd name="T6" fmla="*/ 0 w 254"/>
                                  <a:gd name="T7" fmla="*/ 411 h 411"/>
                                  <a:gd name="T8" fmla="*/ 0 w 254"/>
                                  <a:gd name="T9" fmla="*/ 254 h 4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4" h="411">
                                    <a:moveTo>
                                      <a:pt x="0" y="254"/>
                                    </a:moveTo>
                                    <a:lnTo>
                                      <a:pt x="254" y="0"/>
                                    </a:lnTo>
                                    <a:lnTo>
                                      <a:pt x="254" y="156"/>
                                    </a:lnTo>
                                    <a:lnTo>
                                      <a:pt x="0" y="411"/>
                                    </a:lnTo>
                                    <a:lnTo>
                                      <a:pt x="0" y="254"/>
                                    </a:lnTo>
                                    <a:close/>
                                  </a:path>
                                </a:pathLst>
                              </a:custGeom>
                              <a:solidFill>
                                <a:srgbClr val="CDCDC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601" name="Freeform 284"/>
                            <wps:cNvSpPr>
                              <a:spLocks/>
                            </wps:cNvSpPr>
                            <wps:spPr bwMode="auto">
                              <a:xfrm>
                                <a:off x="294224" y="892239"/>
                                <a:ext cx="679" cy="411"/>
                              </a:xfrm>
                              <a:custGeom>
                                <a:avLst/>
                                <a:gdLst>
                                  <a:gd name="T0" fmla="*/ 254 w 679"/>
                                  <a:gd name="T1" fmla="*/ 0 h 411"/>
                                  <a:gd name="T2" fmla="*/ 0 w 679"/>
                                  <a:gd name="T3" fmla="*/ 254 h 411"/>
                                  <a:gd name="T4" fmla="*/ 0 w 679"/>
                                  <a:gd name="T5" fmla="*/ 411 h 411"/>
                                  <a:gd name="T6" fmla="*/ 425 w 679"/>
                                  <a:gd name="T7" fmla="*/ 411 h 411"/>
                                  <a:gd name="T8" fmla="*/ 679 w 679"/>
                                  <a:gd name="T9" fmla="*/ 156 h 411"/>
                                  <a:gd name="T10" fmla="*/ 679 w 679"/>
                                  <a:gd name="T11" fmla="*/ 0 h 411"/>
                                  <a:gd name="T12" fmla="*/ 254 w 679"/>
                                  <a:gd name="T13" fmla="*/ 0 h 41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79" h="411">
                                    <a:moveTo>
                                      <a:pt x="254" y="0"/>
                                    </a:moveTo>
                                    <a:lnTo>
                                      <a:pt x="0" y="254"/>
                                    </a:lnTo>
                                    <a:lnTo>
                                      <a:pt x="0" y="411"/>
                                    </a:lnTo>
                                    <a:lnTo>
                                      <a:pt x="425" y="411"/>
                                    </a:lnTo>
                                    <a:lnTo>
                                      <a:pt x="679" y="156"/>
                                    </a:lnTo>
                                    <a:lnTo>
                                      <a:pt x="679" y="0"/>
                                    </a:lnTo>
                                    <a:lnTo>
                                      <a:pt x="254" y="0"/>
                                    </a:lnTo>
                                    <a:close/>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18" name="Freeform 285"/>
                            <wps:cNvSpPr>
                              <a:spLocks/>
                            </wps:cNvSpPr>
                            <wps:spPr bwMode="auto">
                              <a:xfrm>
                                <a:off x="294224" y="892239"/>
                                <a:ext cx="679" cy="254"/>
                              </a:xfrm>
                              <a:custGeom>
                                <a:avLst/>
                                <a:gdLst>
                                  <a:gd name="T0" fmla="*/ 0 w 679"/>
                                  <a:gd name="T1" fmla="*/ 254 h 254"/>
                                  <a:gd name="T2" fmla="*/ 425 w 679"/>
                                  <a:gd name="T3" fmla="*/ 254 h 254"/>
                                  <a:gd name="T4" fmla="*/ 679 w 679"/>
                                  <a:gd name="T5" fmla="*/ 0 h 254"/>
                                  <a:gd name="T6" fmla="*/ 0 60000 65536"/>
                                  <a:gd name="T7" fmla="*/ 0 60000 65536"/>
                                  <a:gd name="T8" fmla="*/ 0 60000 65536"/>
                                </a:gdLst>
                                <a:ahLst/>
                                <a:cxnLst>
                                  <a:cxn ang="T6">
                                    <a:pos x="T0" y="T1"/>
                                  </a:cxn>
                                  <a:cxn ang="T7">
                                    <a:pos x="T2" y="T3"/>
                                  </a:cxn>
                                  <a:cxn ang="T8">
                                    <a:pos x="T4" y="T5"/>
                                  </a:cxn>
                                </a:cxnLst>
                                <a:rect l="0" t="0" r="r" b="b"/>
                                <a:pathLst>
                                  <a:path w="679" h="254">
                                    <a:moveTo>
                                      <a:pt x="0" y="254"/>
                                    </a:moveTo>
                                    <a:lnTo>
                                      <a:pt x="425" y="254"/>
                                    </a:lnTo>
                                    <a:lnTo>
                                      <a:pt x="679" y="0"/>
                                    </a:lnTo>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20" name="Line 286"/>
                            <wps:cNvCnPr>
                              <a:cxnSpLocks noChangeShapeType="1"/>
                            </wps:cNvCnPr>
                            <wps:spPr bwMode="auto">
                              <a:xfrm>
                                <a:off x="294649" y="892493"/>
                                <a:ext cx="0" cy="157"/>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g:grpSp>
                          <wpg:cNvPr id="2131" name="Group 290"/>
                          <wpg:cNvGrpSpPr>
                            <a:grpSpLocks/>
                          </wpg:cNvGrpSpPr>
                          <wpg:grpSpPr bwMode="auto">
                            <a:xfrm>
                              <a:off x="294372" y="892548"/>
                              <a:ext cx="124" cy="79"/>
                              <a:chOff x="294372" y="892548"/>
                              <a:chExt cx="124" cy="79"/>
                            </a:xfrm>
                          </wpg:grpSpPr>
                          <wps:wsp>
                            <wps:cNvPr id="2133" name="Freeform 288"/>
                            <wps:cNvSpPr>
                              <a:spLocks/>
                            </wps:cNvSpPr>
                            <wps:spPr bwMode="auto">
                              <a:xfrm>
                                <a:off x="294372" y="892548"/>
                                <a:ext cx="124" cy="79"/>
                              </a:xfrm>
                              <a:custGeom>
                                <a:avLst/>
                                <a:gdLst>
                                  <a:gd name="T0" fmla="*/ 32 w 827"/>
                                  <a:gd name="T1" fmla="*/ 0 h 526"/>
                                  <a:gd name="T2" fmla="*/ 0 w 827"/>
                                  <a:gd name="T3" fmla="*/ 32 h 526"/>
                                  <a:gd name="T4" fmla="*/ 0 w 827"/>
                                  <a:gd name="T5" fmla="*/ 47 h 526"/>
                                  <a:gd name="T6" fmla="*/ 32 w 827"/>
                                  <a:gd name="T7" fmla="*/ 79 h 526"/>
                                  <a:gd name="T8" fmla="*/ 92 w 827"/>
                                  <a:gd name="T9" fmla="*/ 79 h 526"/>
                                  <a:gd name="T10" fmla="*/ 124 w 827"/>
                                  <a:gd name="T11" fmla="*/ 47 h 526"/>
                                  <a:gd name="T12" fmla="*/ 124 w 827"/>
                                  <a:gd name="T13" fmla="*/ 32 h 526"/>
                                  <a:gd name="T14" fmla="*/ 92 w 827"/>
                                  <a:gd name="T15" fmla="*/ 0 h 526"/>
                                  <a:gd name="T16" fmla="*/ 32 w 827"/>
                                  <a:gd name="T17" fmla="*/ 0 h 52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27" h="526">
                                    <a:moveTo>
                                      <a:pt x="213" y="0"/>
                                    </a:moveTo>
                                    <a:cubicBezTo>
                                      <a:pt x="96" y="0"/>
                                      <a:pt x="0" y="95"/>
                                      <a:pt x="0" y="212"/>
                                    </a:cubicBezTo>
                                    <a:lnTo>
                                      <a:pt x="0" y="314"/>
                                    </a:lnTo>
                                    <a:cubicBezTo>
                                      <a:pt x="0" y="431"/>
                                      <a:pt x="96" y="526"/>
                                      <a:pt x="213" y="526"/>
                                    </a:cubicBezTo>
                                    <a:lnTo>
                                      <a:pt x="615" y="526"/>
                                    </a:lnTo>
                                    <a:cubicBezTo>
                                      <a:pt x="732" y="526"/>
                                      <a:pt x="827" y="431"/>
                                      <a:pt x="827" y="314"/>
                                    </a:cubicBezTo>
                                    <a:lnTo>
                                      <a:pt x="827" y="212"/>
                                    </a:lnTo>
                                    <a:cubicBezTo>
                                      <a:pt x="827" y="95"/>
                                      <a:pt x="732" y="0"/>
                                      <a:pt x="615" y="0"/>
                                    </a:cubicBezTo>
                                    <a:lnTo>
                                      <a:pt x="213" y="0"/>
                                    </a:lnTo>
                                    <a:close/>
                                  </a:path>
                                </a:pathLst>
                              </a:custGeom>
                              <a:solidFill>
                                <a:srgbClr val="FFFFFF"/>
                              </a:solidFill>
                              <a:ln w="0">
                                <a:solidFill>
                                  <a:srgbClr val="000000"/>
                                </a:solidFill>
                                <a:prstDash val="solid"/>
                                <a:round/>
                                <a:headEnd/>
                                <a:tailEnd/>
                              </a:ln>
                            </wps:spPr>
                            <wps:bodyPr rot="0" vert="horz" wrap="square" lIns="91440" tIns="45720" rIns="91440" bIns="45720" anchor="t" anchorCtr="0" upright="1">
                              <a:noAutofit/>
                            </wps:bodyPr>
                          </wps:wsp>
                          <wps:wsp>
                            <wps:cNvPr id="313" name="Freeform 289"/>
                            <wps:cNvSpPr>
                              <a:spLocks/>
                            </wps:cNvSpPr>
                            <wps:spPr bwMode="auto">
                              <a:xfrm>
                                <a:off x="294372" y="892548"/>
                                <a:ext cx="124" cy="79"/>
                              </a:xfrm>
                              <a:custGeom>
                                <a:avLst/>
                                <a:gdLst>
                                  <a:gd name="T0" fmla="*/ 32 w 827"/>
                                  <a:gd name="T1" fmla="*/ 0 h 526"/>
                                  <a:gd name="T2" fmla="*/ 0 w 827"/>
                                  <a:gd name="T3" fmla="*/ 32 h 526"/>
                                  <a:gd name="T4" fmla="*/ 0 w 827"/>
                                  <a:gd name="T5" fmla="*/ 47 h 526"/>
                                  <a:gd name="T6" fmla="*/ 32 w 827"/>
                                  <a:gd name="T7" fmla="*/ 79 h 526"/>
                                  <a:gd name="T8" fmla="*/ 92 w 827"/>
                                  <a:gd name="T9" fmla="*/ 79 h 526"/>
                                  <a:gd name="T10" fmla="*/ 124 w 827"/>
                                  <a:gd name="T11" fmla="*/ 47 h 526"/>
                                  <a:gd name="T12" fmla="*/ 124 w 827"/>
                                  <a:gd name="T13" fmla="*/ 32 h 526"/>
                                  <a:gd name="T14" fmla="*/ 92 w 827"/>
                                  <a:gd name="T15" fmla="*/ 0 h 526"/>
                                  <a:gd name="T16" fmla="*/ 32 w 827"/>
                                  <a:gd name="T17" fmla="*/ 0 h 52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27" h="526">
                                    <a:moveTo>
                                      <a:pt x="213" y="0"/>
                                    </a:moveTo>
                                    <a:cubicBezTo>
                                      <a:pt x="96" y="0"/>
                                      <a:pt x="0" y="95"/>
                                      <a:pt x="0" y="212"/>
                                    </a:cubicBezTo>
                                    <a:lnTo>
                                      <a:pt x="0" y="314"/>
                                    </a:lnTo>
                                    <a:cubicBezTo>
                                      <a:pt x="0" y="431"/>
                                      <a:pt x="96" y="526"/>
                                      <a:pt x="213" y="526"/>
                                    </a:cubicBezTo>
                                    <a:lnTo>
                                      <a:pt x="615" y="526"/>
                                    </a:lnTo>
                                    <a:cubicBezTo>
                                      <a:pt x="732" y="526"/>
                                      <a:pt x="827" y="431"/>
                                      <a:pt x="827" y="314"/>
                                    </a:cubicBezTo>
                                    <a:lnTo>
                                      <a:pt x="827" y="212"/>
                                    </a:lnTo>
                                    <a:cubicBezTo>
                                      <a:pt x="827" y="95"/>
                                      <a:pt x="732" y="0"/>
                                      <a:pt x="615" y="0"/>
                                    </a:cubicBezTo>
                                    <a:lnTo>
                                      <a:pt x="213" y="0"/>
                                    </a:lnTo>
                                    <a:close/>
                                  </a:path>
                                </a:pathLst>
                              </a:custGeom>
                              <a:noFill/>
                              <a:ln w="127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4" name="Group 293"/>
                          <wpg:cNvGrpSpPr>
                            <a:grpSpLocks/>
                          </wpg:cNvGrpSpPr>
                          <wpg:grpSpPr bwMode="auto">
                            <a:xfrm>
                              <a:off x="294409" y="892560"/>
                              <a:ext cx="50" cy="50"/>
                              <a:chOff x="294409" y="892560"/>
                              <a:chExt cx="50" cy="50"/>
                            </a:xfrm>
                          </wpg:grpSpPr>
                          <wps:wsp>
                            <wps:cNvPr id="228616" name="Oval 291"/>
                            <wps:cNvSpPr>
                              <a:spLocks noChangeArrowheads="1"/>
                            </wps:cNvSpPr>
                            <wps:spPr bwMode="auto">
                              <a:xfrm>
                                <a:off x="294409" y="892560"/>
                                <a:ext cx="50" cy="50"/>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228617" name="Oval 292"/>
                            <wps:cNvSpPr>
                              <a:spLocks noChangeArrowheads="1"/>
                            </wps:cNvSpPr>
                            <wps:spPr bwMode="auto">
                              <a:xfrm>
                                <a:off x="294409" y="892560"/>
                                <a:ext cx="50" cy="50"/>
                              </a:xfrm>
                              <a:prstGeom prst="ellipse">
                                <a:avLst/>
                              </a:pr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28618" name="Freeform 294"/>
                          <wps:cNvSpPr>
                            <a:spLocks/>
                          </wps:cNvSpPr>
                          <wps:spPr bwMode="auto">
                            <a:xfrm>
                              <a:off x="294222" y="892501"/>
                              <a:ext cx="431" cy="143"/>
                            </a:xfrm>
                            <a:custGeom>
                              <a:avLst/>
                              <a:gdLst>
                                <a:gd name="T0" fmla="*/ 28 w 2874"/>
                                <a:gd name="T1" fmla="*/ 0 h 954"/>
                                <a:gd name="T2" fmla="*/ 0 w 2874"/>
                                <a:gd name="T3" fmla="*/ 28 h 954"/>
                                <a:gd name="T4" fmla="*/ 0 w 2874"/>
                                <a:gd name="T5" fmla="*/ 115 h 954"/>
                                <a:gd name="T6" fmla="*/ 28 w 2874"/>
                                <a:gd name="T7" fmla="*/ 143 h 954"/>
                                <a:gd name="T8" fmla="*/ 403 w 2874"/>
                                <a:gd name="T9" fmla="*/ 143 h 954"/>
                                <a:gd name="T10" fmla="*/ 431 w 2874"/>
                                <a:gd name="T11" fmla="*/ 115 h 954"/>
                                <a:gd name="T12" fmla="*/ 431 w 2874"/>
                                <a:gd name="T13" fmla="*/ 28 h 954"/>
                                <a:gd name="T14" fmla="*/ 403 w 2874"/>
                                <a:gd name="T15" fmla="*/ 0 h 954"/>
                                <a:gd name="T16" fmla="*/ 28 w 2874"/>
                                <a:gd name="T17" fmla="*/ 0 h 95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874" h="954">
                                  <a:moveTo>
                                    <a:pt x="190" y="0"/>
                                  </a:moveTo>
                                  <a:cubicBezTo>
                                    <a:pt x="85" y="0"/>
                                    <a:pt x="0" y="85"/>
                                    <a:pt x="0" y="190"/>
                                  </a:cubicBezTo>
                                  <a:lnTo>
                                    <a:pt x="0" y="764"/>
                                  </a:lnTo>
                                  <a:cubicBezTo>
                                    <a:pt x="0" y="869"/>
                                    <a:pt x="85" y="954"/>
                                    <a:pt x="190" y="954"/>
                                  </a:cubicBezTo>
                                  <a:lnTo>
                                    <a:pt x="2684" y="954"/>
                                  </a:lnTo>
                                  <a:cubicBezTo>
                                    <a:pt x="2789" y="954"/>
                                    <a:pt x="2874" y="869"/>
                                    <a:pt x="2874" y="764"/>
                                  </a:cubicBezTo>
                                  <a:lnTo>
                                    <a:pt x="2874" y="190"/>
                                  </a:lnTo>
                                  <a:cubicBezTo>
                                    <a:pt x="2874" y="85"/>
                                    <a:pt x="2789" y="0"/>
                                    <a:pt x="2684" y="0"/>
                                  </a:cubicBezTo>
                                  <a:lnTo>
                                    <a:pt x="190" y="0"/>
                                  </a:lnTo>
                                  <a:close/>
                                </a:path>
                              </a:pathLst>
                            </a:custGeom>
                            <a:noFill/>
                            <a:ln w="952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620" name="Freeform 295"/>
                          <wps:cNvSpPr>
                            <a:spLocks/>
                          </wps:cNvSpPr>
                          <wps:spPr bwMode="auto">
                            <a:xfrm>
                              <a:off x="294224" y="892500"/>
                              <a:ext cx="426" cy="22"/>
                            </a:xfrm>
                            <a:custGeom>
                              <a:avLst/>
                              <a:gdLst>
                                <a:gd name="T0" fmla="*/ 0 w 426"/>
                                <a:gd name="T1" fmla="*/ 0 h 22"/>
                                <a:gd name="T2" fmla="*/ 224 w 426"/>
                                <a:gd name="T3" fmla="*/ 22 h 22"/>
                                <a:gd name="T4" fmla="*/ 426 w 426"/>
                                <a:gd name="T5" fmla="*/ 0 h 22"/>
                                <a:gd name="T6" fmla="*/ 0 60000 65536"/>
                                <a:gd name="T7" fmla="*/ 0 60000 65536"/>
                                <a:gd name="T8" fmla="*/ 0 60000 65536"/>
                              </a:gdLst>
                              <a:ahLst/>
                              <a:cxnLst>
                                <a:cxn ang="T6">
                                  <a:pos x="T0" y="T1"/>
                                </a:cxn>
                                <a:cxn ang="T7">
                                  <a:pos x="T2" y="T3"/>
                                </a:cxn>
                                <a:cxn ang="T8">
                                  <a:pos x="T4" y="T5"/>
                                </a:cxn>
                              </a:cxnLst>
                              <a:rect l="0" t="0" r="r" b="b"/>
                              <a:pathLst>
                                <a:path w="426" h="22">
                                  <a:moveTo>
                                    <a:pt x="0" y="0"/>
                                  </a:moveTo>
                                  <a:cubicBezTo>
                                    <a:pt x="37" y="3"/>
                                    <a:pt x="153" y="22"/>
                                    <a:pt x="224" y="22"/>
                                  </a:cubicBezTo>
                                  <a:cubicBezTo>
                                    <a:pt x="294" y="22"/>
                                    <a:pt x="384" y="4"/>
                                    <a:pt x="426"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621" name="Freeform 296"/>
                          <wps:cNvSpPr>
                            <a:spLocks noEditPoints="1"/>
                          </wps:cNvSpPr>
                          <wps:spPr bwMode="auto">
                            <a:xfrm>
                              <a:off x="294353" y="892290"/>
                              <a:ext cx="160" cy="170"/>
                            </a:xfrm>
                            <a:custGeom>
                              <a:avLst/>
                              <a:gdLst>
                                <a:gd name="T0" fmla="*/ 158 w 1067"/>
                                <a:gd name="T1" fmla="*/ 9 h 1134"/>
                                <a:gd name="T2" fmla="*/ 138 w 1067"/>
                                <a:gd name="T3" fmla="*/ 31 h 1134"/>
                                <a:gd name="T4" fmla="*/ 131 w 1067"/>
                                <a:gd name="T5" fmla="*/ 31 h 1134"/>
                                <a:gd name="T6" fmla="*/ 130 w 1067"/>
                                <a:gd name="T7" fmla="*/ 24 h 1134"/>
                                <a:gd name="T8" fmla="*/ 151 w 1067"/>
                                <a:gd name="T9" fmla="*/ 2 h 1134"/>
                                <a:gd name="T10" fmla="*/ 158 w 1067"/>
                                <a:gd name="T11" fmla="*/ 2 h 1134"/>
                                <a:gd name="T12" fmla="*/ 158 w 1067"/>
                                <a:gd name="T13" fmla="*/ 9 h 1134"/>
                                <a:gd name="T14" fmla="*/ 110 w 1067"/>
                                <a:gd name="T15" fmla="*/ 60 h 1134"/>
                                <a:gd name="T16" fmla="*/ 90 w 1067"/>
                                <a:gd name="T17" fmla="*/ 82 h 1134"/>
                                <a:gd name="T18" fmla="*/ 83 w 1067"/>
                                <a:gd name="T19" fmla="*/ 82 h 1134"/>
                                <a:gd name="T20" fmla="*/ 82 w 1067"/>
                                <a:gd name="T21" fmla="*/ 75 h 1134"/>
                                <a:gd name="T22" fmla="*/ 103 w 1067"/>
                                <a:gd name="T23" fmla="*/ 53 h 1134"/>
                                <a:gd name="T24" fmla="*/ 110 w 1067"/>
                                <a:gd name="T25" fmla="*/ 53 h 1134"/>
                                <a:gd name="T26" fmla="*/ 110 w 1067"/>
                                <a:gd name="T27" fmla="*/ 60 h 1134"/>
                                <a:gd name="T28" fmla="*/ 62 w 1067"/>
                                <a:gd name="T29" fmla="*/ 111 h 1134"/>
                                <a:gd name="T30" fmla="*/ 42 w 1067"/>
                                <a:gd name="T31" fmla="*/ 133 h 1134"/>
                                <a:gd name="T32" fmla="*/ 35 w 1067"/>
                                <a:gd name="T33" fmla="*/ 133 h 1134"/>
                                <a:gd name="T34" fmla="*/ 35 w 1067"/>
                                <a:gd name="T35" fmla="*/ 126 h 1134"/>
                                <a:gd name="T36" fmla="*/ 55 w 1067"/>
                                <a:gd name="T37" fmla="*/ 104 h 1134"/>
                                <a:gd name="T38" fmla="*/ 62 w 1067"/>
                                <a:gd name="T39" fmla="*/ 104 h 1134"/>
                                <a:gd name="T40" fmla="*/ 62 w 1067"/>
                                <a:gd name="T41" fmla="*/ 111 h 1134"/>
                                <a:gd name="T42" fmla="*/ 15 w 1067"/>
                                <a:gd name="T43" fmla="*/ 162 h 1134"/>
                                <a:gd name="T44" fmla="*/ 9 w 1067"/>
                                <a:gd name="T45" fmla="*/ 168 h 1134"/>
                                <a:gd name="T46" fmla="*/ 2 w 1067"/>
                                <a:gd name="T47" fmla="*/ 168 h 1134"/>
                                <a:gd name="T48" fmla="*/ 2 w 1067"/>
                                <a:gd name="T49" fmla="*/ 161 h 1134"/>
                                <a:gd name="T50" fmla="*/ 7 w 1067"/>
                                <a:gd name="T51" fmla="*/ 155 h 1134"/>
                                <a:gd name="T52" fmla="*/ 14 w 1067"/>
                                <a:gd name="T53" fmla="*/ 155 h 1134"/>
                                <a:gd name="T54" fmla="*/ 15 w 1067"/>
                                <a:gd name="T55" fmla="*/ 162 h 113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067" h="1134">
                                  <a:moveTo>
                                    <a:pt x="1054" y="60"/>
                                  </a:moveTo>
                                  <a:lnTo>
                                    <a:pt x="918" y="206"/>
                                  </a:lnTo>
                                  <a:cubicBezTo>
                                    <a:pt x="905" y="219"/>
                                    <a:pt x="884" y="220"/>
                                    <a:pt x="871" y="207"/>
                                  </a:cubicBezTo>
                                  <a:cubicBezTo>
                                    <a:pt x="857" y="194"/>
                                    <a:pt x="856" y="173"/>
                                    <a:pt x="869" y="160"/>
                                  </a:cubicBezTo>
                                  <a:lnTo>
                                    <a:pt x="1006" y="14"/>
                                  </a:lnTo>
                                  <a:cubicBezTo>
                                    <a:pt x="1018" y="1"/>
                                    <a:pt x="1039" y="0"/>
                                    <a:pt x="1053" y="12"/>
                                  </a:cubicBezTo>
                                  <a:cubicBezTo>
                                    <a:pt x="1066" y="25"/>
                                    <a:pt x="1067" y="46"/>
                                    <a:pt x="1054" y="60"/>
                                  </a:cubicBezTo>
                                  <a:close/>
                                  <a:moveTo>
                                    <a:pt x="735" y="400"/>
                                  </a:moveTo>
                                  <a:lnTo>
                                    <a:pt x="599" y="546"/>
                                  </a:lnTo>
                                  <a:cubicBezTo>
                                    <a:pt x="586" y="559"/>
                                    <a:pt x="565" y="560"/>
                                    <a:pt x="551" y="548"/>
                                  </a:cubicBezTo>
                                  <a:cubicBezTo>
                                    <a:pt x="538" y="535"/>
                                    <a:pt x="537" y="514"/>
                                    <a:pt x="550" y="500"/>
                                  </a:cubicBezTo>
                                  <a:lnTo>
                                    <a:pt x="687" y="355"/>
                                  </a:lnTo>
                                  <a:cubicBezTo>
                                    <a:pt x="699" y="341"/>
                                    <a:pt x="720" y="340"/>
                                    <a:pt x="734" y="353"/>
                                  </a:cubicBezTo>
                                  <a:cubicBezTo>
                                    <a:pt x="747" y="366"/>
                                    <a:pt x="748" y="387"/>
                                    <a:pt x="735" y="400"/>
                                  </a:cubicBezTo>
                                  <a:close/>
                                  <a:moveTo>
                                    <a:pt x="416" y="741"/>
                                  </a:moveTo>
                                  <a:lnTo>
                                    <a:pt x="279" y="887"/>
                                  </a:lnTo>
                                  <a:cubicBezTo>
                                    <a:pt x="267" y="900"/>
                                    <a:pt x="246" y="901"/>
                                    <a:pt x="232" y="888"/>
                                  </a:cubicBezTo>
                                  <a:cubicBezTo>
                                    <a:pt x="219" y="876"/>
                                    <a:pt x="218" y="854"/>
                                    <a:pt x="231" y="841"/>
                                  </a:cubicBezTo>
                                  <a:lnTo>
                                    <a:pt x="368" y="695"/>
                                  </a:lnTo>
                                  <a:cubicBezTo>
                                    <a:pt x="380" y="682"/>
                                    <a:pt x="401" y="681"/>
                                    <a:pt x="415" y="694"/>
                                  </a:cubicBezTo>
                                  <a:cubicBezTo>
                                    <a:pt x="428" y="706"/>
                                    <a:pt x="429" y="727"/>
                                    <a:pt x="416" y="741"/>
                                  </a:cubicBezTo>
                                  <a:close/>
                                  <a:moveTo>
                                    <a:pt x="97" y="1081"/>
                                  </a:moveTo>
                                  <a:lnTo>
                                    <a:pt x="61" y="1120"/>
                                  </a:lnTo>
                                  <a:cubicBezTo>
                                    <a:pt x="49" y="1133"/>
                                    <a:pt x="27" y="1134"/>
                                    <a:pt x="14" y="1121"/>
                                  </a:cubicBezTo>
                                  <a:cubicBezTo>
                                    <a:pt x="1" y="1109"/>
                                    <a:pt x="0" y="1087"/>
                                    <a:pt x="12" y="1074"/>
                                  </a:cubicBezTo>
                                  <a:lnTo>
                                    <a:pt x="49" y="1036"/>
                                  </a:lnTo>
                                  <a:cubicBezTo>
                                    <a:pt x="61" y="1022"/>
                                    <a:pt x="82" y="1021"/>
                                    <a:pt x="96" y="1034"/>
                                  </a:cubicBezTo>
                                  <a:cubicBezTo>
                                    <a:pt x="109" y="1047"/>
                                    <a:pt x="110" y="1068"/>
                                    <a:pt x="97" y="1081"/>
                                  </a:cubicBezTo>
                                  <a:close/>
                                </a:path>
                              </a:pathLst>
                            </a:custGeom>
                            <a:solidFill>
                              <a:srgbClr val="C0C0C0"/>
                            </a:solidFill>
                            <a:ln w="1270" cap="flat">
                              <a:solidFill>
                                <a:srgbClr val="C0C0C0"/>
                              </a:solidFill>
                              <a:prstDash val="solid"/>
                              <a:bevel/>
                              <a:headEnd/>
                              <a:tailEnd/>
                            </a:ln>
                          </wps:spPr>
                          <wps:bodyPr rot="0" vert="horz" wrap="square" lIns="91440" tIns="45720" rIns="91440" bIns="45720" anchor="t" anchorCtr="0" upright="1">
                            <a:noAutofit/>
                          </wps:bodyPr>
                        </wps:wsp>
                        <wps:wsp>
                          <wps:cNvPr id="228666" name="Line 297"/>
                          <wps:cNvCnPr>
                            <a:cxnSpLocks noChangeShapeType="1"/>
                          </wps:cNvCnPr>
                          <wps:spPr bwMode="auto">
                            <a:xfrm flipH="1">
                              <a:off x="294317" y="892267"/>
                              <a:ext cx="185" cy="198"/>
                            </a:xfrm>
                            <a:prstGeom prst="line">
                              <a:avLst/>
                            </a:prstGeom>
                            <a:noFill/>
                            <a:ln w="9525" cap="rnd">
                              <a:solidFill>
                                <a:srgbClr val="969696"/>
                              </a:solidFill>
                              <a:round/>
                              <a:headEnd/>
                              <a:tailEnd/>
                            </a:ln>
                            <a:extLst>
                              <a:ext uri="{909E8E84-426E-40DD-AFC4-6F175D3DCCD1}">
                                <a14:hiddenFill xmlns:a14="http://schemas.microsoft.com/office/drawing/2010/main">
                                  <a:noFill/>
                                </a14:hiddenFill>
                              </a:ext>
                            </a:extLst>
                          </wps:spPr>
                          <wps:bodyPr/>
                        </wps:wsp>
                        <wps:wsp>
                          <wps:cNvPr id="228670" name="Freeform 298"/>
                          <wps:cNvSpPr>
                            <a:spLocks noEditPoints="1"/>
                          </wps:cNvSpPr>
                          <wps:spPr bwMode="auto">
                            <a:xfrm>
                              <a:off x="294572" y="892283"/>
                              <a:ext cx="161" cy="171"/>
                            </a:xfrm>
                            <a:custGeom>
                              <a:avLst/>
                              <a:gdLst>
                                <a:gd name="T0" fmla="*/ 159 w 1074"/>
                                <a:gd name="T1" fmla="*/ 9 h 1141"/>
                                <a:gd name="T2" fmla="*/ 139 w 1074"/>
                                <a:gd name="T3" fmla="*/ 31 h 1141"/>
                                <a:gd name="T4" fmla="*/ 131 w 1074"/>
                                <a:gd name="T5" fmla="*/ 31 h 1141"/>
                                <a:gd name="T6" fmla="*/ 131 w 1074"/>
                                <a:gd name="T7" fmla="*/ 24 h 1141"/>
                                <a:gd name="T8" fmla="*/ 152 w 1074"/>
                                <a:gd name="T9" fmla="*/ 2 h 1141"/>
                                <a:gd name="T10" fmla="*/ 159 w 1074"/>
                                <a:gd name="T11" fmla="*/ 2 h 1141"/>
                                <a:gd name="T12" fmla="*/ 159 w 1074"/>
                                <a:gd name="T13" fmla="*/ 9 h 1141"/>
                                <a:gd name="T14" fmla="*/ 111 w 1074"/>
                                <a:gd name="T15" fmla="*/ 60 h 1141"/>
                                <a:gd name="T16" fmla="*/ 91 w 1074"/>
                                <a:gd name="T17" fmla="*/ 82 h 1141"/>
                                <a:gd name="T18" fmla="*/ 84 w 1074"/>
                                <a:gd name="T19" fmla="*/ 82 h 1141"/>
                                <a:gd name="T20" fmla="*/ 83 w 1074"/>
                                <a:gd name="T21" fmla="*/ 75 h 1141"/>
                                <a:gd name="T22" fmla="*/ 104 w 1074"/>
                                <a:gd name="T23" fmla="*/ 53 h 1141"/>
                                <a:gd name="T24" fmla="*/ 111 w 1074"/>
                                <a:gd name="T25" fmla="*/ 53 h 1141"/>
                                <a:gd name="T26" fmla="*/ 111 w 1074"/>
                                <a:gd name="T27" fmla="*/ 60 h 1141"/>
                                <a:gd name="T28" fmla="*/ 63 w 1074"/>
                                <a:gd name="T29" fmla="*/ 111 h 1141"/>
                                <a:gd name="T30" fmla="*/ 43 w 1074"/>
                                <a:gd name="T31" fmla="*/ 133 h 1141"/>
                                <a:gd name="T32" fmla="*/ 36 w 1074"/>
                                <a:gd name="T33" fmla="*/ 133 h 1141"/>
                                <a:gd name="T34" fmla="*/ 36 w 1074"/>
                                <a:gd name="T35" fmla="*/ 126 h 1141"/>
                                <a:gd name="T36" fmla="*/ 56 w 1074"/>
                                <a:gd name="T37" fmla="*/ 104 h 1141"/>
                                <a:gd name="T38" fmla="*/ 63 w 1074"/>
                                <a:gd name="T39" fmla="*/ 104 h 1141"/>
                                <a:gd name="T40" fmla="*/ 63 w 1074"/>
                                <a:gd name="T41" fmla="*/ 111 h 1141"/>
                                <a:gd name="T42" fmla="*/ 16 w 1074"/>
                                <a:gd name="T43" fmla="*/ 162 h 1141"/>
                                <a:gd name="T44" fmla="*/ 9 w 1074"/>
                                <a:gd name="T45" fmla="*/ 169 h 1141"/>
                                <a:gd name="T46" fmla="*/ 2 w 1074"/>
                                <a:gd name="T47" fmla="*/ 169 h 1141"/>
                                <a:gd name="T48" fmla="*/ 2 w 1074"/>
                                <a:gd name="T49" fmla="*/ 162 h 1141"/>
                                <a:gd name="T50" fmla="*/ 8 w 1074"/>
                                <a:gd name="T51" fmla="*/ 155 h 1141"/>
                                <a:gd name="T52" fmla="*/ 15 w 1074"/>
                                <a:gd name="T53" fmla="*/ 155 h 1141"/>
                                <a:gd name="T54" fmla="*/ 16 w 1074"/>
                                <a:gd name="T55" fmla="*/ 162 h 114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074" h="1141">
                                  <a:moveTo>
                                    <a:pt x="1061" y="60"/>
                                  </a:moveTo>
                                  <a:lnTo>
                                    <a:pt x="924" y="206"/>
                                  </a:lnTo>
                                  <a:cubicBezTo>
                                    <a:pt x="912" y="219"/>
                                    <a:pt x="891" y="220"/>
                                    <a:pt x="877" y="207"/>
                                  </a:cubicBezTo>
                                  <a:cubicBezTo>
                                    <a:pt x="864" y="195"/>
                                    <a:pt x="863" y="174"/>
                                    <a:pt x="876" y="160"/>
                                  </a:cubicBezTo>
                                  <a:lnTo>
                                    <a:pt x="1012" y="14"/>
                                  </a:lnTo>
                                  <a:cubicBezTo>
                                    <a:pt x="1025" y="1"/>
                                    <a:pt x="1046" y="0"/>
                                    <a:pt x="1060" y="13"/>
                                  </a:cubicBezTo>
                                  <a:cubicBezTo>
                                    <a:pt x="1073" y="25"/>
                                    <a:pt x="1074" y="47"/>
                                    <a:pt x="1061" y="60"/>
                                  </a:cubicBezTo>
                                  <a:close/>
                                  <a:moveTo>
                                    <a:pt x="742" y="400"/>
                                  </a:moveTo>
                                  <a:lnTo>
                                    <a:pt x="605" y="546"/>
                                  </a:lnTo>
                                  <a:cubicBezTo>
                                    <a:pt x="593" y="560"/>
                                    <a:pt x="571" y="560"/>
                                    <a:pt x="558" y="548"/>
                                  </a:cubicBezTo>
                                  <a:cubicBezTo>
                                    <a:pt x="545" y="535"/>
                                    <a:pt x="544" y="514"/>
                                    <a:pt x="557" y="501"/>
                                  </a:cubicBezTo>
                                  <a:lnTo>
                                    <a:pt x="693" y="355"/>
                                  </a:lnTo>
                                  <a:cubicBezTo>
                                    <a:pt x="706" y="341"/>
                                    <a:pt x="727" y="341"/>
                                    <a:pt x="740" y="353"/>
                                  </a:cubicBezTo>
                                  <a:cubicBezTo>
                                    <a:pt x="754" y="366"/>
                                    <a:pt x="755" y="387"/>
                                    <a:pt x="742" y="400"/>
                                  </a:cubicBezTo>
                                  <a:close/>
                                  <a:moveTo>
                                    <a:pt x="423" y="741"/>
                                  </a:moveTo>
                                  <a:lnTo>
                                    <a:pt x="286" y="887"/>
                                  </a:lnTo>
                                  <a:cubicBezTo>
                                    <a:pt x="273" y="900"/>
                                    <a:pt x="252" y="901"/>
                                    <a:pt x="239" y="888"/>
                                  </a:cubicBezTo>
                                  <a:cubicBezTo>
                                    <a:pt x="225" y="876"/>
                                    <a:pt x="225" y="855"/>
                                    <a:pt x="237" y="841"/>
                                  </a:cubicBezTo>
                                  <a:lnTo>
                                    <a:pt x="374" y="695"/>
                                  </a:lnTo>
                                  <a:cubicBezTo>
                                    <a:pt x="387" y="682"/>
                                    <a:pt x="408" y="681"/>
                                    <a:pt x="421" y="694"/>
                                  </a:cubicBezTo>
                                  <a:cubicBezTo>
                                    <a:pt x="435" y="706"/>
                                    <a:pt x="435" y="727"/>
                                    <a:pt x="423" y="741"/>
                                  </a:cubicBezTo>
                                  <a:close/>
                                  <a:moveTo>
                                    <a:pt x="104" y="1081"/>
                                  </a:moveTo>
                                  <a:lnTo>
                                    <a:pt x="61" y="1127"/>
                                  </a:lnTo>
                                  <a:cubicBezTo>
                                    <a:pt x="49" y="1140"/>
                                    <a:pt x="27" y="1141"/>
                                    <a:pt x="14" y="1128"/>
                                  </a:cubicBezTo>
                                  <a:cubicBezTo>
                                    <a:pt x="1" y="1116"/>
                                    <a:pt x="0" y="1094"/>
                                    <a:pt x="12" y="1081"/>
                                  </a:cubicBezTo>
                                  <a:lnTo>
                                    <a:pt x="55" y="1036"/>
                                  </a:lnTo>
                                  <a:cubicBezTo>
                                    <a:pt x="68" y="1022"/>
                                    <a:pt x="89" y="1022"/>
                                    <a:pt x="102" y="1034"/>
                                  </a:cubicBezTo>
                                  <a:cubicBezTo>
                                    <a:pt x="116" y="1047"/>
                                    <a:pt x="116" y="1068"/>
                                    <a:pt x="104" y="1081"/>
                                  </a:cubicBezTo>
                                  <a:close/>
                                </a:path>
                              </a:pathLst>
                            </a:custGeom>
                            <a:solidFill>
                              <a:srgbClr val="C0C0C0"/>
                            </a:solidFill>
                            <a:ln w="1270" cap="flat">
                              <a:solidFill>
                                <a:srgbClr val="C0C0C0"/>
                              </a:solidFill>
                              <a:prstDash val="solid"/>
                              <a:bevel/>
                              <a:headEnd/>
                              <a:tailEnd/>
                            </a:ln>
                          </wps:spPr>
                          <wps:bodyPr rot="0" vert="horz" wrap="square" lIns="91440" tIns="45720" rIns="91440" bIns="45720" anchor="t" anchorCtr="0" upright="1">
                            <a:noAutofit/>
                          </wps:bodyPr>
                        </wps:wsp>
                        <wps:wsp>
                          <wps:cNvPr id="228671" name="Line 299"/>
                          <wps:cNvCnPr>
                            <a:cxnSpLocks noChangeShapeType="1"/>
                          </wps:cNvCnPr>
                          <wps:spPr bwMode="auto">
                            <a:xfrm flipH="1">
                              <a:off x="294598" y="892272"/>
                              <a:ext cx="185" cy="198"/>
                            </a:xfrm>
                            <a:prstGeom prst="line">
                              <a:avLst/>
                            </a:prstGeom>
                            <a:noFill/>
                            <a:ln w="9525" cap="rnd">
                              <a:solidFill>
                                <a:srgbClr val="969696"/>
                              </a:solidFill>
                              <a:round/>
                              <a:headEnd/>
                              <a:tailEnd/>
                            </a:ln>
                            <a:extLst>
                              <a:ext uri="{909E8E84-426E-40DD-AFC4-6F175D3DCCD1}">
                                <a14:hiddenFill xmlns:a14="http://schemas.microsoft.com/office/drawing/2010/main">
                                  <a:noFill/>
                                </a14:hiddenFill>
                              </a:ext>
                            </a:extLst>
                          </wps:spPr>
                          <wps:bodyPr/>
                        </wps:wsp>
                      </wpg:grpSp>
                      <wpg:grpSp>
                        <wpg:cNvPr id="320" name="Group 326"/>
                        <wpg:cNvGrpSpPr>
                          <a:grpSpLocks/>
                        </wpg:cNvGrpSpPr>
                        <wpg:grpSpPr bwMode="auto">
                          <a:xfrm>
                            <a:off x="539988" y="231991"/>
                            <a:ext cx="498268" cy="301129"/>
                            <a:chOff x="539988" y="231991"/>
                            <a:chExt cx="1036" cy="626"/>
                          </a:xfrm>
                        </wpg:grpSpPr>
                        <wpg:grpSp>
                          <wpg:cNvPr id="321" name="Group 307"/>
                          <wpg:cNvGrpSpPr>
                            <a:grpSpLocks/>
                          </wpg:cNvGrpSpPr>
                          <wpg:grpSpPr bwMode="auto">
                            <a:xfrm>
                              <a:off x="539991" y="231991"/>
                              <a:ext cx="1033" cy="626"/>
                              <a:chOff x="539991" y="231991"/>
                              <a:chExt cx="1033" cy="626"/>
                            </a:xfrm>
                          </wpg:grpSpPr>
                          <wps:wsp>
                            <wps:cNvPr id="322" name="Freeform 301"/>
                            <wps:cNvSpPr>
                              <a:spLocks/>
                            </wps:cNvSpPr>
                            <wps:spPr bwMode="auto">
                              <a:xfrm>
                                <a:off x="539991" y="231991"/>
                                <a:ext cx="1033" cy="626"/>
                              </a:xfrm>
                              <a:custGeom>
                                <a:avLst/>
                                <a:gdLst>
                                  <a:gd name="T0" fmla="*/ 387 w 1033"/>
                                  <a:gd name="T1" fmla="*/ 0 h 626"/>
                                  <a:gd name="T2" fmla="*/ 0 w 1033"/>
                                  <a:gd name="T3" fmla="*/ 387 h 626"/>
                                  <a:gd name="T4" fmla="*/ 0 w 1033"/>
                                  <a:gd name="T5" fmla="*/ 626 h 626"/>
                                  <a:gd name="T6" fmla="*/ 645 w 1033"/>
                                  <a:gd name="T7" fmla="*/ 626 h 626"/>
                                  <a:gd name="T8" fmla="*/ 1033 w 1033"/>
                                  <a:gd name="T9" fmla="*/ 238 h 626"/>
                                  <a:gd name="T10" fmla="*/ 1033 w 1033"/>
                                  <a:gd name="T11" fmla="*/ 0 h 626"/>
                                  <a:gd name="T12" fmla="*/ 387 w 1033"/>
                                  <a:gd name="T13" fmla="*/ 0 h 62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33" h="626">
                                    <a:moveTo>
                                      <a:pt x="387" y="0"/>
                                    </a:moveTo>
                                    <a:lnTo>
                                      <a:pt x="0" y="387"/>
                                    </a:lnTo>
                                    <a:lnTo>
                                      <a:pt x="0" y="626"/>
                                    </a:lnTo>
                                    <a:lnTo>
                                      <a:pt x="645" y="626"/>
                                    </a:lnTo>
                                    <a:lnTo>
                                      <a:pt x="1033" y="238"/>
                                    </a:lnTo>
                                    <a:lnTo>
                                      <a:pt x="1033" y="0"/>
                                    </a:lnTo>
                                    <a:lnTo>
                                      <a:pt x="387"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3" name="Freeform 302"/>
                            <wps:cNvSpPr>
                              <a:spLocks/>
                            </wps:cNvSpPr>
                            <wps:spPr bwMode="auto">
                              <a:xfrm>
                                <a:off x="539991" y="231991"/>
                                <a:ext cx="1033" cy="387"/>
                              </a:xfrm>
                              <a:custGeom>
                                <a:avLst/>
                                <a:gdLst>
                                  <a:gd name="T0" fmla="*/ 0 w 1033"/>
                                  <a:gd name="T1" fmla="*/ 387 h 387"/>
                                  <a:gd name="T2" fmla="*/ 645 w 1033"/>
                                  <a:gd name="T3" fmla="*/ 387 h 387"/>
                                  <a:gd name="T4" fmla="*/ 1033 w 1033"/>
                                  <a:gd name="T5" fmla="*/ 0 h 387"/>
                                  <a:gd name="T6" fmla="*/ 387 w 1033"/>
                                  <a:gd name="T7" fmla="*/ 0 h 387"/>
                                  <a:gd name="T8" fmla="*/ 0 w 1033"/>
                                  <a:gd name="T9" fmla="*/ 387 h 3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33" h="387">
                                    <a:moveTo>
                                      <a:pt x="0" y="387"/>
                                    </a:moveTo>
                                    <a:lnTo>
                                      <a:pt x="645" y="387"/>
                                    </a:lnTo>
                                    <a:lnTo>
                                      <a:pt x="1033" y="0"/>
                                    </a:lnTo>
                                    <a:lnTo>
                                      <a:pt x="387" y="0"/>
                                    </a:lnTo>
                                    <a:lnTo>
                                      <a:pt x="0" y="38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4" name="Freeform 303"/>
                            <wps:cNvSpPr>
                              <a:spLocks/>
                            </wps:cNvSpPr>
                            <wps:spPr bwMode="auto">
                              <a:xfrm>
                                <a:off x="540636" y="231991"/>
                                <a:ext cx="388" cy="626"/>
                              </a:xfrm>
                              <a:custGeom>
                                <a:avLst/>
                                <a:gdLst>
                                  <a:gd name="T0" fmla="*/ 0 w 388"/>
                                  <a:gd name="T1" fmla="*/ 387 h 626"/>
                                  <a:gd name="T2" fmla="*/ 388 w 388"/>
                                  <a:gd name="T3" fmla="*/ 0 h 626"/>
                                  <a:gd name="T4" fmla="*/ 388 w 388"/>
                                  <a:gd name="T5" fmla="*/ 238 h 626"/>
                                  <a:gd name="T6" fmla="*/ 0 w 388"/>
                                  <a:gd name="T7" fmla="*/ 626 h 626"/>
                                  <a:gd name="T8" fmla="*/ 0 w 388"/>
                                  <a:gd name="T9" fmla="*/ 387 h 6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8" h="626">
                                    <a:moveTo>
                                      <a:pt x="0" y="387"/>
                                    </a:moveTo>
                                    <a:lnTo>
                                      <a:pt x="388" y="0"/>
                                    </a:lnTo>
                                    <a:lnTo>
                                      <a:pt x="388" y="238"/>
                                    </a:lnTo>
                                    <a:lnTo>
                                      <a:pt x="0" y="626"/>
                                    </a:lnTo>
                                    <a:lnTo>
                                      <a:pt x="0" y="387"/>
                                    </a:lnTo>
                                    <a:close/>
                                  </a:path>
                                </a:pathLst>
                              </a:custGeom>
                              <a:solidFill>
                                <a:srgbClr val="CDCDC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 name="Freeform 304"/>
                            <wps:cNvSpPr>
                              <a:spLocks/>
                            </wps:cNvSpPr>
                            <wps:spPr bwMode="auto">
                              <a:xfrm>
                                <a:off x="539991" y="231991"/>
                                <a:ext cx="1033" cy="626"/>
                              </a:xfrm>
                              <a:custGeom>
                                <a:avLst/>
                                <a:gdLst>
                                  <a:gd name="T0" fmla="*/ 387 w 1033"/>
                                  <a:gd name="T1" fmla="*/ 0 h 626"/>
                                  <a:gd name="T2" fmla="*/ 0 w 1033"/>
                                  <a:gd name="T3" fmla="*/ 387 h 626"/>
                                  <a:gd name="T4" fmla="*/ 0 w 1033"/>
                                  <a:gd name="T5" fmla="*/ 626 h 626"/>
                                  <a:gd name="T6" fmla="*/ 645 w 1033"/>
                                  <a:gd name="T7" fmla="*/ 626 h 626"/>
                                  <a:gd name="T8" fmla="*/ 1033 w 1033"/>
                                  <a:gd name="T9" fmla="*/ 238 h 626"/>
                                  <a:gd name="T10" fmla="*/ 1033 w 1033"/>
                                  <a:gd name="T11" fmla="*/ 0 h 626"/>
                                  <a:gd name="T12" fmla="*/ 387 w 1033"/>
                                  <a:gd name="T13" fmla="*/ 0 h 62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33" h="626">
                                    <a:moveTo>
                                      <a:pt x="387" y="0"/>
                                    </a:moveTo>
                                    <a:lnTo>
                                      <a:pt x="0" y="387"/>
                                    </a:lnTo>
                                    <a:lnTo>
                                      <a:pt x="0" y="626"/>
                                    </a:lnTo>
                                    <a:lnTo>
                                      <a:pt x="645" y="626"/>
                                    </a:lnTo>
                                    <a:lnTo>
                                      <a:pt x="1033" y="238"/>
                                    </a:lnTo>
                                    <a:lnTo>
                                      <a:pt x="1033" y="0"/>
                                    </a:lnTo>
                                    <a:lnTo>
                                      <a:pt x="387" y="0"/>
                                    </a:lnTo>
                                    <a:close/>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6" name="Freeform 305"/>
                            <wps:cNvSpPr>
                              <a:spLocks/>
                            </wps:cNvSpPr>
                            <wps:spPr bwMode="auto">
                              <a:xfrm>
                                <a:off x="539991" y="231991"/>
                                <a:ext cx="1033" cy="387"/>
                              </a:xfrm>
                              <a:custGeom>
                                <a:avLst/>
                                <a:gdLst>
                                  <a:gd name="T0" fmla="*/ 0 w 1033"/>
                                  <a:gd name="T1" fmla="*/ 387 h 387"/>
                                  <a:gd name="T2" fmla="*/ 645 w 1033"/>
                                  <a:gd name="T3" fmla="*/ 387 h 387"/>
                                  <a:gd name="T4" fmla="*/ 1033 w 1033"/>
                                  <a:gd name="T5" fmla="*/ 0 h 387"/>
                                  <a:gd name="T6" fmla="*/ 0 60000 65536"/>
                                  <a:gd name="T7" fmla="*/ 0 60000 65536"/>
                                  <a:gd name="T8" fmla="*/ 0 60000 65536"/>
                                </a:gdLst>
                                <a:ahLst/>
                                <a:cxnLst>
                                  <a:cxn ang="T6">
                                    <a:pos x="T0" y="T1"/>
                                  </a:cxn>
                                  <a:cxn ang="T7">
                                    <a:pos x="T2" y="T3"/>
                                  </a:cxn>
                                  <a:cxn ang="T8">
                                    <a:pos x="T4" y="T5"/>
                                  </a:cxn>
                                </a:cxnLst>
                                <a:rect l="0" t="0" r="r" b="b"/>
                                <a:pathLst>
                                  <a:path w="1033" h="387">
                                    <a:moveTo>
                                      <a:pt x="0" y="387"/>
                                    </a:moveTo>
                                    <a:lnTo>
                                      <a:pt x="645" y="387"/>
                                    </a:lnTo>
                                    <a:lnTo>
                                      <a:pt x="1033" y="0"/>
                                    </a:lnTo>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7" name="Line 306"/>
                            <wps:cNvCnPr>
                              <a:cxnSpLocks noChangeShapeType="1"/>
                            </wps:cNvCnPr>
                            <wps:spPr bwMode="auto">
                              <a:xfrm>
                                <a:off x="540636" y="232378"/>
                                <a:ext cx="0" cy="239"/>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g:grpSp>
                          <wpg:cNvPr id="328" name="Group 310"/>
                          <wpg:cNvGrpSpPr>
                            <a:grpSpLocks/>
                          </wpg:cNvGrpSpPr>
                          <wpg:grpSpPr bwMode="auto">
                            <a:xfrm>
                              <a:off x="540111" y="232444"/>
                              <a:ext cx="143" cy="115"/>
                              <a:chOff x="540111" y="232444"/>
                              <a:chExt cx="143" cy="115"/>
                            </a:xfrm>
                          </wpg:grpSpPr>
                          <wps:wsp>
                            <wps:cNvPr id="329" name="Freeform 308"/>
                            <wps:cNvSpPr>
                              <a:spLocks/>
                            </wps:cNvSpPr>
                            <wps:spPr bwMode="auto">
                              <a:xfrm>
                                <a:off x="540111" y="232444"/>
                                <a:ext cx="143" cy="115"/>
                              </a:xfrm>
                              <a:custGeom>
                                <a:avLst/>
                                <a:gdLst>
                                  <a:gd name="T0" fmla="*/ 46 w 954"/>
                                  <a:gd name="T1" fmla="*/ 0 h 767"/>
                                  <a:gd name="T2" fmla="*/ 0 w 954"/>
                                  <a:gd name="T3" fmla="*/ 46 h 767"/>
                                  <a:gd name="T4" fmla="*/ 0 w 954"/>
                                  <a:gd name="T5" fmla="*/ 69 h 767"/>
                                  <a:gd name="T6" fmla="*/ 46 w 954"/>
                                  <a:gd name="T7" fmla="*/ 115 h 767"/>
                                  <a:gd name="T8" fmla="*/ 97 w 954"/>
                                  <a:gd name="T9" fmla="*/ 115 h 767"/>
                                  <a:gd name="T10" fmla="*/ 143 w 954"/>
                                  <a:gd name="T11" fmla="*/ 69 h 767"/>
                                  <a:gd name="T12" fmla="*/ 143 w 954"/>
                                  <a:gd name="T13" fmla="*/ 46 h 767"/>
                                  <a:gd name="T14" fmla="*/ 97 w 954"/>
                                  <a:gd name="T15" fmla="*/ 0 h 767"/>
                                  <a:gd name="T16" fmla="*/ 46 w 954"/>
                                  <a:gd name="T17" fmla="*/ 0 h 7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54" h="767">
                                    <a:moveTo>
                                      <a:pt x="310" y="0"/>
                                    </a:moveTo>
                                    <a:cubicBezTo>
                                      <a:pt x="139" y="0"/>
                                      <a:pt x="0" y="139"/>
                                      <a:pt x="0" y="310"/>
                                    </a:cubicBezTo>
                                    <a:lnTo>
                                      <a:pt x="0" y="458"/>
                                    </a:lnTo>
                                    <a:cubicBezTo>
                                      <a:pt x="0" y="629"/>
                                      <a:pt x="139" y="767"/>
                                      <a:pt x="310" y="767"/>
                                    </a:cubicBezTo>
                                    <a:lnTo>
                                      <a:pt x="645" y="767"/>
                                    </a:lnTo>
                                    <a:cubicBezTo>
                                      <a:pt x="815" y="767"/>
                                      <a:pt x="954" y="629"/>
                                      <a:pt x="954" y="458"/>
                                    </a:cubicBezTo>
                                    <a:lnTo>
                                      <a:pt x="954" y="310"/>
                                    </a:lnTo>
                                    <a:cubicBezTo>
                                      <a:pt x="954" y="139"/>
                                      <a:pt x="815" y="0"/>
                                      <a:pt x="645" y="0"/>
                                    </a:cubicBezTo>
                                    <a:lnTo>
                                      <a:pt x="310" y="0"/>
                                    </a:lnTo>
                                    <a:close/>
                                  </a:path>
                                </a:pathLst>
                              </a:custGeom>
                              <a:solidFill>
                                <a:srgbClr val="FFFFFF"/>
                              </a:solidFill>
                              <a:ln w="0">
                                <a:solidFill>
                                  <a:srgbClr val="000000"/>
                                </a:solidFill>
                                <a:prstDash val="solid"/>
                                <a:round/>
                                <a:headEnd/>
                                <a:tailEnd/>
                              </a:ln>
                            </wps:spPr>
                            <wps:bodyPr rot="0" vert="horz" wrap="square" lIns="91440" tIns="45720" rIns="91440" bIns="45720" anchor="t" anchorCtr="0" upright="1">
                              <a:noAutofit/>
                            </wps:bodyPr>
                          </wps:wsp>
                          <wps:wsp>
                            <wps:cNvPr id="330" name="Freeform 309"/>
                            <wps:cNvSpPr>
                              <a:spLocks/>
                            </wps:cNvSpPr>
                            <wps:spPr bwMode="auto">
                              <a:xfrm>
                                <a:off x="540111" y="232444"/>
                                <a:ext cx="143" cy="115"/>
                              </a:xfrm>
                              <a:custGeom>
                                <a:avLst/>
                                <a:gdLst>
                                  <a:gd name="T0" fmla="*/ 46 w 954"/>
                                  <a:gd name="T1" fmla="*/ 0 h 767"/>
                                  <a:gd name="T2" fmla="*/ 0 w 954"/>
                                  <a:gd name="T3" fmla="*/ 46 h 767"/>
                                  <a:gd name="T4" fmla="*/ 0 w 954"/>
                                  <a:gd name="T5" fmla="*/ 69 h 767"/>
                                  <a:gd name="T6" fmla="*/ 46 w 954"/>
                                  <a:gd name="T7" fmla="*/ 115 h 767"/>
                                  <a:gd name="T8" fmla="*/ 97 w 954"/>
                                  <a:gd name="T9" fmla="*/ 115 h 767"/>
                                  <a:gd name="T10" fmla="*/ 143 w 954"/>
                                  <a:gd name="T11" fmla="*/ 69 h 767"/>
                                  <a:gd name="T12" fmla="*/ 143 w 954"/>
                                  <a:gd name="T13" fmla="*/ 46 h 767"/>
                                  <a:gd name="T14" fmla="*/ 97 w 954"/>
                                  <a:gd name="T15" fmla="*/ 0 h 767"/>
                                  <a:gd name="T16" fmla="*/ 46 w 954"/>
                                  <a:gd name="T17" fmla="*/ 0 h 7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54" h="767">
                                    <a:moveTo>
                                      <a:pt x="310" y="0"/>
                                    </a:moveTo>
                                    <a:cubicBezTo>
                                      <a:pt x="139" y="0"/>
                                      <a:pt x="0" y="139"/>
                                      <a:pt x="0" y="310"/>
                                    </a:cubicBezTo>
                                    <a:lnTo>
                                      <a:pt x="0" y="458"/>
                                    </a:lnTo>
                                    <a:cubicBezTo>
                                      <a:pt x="0" y="629"/>
                                      <a:pt x="139" y="767"/>
                                      <a:pt x="310" y="767"/>
                                    </a:cubicBezTo>
                                    <a:lnTo>
                                      <a:pt x="645" y="767"/>
                                    </a:lnTo>
                                    <a:cubicBezTo>
                                      <a:pt x="815" y="767"/>
                                      <a:pt x="954" y="629"/>
                                      <a:pt x="954" y="458"/>
                                    </a:cubicBezTo>
                                    <a:lnTo>
                                      <a:pt x="954" y="310"/>
                                    </a:lnTo>
                                    <a:cubicBezTo>
                                      <a:pt x="954" y="139"/>
                                      <a:pt x="815" y="0"/>
                                      <a:pt x="645" y="0"/>
                                    </a:cubicBezTo>
                                    <a:lnTo>
                                      <a:pt x="310" y="0"/>
                                    </a:lnTo>
                                    <a:close/>
                                  </a:path>
                                </a:pathLst>
                              </a:custGeom>
                              <a:noFill/>
                              <a:ln w="127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31" name="Group 313"/>
                          <wpg:cNvGrpSpPr>
                            <a:grpSpLocks/>
                          </wpg:cNvGrpSpPr>
                          <wpg:grpSpPr bwMode="auto">
                            <a:xfrm>
                              <a:off x="540137" y="232458"/>
                              <a:ext cx="89" cy="88"/>
                              <a:chOff x="540137" y="232458"/>
                              <a:chExt cx="89" cy="88"/>
                            </a:xfrm>
                          </wpg:grpSpPr>
                          <wps:wsp>
                            <wps:cNvPr id="332" name="Oval 311"/>
                            <wps:cNvSpPr>
                              <a:spLocks noChangeArrowheads="1"/>
                            </wps:cNvSpPr>
                            <wps:spPr bwMode="auto">
                              <a:xfrm>
                                <a:off x="540137" y="232458"/>
                                <a:ext cx="89" cy="88"/>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335" name="Oval 312"/>
                            <wps:cNvSpPr>
                              <a:spLocks noChangeArrowheads="1"/>
                            </wps:cNvSpPr>
                            <wps:spPr bwMode="auto">
                              <a:xfrm>
                                <a:off x="540137" y="232458"/>
                                <a:ext cx="89" cy="88"/>
                              </a:xfrm>
                              <a:prstGeom prst="ellipse">
                                <a:avLst/>
                              </a:pr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36" name="Freeform 314"/>
                          <wps:cNvSpPr>
                            <a:spLocks/>
                          </wps:cNvSpPr>
                          <wps:spPr bwMode="auto">
                            <a:xfrm>
                              <a:off x="539988" y="232383"/>
                              <a:ext cx="641" cy="231"/>
                            </a:xfrm>
                            <a:custGeom>
                              <a:avLst/>
                              <a:gdLst>
                                <a:gd name="T0" fmla="*/ 46 w 4274"/>
                                <a:gd name="T1" fmla="*/ 0 h 1540"/>
                                <a:gd name="T2" fmla="*/ 0 w 4274"/>
                                <a:gd name="T3" fmla="*/ 46 h 1540"/>
                                <a:gd name="T4" fmla="*/ 0 w 4274"/>
                                <a:gd name="T5" fmla="*/ 185 h 1540"/>
                                <a:gd name="T6" fmla="*/ 46 w 4274"/>
                                <a:gd name="T7" fmla="*/ 231 h 1540"/>
                                <a:gd name="T8" fmla="*/ 595 w 4274"/>
                                <a:gd name="T9" fmla="*/ 231 h 1540"/>
                                <a:gd name="T10" fmla="*/ 641 w 4274"/>
                                <a:gd name="T11" fmla="*/ 185 h 1540"/>
                                <a:gd name="T12" fmla="*/ 641 w 4274"/>
                                <a:gd name="T13" fmla="*/ 46 h 1540"/>
                                <a:gd name="T14" fmla="*/ 595 w 4274"/>
                                <a:gd name="T15" fmla="*/ 0 h 1540"/>
                                <a:gd name="T16" fmla="*/ 46 w 4274"/>
                                <a:gd name="T17" fmla="*/ 0 h 15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274" h="1540">
                                  <a:moveTo>
                                    <a:pt x="307" y="0"/>
                                  </a:moveTo>
                                  <a:cubicBezTo>
                                    <a:pt x="138" y="0"/>
                                    <a:pt x="0" y="137"/>
                                    <a:pt x="0" y="306"/>
                                  </a:cubicBezTo>
                                  <a:lnTo>
                                    <a:pt x="0" y="1234"/>
                                  </a:lnTo>
                                  <a:cubicBezTo>
                                    <a:pt x="0" y="1403"/>
                                    <a:pt x="138" y="1540"/>
                                    <a:pt x="307" y="1540"/>
                                  </a:cubicBezTo>
                                  <a:lnTo>
                                    <a:pt x="3968" y="1540"/>
                                  </a:lnTo>
                                  <a:cubicBezTo>
                                    <a:pt x="4137" y="1540"/>
                                    <a:pt x="4274" y="1403"/>
                                    <a:pt x="4274" y="1234"/>
                                  </a:cubicBezTo>
                                  <a:lnTo>
                                    <a:pt x="4274" y="306"/>
                                  </a:lnTo>
                                  <a:cubicBezTo>
                                    <a:pt x="4274" y="137"/>
                                    <a:pt x="4137" y="0"/>
                                    <a:pt x="3968" y="0"/>
                                  </a:cubicBezTo>
                                  <a:lnTo>
                                    <a:pt x="307" y="0"/>
                                  </a:lnTo>
                                  <a:close/>
                                </a:path>
                              </a:pathLst>
                            </a:custGeom>
                            <a:noFill/>
                            <a:ln w="952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7" name="Freeform 315"/>
                          <wps:cNvSpPr>
                            <a:spLocks noEditPoints="1"/>
                          </wps:cNvSpPr>
                          <wps:spPr bwMode="auto">
                            <a:xfrm>
                              <a:off x="540203" y="232106"/>
                              <a:ext cx="215" cy="229"/>
                            </a:xfrm>
                            <a:custGeom>
                              <a:avLst/>
                              <a:gdLst>
                                <a:gd name="T0" fmla="*/ 213 w 1434"/>
                                <a:gd name="T1" fmla="*/ 9 h 1527"/>
                                <a:gd name="T2" fmla="*/ 193 w 1434"/>
                                <a:gd name="T3" fmla="*/ 31 h 1527"/>
                                <a:gd name="T4" fmla="*/ 185 w 1434"/>
                                <a:gd name="T5" fmla="*/ 31 h 1527"/>
                                <a:gd name="T6" fmla="*/ 185 w 1434"/>
                                <a:gd name="T7" fmla="*/ 24 h 1527"/>
                                <a:gd name="T8" fmla="*/ 206 w 1434"/>
                                <a:gd name="T9" fmla="*/ 2 h 1527"/>
                                <a:gd name="T10" fmla="*/ 213 w 1434"/>
                                <a:gd name="T11" fmla="*/ 2 h 1527"/>
                                <a:gd name="T12" fmla="*/ 213 w 1434"/>
                                <a:gd name="T13" fmla="*/ 9 h 1527"/>
                                <a:gd name="T14" fmla="*/ 165 w 1434"/>
                                <a:gd name="T15" fmla="*/ 60 h 1527"/>
                                <a:gd name="T16" fmla="*/ 145 w 1434"/>
                                <a:gd name="T17" fmla="*/ 82 h 1527"/>
                                <a:gd name="T18" fmla="*/ 138 w 1434"/>
                                <a:gd name="T19" fmla="*/ 82 h 1527"/>
                                <a:gd name="T20" fmla="*/ 137 w 1434"/>
                                <a:gd name="T21" fmla="*/ 75 h 1527"/>
                                <a:gd name="T22" fmla="*/ 158 w 1434"/>
                                <a:gd name="T23" fmla="*/ 53 h 1527"/>
                                <a:gd name="T24" fmla="*/ 165 w 1434"/>
                                <a:gd name="T25" fmla="*/ 53 h 1527"/>
                                <a:gd name="T26" fmla="*/ 165 w 1434"/>
                                <a:gd name="T27" fmla="*/ 60 h 1527"/>
                                <a:gd name="T28" fmla="*/ 117 w 1434"/>
                                <a:gd name="T29" fmla="*/ 111 h 1527"/>
                                <a:gd name="T30" fmla="*/ 97 w 1434"/>
                                <a:gd name="T31" fmla="*/ 133 h 1527"/>
                                <a:gd name="T32" fmla="*/ 90 w 1434"/>
                                <a:gd name="T33" fmla="*/ 133 h 1527"/>
                                <a:gd name="T34" fmla="*/ 90 w 1434"/>
                                <a:gd name="T35" fmla="*/ 126 h 1527"/>
                                <a:gd name="T36" fmla="*/ 110 w 1434"/>
                                <a:gd name="T37" fmla="*/ 104 h 1527"/>
                                <a:gd name="T38" fmla="*/ 117 w 1434"/>
                                <a:gd name="T39" fmla="*/ 104 h 1527"/>
                                <a:gd name="T40" fmla="*/ 117 w 1434"/>
                                <a:gd name="T41" fmla="*/ 111 h 1527"/>
                                <a:gd name="T42" fmla="*/ 70 w 1434"/>
                                <a:gd name="T43" fmla="*/ 162 h 1527"/>
                                <a:gd name="T44" fmla="*/ 49 w 1434"/>
                                <a:gd name="T45" fmla="*/ 184 h 1527"/>
                                <a:gd name="T46" fmla="*/ 42 w 1434"/>
                                <a:gd name="T47" fmla="*/ 184 h 1527"/>
                                <a:gd name="T48" fmla="*/ 42 w 1434"/>
                                <a:gd name="T49" fmla="*/ 177 h 1527"/>
                                <a:gd name="T50" fmla="*/ 62 w 1434"/>
                                <a:gd name="T51" fmla="*/ 156 h 1527"/>
                                <a:gd name="T52" fmla="*/ 69 w 1434"/>
                                <a:gd name="T53" fmla="*/ 155 h 1527"/>
                                <a:gd name="T54" fmla="*/ 70 w 1434"/>
                                <a:gd name="T55" fmla="*/ 162 h 1527"/>
                                <a:gd name="T56" fmla="*/ 22 w 1434"/>
                                <a:gd name="T57" fmla="*/ 213 h 1527"/>
                                <a:gd name="T58" fmla="*/ 9 w 1434"/>
                                <a:gd name="T59" fmla="*/ 227 h 1527"/>
                                <a:gd name="T60" fmla="*/ 2 w 1434"/>
                                <a:gd name="T61" fmla="*/ 227 h 1527"/>
                                <a:gd name="T62" fmla="*/ 2 w 1434"/>
                                <a:gd name="T63" fmla="*/ 220 h 1527"/>
                                <a:gd name="T64" fmla="*/ 15 w 1434"/>
                                <a:gd name="T65" fmla="*/ 207 h 1527"/>
                                <a:gd name="T66" fmla="*/ 22 w 1434"/>
                                <a:gd name="T67" fmla="*/ 206 h 1527"/>
                                <a:gd name="T68" fmla="*/ 22 w 1434"/>
                                <a:gd name="T69" fmla="*/ 213 h 152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434" h="1527">
                                  <a:moveTo>
                                    <a:pt x="1421" y="60"/>
                                  </a:moveTo>
                                  <a:lnTo>
                                    <a:pt x="1284" y="206"/>
                                  </a:lnTo>
                                  <a:cubicBezTo>
                                    <a:pt x="1272" y="219"/>
                                    <a:pt x="1251" y="220"/>
                                    <a:pt x="1237" y="208"/>
                                  </a:cubicBezTo>
                                  <a:cubicBezTo>
                                    <a:pt x="1224" y="195"/>
                                    <a:pt x="1223" y="174"/>
                                    <a:pt x="1236" y="160"/>
                                  </a:cubicBezTo>
                                  <a:lnTo>
                                    <a:pt x="1372" y="14"/>
                                  </a:lnTo>
                                  <a:cubicBezTo>
                                    <a:pt x="1385" y="1"/>
                                    <a:pt x="1406" y="0"/>
                                    <a:pt x="1420" y="13"/>
                                  </a:cubicBezTo>
                                  <a:cubicBezTo>
                                    <a:pt x="1433" y="25"/>
                                    <a:pt x="1434" y="46"/>
                                    <a:pt x="1421" y="60"/>
                                  </a:cubicBezTo>
                                  <a:close/>
                                  <a:moveTo>
                                    <a:pt x="1102" y="401"/>
                                  </a:moveTo>
                                  <a:lnTo>
                                    <a:pt x="966" y="547"/>
                                  </a:lnTo>
                                  <a:cubicBezTo>
                                    <a:pt x="953" y="560"/>
                                    <a:pt x="932" y="561"/>
                                    <a:pt x="919" y="548"/>
                                  </a:cubicBezTo>
                                  <a:cubicBezTo>
                                    <a:pt x="905" y="536"/>
                                    <a:pt x="904" y="515"/>
                                    <a:pt x="917" y="501"/>
                                  </a:cubicBezTo>
                                  <a:lnTo>
                                    <a:pt x="1054" y="355"/>
                                  </a:lnTo>
                                  <a:cubicBezTo>
                                    <a:pt x="1066" y="342"/>
                                    <a:pt x="1087" y="341"/>
                                    <a:pt x="1101" y="354"/>
                                  </a:cubicBezTo>
                                  <a:cubicBezTo>
                                    <a:pt x="1114" y="366"/>
                                    <a:pt x="1115" y="387"/>
                                    <a:pt x="1102" y="401"/>
                                  </a:cubicBezTo>
                                  <a:close/>
                                  <a:moveTo>
                                    <a:pt x="783" y="741"/>
                                  </a:moveTo>
                                  <a:lnTo>
                                    <a:pt x="647" y="887"/>
                                  </a:lnTo>
                                  <a:cubicBezTo>
                                    <a:pt x="634" y="901"/>
                                    <a:pt x="613" y="902"/>
                                    <a:pt x="600" y="889"/>
                                  </a:cubicBezTo>
                                  <a:cubicBezTo>
                                    <a:pt x="586" y="876"/>
                                    <a:pt x="586" y="855"/>
                                    <a:pt x="598" y="842"/>
                                  </a:cubicBezTo>
                                  <a:lnTo>
                                    <a:pt x="735" y="696"/>
                                  </a:lnTo>
                                  <a:cubicBezTo>
                                    <a:pt x="747" y="682"/>
                                    <a:pt x="768" y="682"/>
                                    <a:pt x="782" y="694"/>
                                  </a:cubicBezTo>
                                  <a:cubicBezTo>
                                    <a:pt x="795" y="707"/>
                                    <a:pt x="796" y="728"/>
                                    <a:pt x="783" y="741"/>
                                  </a:cubicBezTo>
                                  <a:close/>
                                  <a:moveTo>
                                    <a:pt x="465" y="1082"/>
                                  </a:moveTo>
                                  <a:lnTo>
                                    <a:pt x="328" y="1228"/>
                                  </a:lnTo>
                                  <a:cubicBezTo>
                                    <a:pt x="315" y="1242"/>
                                    <a:pt x="294" y="1242"/>
                                    <a:pt x="281" y="1230"/>
                                  </a:cubicBezTo>
                                  <a:cubicBezTo>
                                    <a:pt x="267" y="1217"/>
                                    <a:pt x="267" y="1196"/>
                                    <a:pt x="279" y="1183"/>
                                  </a:cubicBezTo>
                                  <a:lnTo>
                                    <a:pt x="416" y="1037"/>
                                  </a:lnTo>
                                  <a:cubicBezTo>
                                    <a:pt x="428" y="1023"/>
                                    <a:pt x="450" y="1022"/>
                                    <a:pt x="463" y="1035"/>
                                  </a:cubicBezTo>
                                  <a:cubicBezTo>
                                    <a:pt x="476" y="1048"/>
                                    <a:pt x="477" y="1069"/>
                                    <a:pt x="465" y="1082"/>
                                  </a:cubicBezTo>
                                  <a:close/>
                                  <a:moveTo>
                                    <a:pt x="146" y="1423"/>
                                  </a:moveTo>
                                  <a:lnTo>
                                    <a:pt x="61" y="1513"/>
                                  </a:lnTo>
                                  <a:cubicBezTo>
                                    <a:pt x="49" y="1527"/>
                                    <a:pt x="27" y="1527"/>
                                    <a:pt x="14" y="1515"/>
                                  </a:cubicBezTo>
                                  <a:cubicBezTo>
                                    <a:pt x="1" y="1502"/>
                                    <a:pt x="0" y="1481"/>
                                    <a:pt x="12" y="1468"/>
                                  </a:cubicBezTo>
                                  <a:lnTo>
                                    <a:pt x="97" y="1377"/>
                                  </a:lnTo>
                                  <a:cubicBezTo>
                                    <a:pt x="110" y="1364"/>
                                    <a:pt x="131" y="1363"/>
                                    <a:pt x="144" y="1376"/>
                                  </a:cubicBezTo>
                                  <a:cubicBezTo>
                                    <a:pt x="158" y="1388"/>
                                    <a:pt x="158" y="1409"/>
                                    <a:pt x="146" y="1423"/>
                                  </a:cubicBezTo>
                                  <a:close/>
                                </a:path>
                              </a:pathLst>
                            </a:custGeom>
                            <a:solidFill>
                              <a:srgbClr val="C0C0C0"/>
                            </a:solidFill>
                            <a:ln w="1270" cap="flat">
                              <a:solidFill>
                                <a:srgbClr val="C0C0C0"/>
                              </a:solidFill>
                              <a:prstDash val="solid"/>
                              <a:bevel/>
                              <a:headEnd/>
                              <a:tailEnd/>
                            </a:ln>
                          </wps:spPr>
                          <wps:bodyPr rot="0" vert="horz" wrap="square" lIns="91440" tIns="45720" rIns="91440" bIns="45720" anchor="t" anchorCtr="0" upright="1">
                            <a:noAutofit/>
                          </wps:bodyPr>
                        </wps:wsp>
                        <wps:wsp>
                          <wps:cNvPr id="338" name="Line 316"/>
                          <wps:cNvCnPr>
                            <a:cxnSpLocks noChangeShapeType="1"/>
                          </wps:cNvCnPr>
                          <wps:spPr bwMode="auto">
                            <a:xfrm flipH="1">
                              <a:off x="540151" y="232073"/>
                              <a:ext cx="253" cy="270"/>
                            </a:xfrm>
                            <a:prstGeom prst="line">
                              <a:avLst/>
                            </a:prstGeom>
                            <a:noFill/>
                            <a:ln w="9525" cap="rnd">
                              <a:solidFill>
                                <a:srgbClr val="808080"/>
                              </a:solidFill>
                              <a:round/>
                              <a:headEnd/>
                              <a:tailEnd/>
                            </a:ln>
                            <a:extLst>
                              <a:ext uri="{909E8E84-426E-40DD-AFC4-6F175D3DCCD1}">
                                <a14:hiddenFill xmlns:a14="http://schemas.microsoft.com/office/drawing/2010/main">
                                  <a:noFill/>
                                </a14:hiddenFill>
                              </a:ext>
                            </a:extLst>
                          </wps:spPr>
                          <wps:bodyPr/>
                        </wps:wsp>
                        <wps:wsp>
                          <wps:cNvPr id="339" name="Freeform 317"/>
                          <wps:cNvSpPr>
                            <a:spLocks noEditPoints="1"/>
                          </wps:cNvSpPr>
                          <wps:spPr bwMode="auto">
                            <a:xfrm>
                              <a:off x="540521" y="232097"/>
                              <a:ext cx="215" cy="229"/>
                            </a:xfrm>
                            <a:custGeom>
                              <a:avLst/>
                              <a:gdLst>
                                <a:gd name="T0" fmla="*/ 213 w 1434"/>
                                <a:gd name="T1" fmla="*/ 9 h 1527"/>
                                <a:gd name="T2" fmla="*/ 193 w 1434"/>
                                <a:gd name="T3" fmla="*/ 31 h 1527"/>
                                <a:gd name="T4" fmla="*/ 185 w 1434"/>
                                <a:gd name="T5" fmla="*/ 31 h 1527"/>
                                <a:gd name="T6" fmla="*/ 185 w 1434"/>
                                <a:gd name="T7" fmla="*/ 24 h 1527"/>
                                <a:gd name="T8" fmla="*/ 206 w 1434"/>
                                <a:gd name="T9" fmla="*/ 2 h 1527"/>
                                <a:gd name="T10" fmla="*/ 213 w 1434"/>
                                <a:gd name="T11" fmla="*/ 2 h 1527"/>
                                <a:gd name="T12" fmla="*/ 213 w 1434"/>
                                <a:gd name="T13" fmla="*/ 9 h 1527"/>
                                <a:gd name="T14" fmla="*/ 165 w 1434"/>
                                <a:gd name="T15" fmla="*/ 60 h 1527"/>
                                <a:gd name="T16" fmla="*/ 145 w 1434"/>
                                <a:gd name="T17" fmla="*/ 82 h 1527"/>
                                <a:gd name="T18" fmla="*/ 138 w 1434"/>
                                <a:gd name="T19" fmla="*/ 82 h 1527"/>
                                <a:gd name="T20" fmla="*/ 137 w 1434"/>
                                <a:gd name="T21" fmla="*/ 75 h 1527"/>
                                <a:gd name="T22" fmla="*/ 158 w 1434"/>
                                <a:gd name="T23" fmla="*/ 53 h 1527"/>
                                <a:gd name="T24" fmla="*/ 165 w 1434"/>
                                <a:gd name="T25" fmla="*/ 53 h 1527"/>
                                <a:gd name="T26" fmla="*/ 165 w 1434"/>
                                <a:gd name="T27" fmla="*/ 60 h 1527"/>
                                <a:gd name="T28" fmla="*/ 117 w 1434"/>
                                <a:gd name="T29" fmla="*/ 111 h 1527"/>
                                <a:gd name="T30" fmla="*/ 97 w 1434"/>
                                <a:gd name="T31" fmla="*/ 133 h 1527"/>
                                <a:gd name="T32" fmla="*/ 90 w 1434"/>
                                <a:gd name="T33" fmla="*/ 133 h 1527"/>
                                <a:gd name="T34" fmla="*/ 90 w 1434"/>
                                <a:gd name="T35" fmla="*/ 126 h 1527"/>
                                <a:gd name="T36" fmla="*/ 110 w 1434"/>
                                <a:gd name="T37" fmla="*/ 104 h 1527"/>
                                <a:gd name="T38" fmla="*/ 117 w 1434"/>
                                <a:gd name="T39" fmla="*/ 104 h 1527"/>
                                <a:gd name="T40" fmla="*/ 117 w 1434"/>
                                <a:gd name="T41" fmla="*/ 111 h 1527"/>
                                <a:gd name="T42" fmla="*/ 70 w 1434"/>
                                <a:gd name="T43" fmla="*/ 162 h 1527"/>
                                <a:gd name="T44" fmla="*/ 49 w 1434"/>
                                <a:gd name="T45" fmla="*/ 184 h 1527"/>
                                <a:gd name="T46" fmla="*/ 42 w 1434"/>
                                <a:gd name="T47" fmla="*/ 184 h 1527"/>
                                <a:gd name="T48" fmla="*/ 42 w 1434"/>
                                <a:gd name="T49" fmla="*/ 177 h 1527"/>
                                <a:gd name="T50" fmla="*/ 62 w 1434"/>
                                <a:gd name="T51" fmla="*/ 156 h 1527"/>
                                <a:gd name="T52" fmla="*/ 69 w 1434"/>
                                <a:gd name="T53" fmla="*/ 155 h 1527"/>
                                <a:gd name="T54" fmla="*/ 70 w 1434"/>
                                <a:gd name="T55" fmla="*/ 162 h 1527"/>
                                <a:gd name="T56" fmla="*/ 22 w 1434"/>
                                <a:gd name="T57" fmla="*/ 213 h 1527"/>
                                <a:gd name="T58" fmla="*/ 9 w 1434"/>
                                <a:gd name="T59" fmla="*/ 227 h 1527"/>
                                <a:gd name="T60" fmla="*/ 2 w 1434"/>
                                <a:gd name="T61" fmla="*/ 227 h 1527"/>
                                <a:gd name="T62" fmla="*/ 2 w 1434"/>
                                <a:gd name="T63" fmla="*/ 220 h 1527"/>
                                <a:gd name="T64" fmla="*/ 15 w 1434"/>
                                <a:gd name="T65" fmla="*/ 207 h 1527"/>
                                <a:gd name="T66" fmla="*/ 22 w 1434"/>
                                <a:gd name="T67" fmla="*/ 206 h 1527"/>
                                <a:gd name="T68" fmla="*/ 22 w 1434"/>
                                <a:gd name="T69" fmla="*/ 213 h 152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434" h="1527">
                                  <a:moveTo>
                                    <a:pt x="1421" y="60"/>
                                  </a:moveTo>
                                  <a:lnTo>
                                    <a:pt x="1284" y="206"/>
                                  </a:lnTo>
                                  <a:cubicBezTo>
                                    <a:pt x="1272" y="219"/>
                                    <a:pt x="1251" y="220"/>
                                    <a:pt x="1237" y="208"/>
                                  </a:cubicBezTo>
                                  <a:cubicBezTo>
                                    <a:pt x="1224" y="195"/>
                                    <a:pt x="1223" y="174"/>
                                    <a:pt x="1236" y="160"/>
                                  </a:cubicBezTo>
                                  <a:lnTo>
                                    <a:pt x="1372" y="14"/>
                                  </a:lnTo>
                                  <a:cubicBezTo>
                                    <a:pt x="1385" y="1"/>
                                    <a:pt x="1406" y="0"/>
                                    <a:pt x="1420" y="13"/>
                                  </a:cubicBezTo>
                                  <a:cubicBezTo>
                                    <a:pt x="1433" y="25"/>
                                    <a:pt x="1434" y="46"/>
                                    <a:pt x="1421" y="60"/>
                                  </a:cubicBezTo>
                                  <a:close/>
                                  <a:moveTo>
                                    <a:pt x="1102" y="401"/>
                                  </a:moveTo>
                                  <a:lnTo>
                                    <a:pt x="966" y="547"/>
                                  </a:lnTo>
                                  <a:cubicBezTo>
                                    <a:pt x="953" y="560"/>
                                    <a:pt x="932" y="561"/>
                                    <a:pt x="919" y="548"/>
                                  </a:cubicBezTo>
                                  <a:cubicBezTo>
                                    <a:pt x="905" y="536"/>
                                    <a:pt x="904" y="515"/>
                                    <a:pt x="917" y="501"/>
                                  </a:cubicBezTo>
                                  <a:lnTo>
                                    <a:pt x="1054" y="355"/>
                                  </a:lnTo>
                                  <a:cubicBezTo>
                                    <a:pt x="1066" y="342"/>
                                    <a:pt x="1087" y="341"/>
                                    <a:pt x="1101" y="354"/>
                                  </a:cubicBezTo>
                                  <a:cubicBezTo>
                                    <a:pt x="1114" y="366"/>
                                    <a:pt x="1115" y="387"/>
                                    <a:pt x="1102" y="401"/>
                                  </a:cubicBezTo>
                                  <a:close/>
                                  <a:moveTo>
                                    <a:pt x="783" y="741"/>
                                  </a:moveTo>
                                  <a:lnTo>
                                    <a:pt x="647" y="887"/>
                                  </a:lnTo>
                                  <a:cubicBezTo>
                                    <a:pt x="634" y="901"/>
                                    <a:pt x="613" y="902"/>
                                    <a:pt x="600" y="889"/>
                                  </a:cubicBezTo>
                                  <a:cubicBezTo>
                                    <a:pt x="586" y="876"/>
                                    <a:pt x="586" y="855"/>
                                    <a:pt x="598" y="842"/>
                                  </a:cubicBezTo>
                                  <a:lnTo>
                                    <a:pt x="735" y="696"/>
                                  </a:lnTo>
                                  <a:cubicBezTo>
                                    <a:pt x="747" y="682"/>
                                    <a:pt x="768" y="682"/>
                                    <a:pt x="782" y="694"/>
                                  </a:cubicBezTo>
                                  <a:cubicBezTo>
                                    <a:pt x="795" y="707"/>
                                    <a:pt x="796" y="728"/>
                                    <a:pt x="783" y="741"/>
                                  </a:cubicBezTo>
                                  <a:close/>
                                  <a:moveTo>
                                    <a:pt x="465" y="1082"/>
                                  </a:moveTo>
                                  <a:lnTo>
                                    <a:pt x="328" y="1228"/>
                                  </a:lnTo>
                                  <a:cubicBezTo>
                                    <a:pt x="315" y="1242"/>
                                    <a:pt x="294" y="1242"/>
                                    <a:pt x="281" y="1230"/>
                                  </a:cubicBezTo>
                                  <a:cubicBezTo>
                                    <a:pt x="267" y="1217"/>
                                    <a:pt x="267" y="1196"/>
                                    <a:pt x="279" y="1183"/>
                                  </a:cubicBezTo>
                                  <a:lnTo>
                                    <a:pt x="416" y="1037"/>
                                  </a:lnTo>
                                  <a:cubicBezTo>
                                    <a:pt x="428" y="1023"/>
                                    <a:pt x="450" y="1022"/>
                                    <a:pt x="463" y="1035"/>
                                  </a:cubicBezTo>
                                  <a:cubicBezTo>
                                    <a:pt x="476" y="1048"/>
                                    <a:pt x="477" y="1069"/>
                                    <a:pt x="465" y="1082"/>
                                  </a:cubicBezTo>
                                  <a:close/>
                                  <a:moveTo>
                                    <a:pt x="146" y="1423"/>
                                  </a:moveTo>
                                  <a:lnTo>
                                    <a:pt x="61" y="1513"/>
                                  </a:lnTo>
                                  <a:cubicBezTo>
                                    <a:pt x="49" y="1527"/>
                                    <a:pt x="27" y="1527"/>
                                    <a:pt x="14" y="1515"/>
                                  </a:cubicBezTo>
                                  <a:cubicBezTo>
                                    <a:pt x="1" y="1502"/>
                                    <a:pt x="0" y="1481"/>
                                    <a:pt x="12" y="1468"/>
                                  </a:cubicBezTo>
                                  <a:lnTo>
                                    <a:pt x="97" y="1377"/>
                                  </a:lnTo>
                                  <a:cubicBezTo>
                                    <a:pt x="110" y="1364"/>
                                    <a:pt x="131" y="1363"/>
                                    <a:pt x="144" y="1376"/>
                                  </a:cubicBezTo>
                                  <a:cubicBezTo>
                                    <a:pt x="158" y="1388"/>
                                    <a:pt x="158" y="1409"/>
                                    <a:pt x="146" y="1423"/>
                                  </a:cubicBezTo>
                                  <a:close/>
                                </a:path>
                              </a:pathLst>
                            </a:custGeom>
                            <a:solidFill>
                              <a:srgbClr val="C0C0C0"/>
                            </a:solidFill>
                            <a:ln w="1270" cap="flat">
                              <a:solidFill>
                                <a:srgbClr val="C0C0C0"/>
                              </a:solidFill>
                              <a:prstDash val="solid"/>
                              <a:bevel/>
                              <a:headEnd/>
                              <a:tailEnd/>
                            </a:ln>
                          </wps:spPr>
                          <wps:bodyPr rot="0" vert="horz" wrap="square" lIns="91440" tIns="45720" rIns="91440" bIns="45720" anchor="t" anchorCtr="0" upright="1">
                            <a:noAutofit/>
                          </wps:bodyPr>
                        </wps:wsp>
                        <wps:wsp>
                          <wps:cNvPr id="340" name="Line 318"/>
                          <wps:cNvCnPr>
                            <a:cxnSpLocks noChangeShapeType="1"/>
                          </wps:cNvCnPr>
                          <wps:spPr bwMode="auto">
                            <a:xfrm flipH="1">
                              <a:off x="540553" y="232080"/>
                              <a:ext cx="253" cy="270"/>
                            </a:xfrm>
                            <a:prstGeom prst="line">
                              <a:avLst/>
                            </a:prstGeom>
                            <a:noFill/>
                            <a:ln w="9525" cap="rnd">
                              <a:solidFill>
                                <a:srgbClr val="808080"/>
                              </a:solidFill>
                              <a:round/>
                              <a:headEnd/>
                              <a:tailEnd/>
                            </a:ln>
                            <a:extLst>
                              <a:ext uri="{909E8E84-426E-40DD-AFC4-6F175D3DCCD1}">
                                <a14:hiddenFill xmlns:a14="http://schemas.microsoft.com/office/drawing/2010/main">
                                  <a:noFill/>
                                </a14:hiddenFill>
                              </a:ext>
                            </a:extLst>
                          </wps:spPr>
                          <wps:bodyPr/>
                        </wps:wsp>
                        <wps:wsp>
                          <wps:cNvPr id="341" name="Freeform 319"/>
                          <wps:cNvSpPr>
                            <a:spLocks/>
                          </wps:cNvSpPr>
                          <wps:spPr bwMode="auto">
                            <a:xfrm>
                              <a:off x="540383" y="232042"/>
                              <a:ext cx="485" cy="6"/>
                            </a:xfrm>
                            <a:custGeom>
                              <a:avLst/>
                              <a:gdLst>
                                <a:gd name="T0" fmla="*/ 7 w 485"/>
                                <a:gd name="T1" fmla="*/ 1 h 6"/>
                                <a:gd name="T2" fmla="*/ 15 w 485"/>
                                <a:gd name="T3" fmla="*/ 4 h 6"/>
                                <a:gd name="T4" fmla="*/ 24 w 485"/>
                                <a:gd name="T5" fmla="*/ 6 h 6"/>
                                <a:gd name="T6" fmla="*/ 32 w 485"/>
                                <a:gd name="T7" fmla="*/ 5 h 6"/>
                                <a:gd name="T8" fmla="*/ 41 w 485"/>
                                <a:gd name="T9" fmla="*/ 2 h 6"/>
                                <a:gd name="T10" fmla="*/ 49 w 485"/>
                                <a:gd name="T11" fmla="*/ 0 h 6"/>
                                <a:gd name="T12" fmla="*/ 58 w 485"/>
                                <a:gd name="T13" fmla="*/ 1 h 6"/>
                                <a:gd name="T14" fmla="*/ 66 w 485"/>
                                <a:gd name="T15" fmla="*/ 4 h 6"/>
                                <a:gd name="T16" fmla="*/ 74 w 485"/>
                                <a:gd name="T17" fmla="*/ 6 h 6"/>
                                <a:gd name="T18" fmla="*/ 83 w 485"/>
                                <a:gd name="T19" fmla="*/ 5 h 6"/>
                                <a:gd name="T20" fmla="*/ 91 w 485"/>
                                <a:gd name="T21" fmla="*/ 2 h 6"/>
                                <a:gd name="T22" fmla="*/ 100 w 485"/>
                                <a:gd name="T23" fmla="*/ 0 h 6"/>
                                <a:gd name="T24" fmla="*/ 108 w 485"/>
                                <a:gd name="T25" fmla="*/ 1 h 6"/>
                                <a:gd name="T26" fmla="*/ 116 w 485"/>
                                <a:gd name="T27" fmla="*/ 4 h 6"/>
                                <a:gd name="T28" fmla="*/ 125 w 485"/>
                                <a:gd name="T29" fmla="*/ 6 h 6"/>
                                <a:gd name="T30" fmla="*/ 133 w 485"/>
                                <a:gd name="T31" fmla="*/ 5 h 6"/>
                                <a:gd name="T32" fmla="*/ 142 w 485"/>
                                <a:gd name="T33" fmla="*/ 2 h 6"/>
                                <a:gd name="T34" fmla="*/ 150 w 485"/>
                                <a:gd name="T35" fmla="*/ 0 h 6"/>
                                <a:gd name="T36" fmla="*/ 159 w 485"/>
                                <a:gd name="T37" fmla="*/ 1 h 6"/>
                                <a:gd name="T38" fmla="*/ 167 w 485"/>
                                <a:gd name="T39" fmla="*/ 4 h 6"/>
                                <a:gd name="T40" fmla="*/ 176 w 485"/>
                                <a:gd name="T41" fmla="*/ 6 h 6"/>
                                <a:gd name="T42" fmla="*/ 184 w 485"/>
                                <a:gd name="T43" fmla="*/ 5 h 6"/>
                                <a:gd name="T44" fmla="*/ 192 w 485"/>
                                <a:gd name="T45" fmla="*/ 2 h 6"/>
                                <a:gd name="T46" fmla="*/ 201 w 485"/>
                                <a:gd name="T47" fmla="*/ 0 h 6"/>
                                <a:gd name="T48" fmla="*/ 209 w 485"/>
                                <a:gd name="T49" fmla="*/ 1 h 6"/>
                                <a:gd name="T50" fmla="*/ 218 w 485"/>
                                <a:gd name="T51" fmla="*/ 4 h 6"/>
                                <a:gd name="T52" fmla="*/ 226 w 485"/>
                                <a:gd name="T53" fmla="*/ 6 h 6"/>
                                <a:gd name="T54" fmla="*/ 235 w 485"/>
                                <a:gd name="T55" fmla="*/ 5 h 6"/>
                                <a:gd name="T56" fmla="*/ 243 w 485"/>
                                <a:gd name="T57" fmla="*/ 2 h 6"/>
                                <a:gd name="T58" fmla="*/ 251 w 485"/>
                                <a:gd name="T59" fmla="*/ 0 h 6"/>
                                <a:gd name="T60" fmla="*/ 260 w 485"/>
                                <a:gd name="T61" fmla="*/ 1 h 6"/>
                                <a:gd name="T62" fmla="*/ 268 w 485"/>
                                <a:gd name="T63" fmla="*/ 4 h 6"/>
                                <a:gd name="T64" fmla="*/ 277 w 485"/>
                                <a:gd name="T65" fmla="*/ 6 h 6"/>
                                <a:gd name="T66" fmla="*/ 285 w 485"/>
                                <a:gd name="T67" fmla="*/ 5 h 6"/>
                                <a:gd name="T68" fmla="*/ 294 w 485"/>
                                <a:gd name="T69" fmla="*/ 2 h 6"/>
                                <a:gd name="T70" fmla="*/ 302 w 485"/>
                                <a:gd name="T71" fmla="*/ 0 h 6"/>
                                <a:gd name="T72" fmla="*/ 310 w 485"/>
                                <a:gd name="T73" fmla="*/ 1 h 6"/>
                                <a:gd name="T74" fmla="*/ 319 w 485"/>
                                <a:gd name="T75" fmla="*/ 4 h 6"/>
                                <a:gd name="T76" fmla="*/ 327 w 485"/>
                                <a:gd name="T77" fmla="*/ 6 h 6"/>
                                <a:gd name="T78" fmla="*/ 336 w 485"/>
                                <a:gd name="T79" fmla="*/ 5 h 6"/>
                                <a:gd name="T80" fmla="*/ 344 w 485"/>
                                <a:gd name="T81" fmla="*/ 2 h 6"/>
                                <a:gd name="T82" fmla="*/ 353 w 485"/>
                                <a:gd name="T83" fmla="*/ 0 h 6"/>
                                <a:gd name="T84" fmla="*/ 361 w 485"/>
                                <a:gd name="T85" fmla="*/ 1 h 6"/>
                                <a:gd name="T86" fmla="*/ 369 w 485"/>
                                <a:gd name="T87" fmla="*/ 4 h 6"/>
                                <a:gd name="T88" fmla="*/ 378 w 485"/>
                                <a:gd name="T89" fmla="*/ 6 h 6"/>
                                <a:gd name="T90" fmla="*/ 386 w 485"/>
                                <a:gd name="T91" fmla="*/ 5 h 6"/>
                                <a:gd name="T92" fmla="*/ 395 w 485"/>
                                <a:gd name="T93" fmla="*/ 2 h 6"/>
                                <a:gd name="T94" fmla="*/ 403 w 485"/>
                                <a:gd name="T95" fmla="*/ 0 h 6"/>
                                <a:gd name="T96" fmla="*/ 412 w 485"/>
                                <a:gd name="T97" fmla="*/ 1 h 6"/>
                                <a:gd name="T98" fmla="*/ 420 w 485"/>
                                <a:gd name="T99" fmla="*/ 4 h 6"/>
                                <a:gd name="T100" fmla="*/ 428 w 485"/>
                                <a:gd name="T101" fmla="*/ 6 h 6"/>
                                <a:gd name="T102" fmla="*/ 437 w 485"/>
                                <a:gd name="T103" fmla="*/ 5 h 6"/>
                                <a:gd name="T104" fmla="*/ 445 w 485"/>
                                <a:gd name="T105" fmla="*/ 2 h 6"/>
                                <a:gd name="T106" fmla="*/ 454 w 485"/>
                                <a:gd name="T107" fmla="*/ 0 h 6"/>
                                <a:gd name="T108" fmla="*/ 462 w 485"/>
                                <a:gd name="T109" fmla="*/ 1 h 6"/>
                                <a:gd name="T110" fmla="*/ 471 w 485"/>
                                <a:gd name="T111" fmla="*/ 4 h 6"/>
                                <a:gd name="T112" fmla="*/ 479 w 485"/>
                                <a:gd name="T113" fmla="*/ 6 h 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485" h="6">
                                  <a:moveTo>
                                    <a:pt x="0" y="0"/>
                                  </a:moveTo>
                                  <a:cubicBezTo>
                                    <a:pt x="0" y="0"/>
                                    <a:pt x="1" y="0"/>
                                    <a:pt x="1" y="0"/>
                                  </a:cubicBezTo>
                                  <a:cubicBezTo>
                                    <a:pt x="2" y="0"/>
                                    <a:pt x="2" y="0"/>
                                    <a:pt x="3" y="0"/>
                                  </a:cubicBezTo>
                                  <a:cubicBezTo>
                                    <a:pt x="3" y="0"/>
                                    <a:pt x="4" y="0"/>
                                    <a:pt x="4" y="0"/>
                                  </a:cubicBezTo>
                                  <a:cubicBezTo>
                                    <a:pt x="5" y="0"/>
                                    <a:pt x="5" y="0"/>
                                    <a:pt x="5" y="1"/>
                                  </a:cubicBezTo>
                                  <a:cubicBezTo>
                                    <a:pt x="6" y="1"/>
                                    <a:pt x="7" y="1"/>
                                    <a:pt x="7" y="1"/>
                                  </a:cubicBezTo>
                                  <a:cubicBezTo>
                                    <a:pt x="7" y="1"/>
                                    <a:pt x="8" y="1"/>
                                    <a:pt x="8" y="1"/>
                                  </a:cubicBezTo>
                                  <a:cubicBezTo>
                                    <a:pt x="9" y="1"/>
                                    <a:pt x="9" y="2"/>
                                    <a:pt x="10" y="2"/>
                                  </a:cubicBezTo>
                                  <a:cubicBezTo>
                                    <a:pt x="10" y="2"/>
                                    <a:pt x="11" y="2"/>
                                    <a:pt x="11" y="2"/>
                                  </a:cubicBezTo>
                                  <a:cubicBezTo>
                                    <a:pt x="12" y="2"/>
                                    <a:pt x="12" y="3"/>
                                    <a:pt x="13" y="3"/>
                                  </a:cubicBezTo>
                                  <a:cubicBezTo>
                                    <a:pt x="13" y="3"/>
                                    <a:pt x="13" y="3"/>
                                    <a:pt x="14" y="3"/>
                                  </a:cubicBezTo>
                                  <a:cubicBezTo>
                                    <a:pt x="14" y="4"/>
                                    <a:pt x="15" y="4"/>
                                    <a:pt x="15" y="4"/>
                                  </a:cubicBezTo>
                                  <a:cubicBezTo>
                                    <a:pt x="16" y="4"/>
                                    <a:pt x="16" y="4"/>
                                    <a:pt x="17" y="4"/>
                                  </a:cubicBezTo>
                                  <a:cubicBezTo>
                                    <a:pt x="17" y="4"/>
                                    <a:pt x="18" y="5"/>
                                    <a:pt x="18" y="5"/>
                                  </a:cubicBezTo>
                                  <a:cubicBezTo>
                                    <a:pt x="19" y="5"/>
                                    <a:pt x="19" y="5"/>
                                    <a:pt x="20" y="5"/>
                                  </a:cubicBezTo>
                                  <a:cubicBezTo>
                                    <a:pt x="20" y="5"/>
                                    <a:pt x="20" y="5"/>
                                    <a:pt x="21" y="5"/>
                                  </a:cubicBezTo>
                                  <a:cubicBezTo>
                                    <a:pt x="21" y="5"/>
                                    <a:pt x="22" y="6"/>
                                    <a:pt x="22" y="6"/>
                                  </a:cubicBezTo>
                                  <a:cubicBezTo>
                                    <a:pt x="23" y="6"/>
                                    <a:pt x="23" y="6"/>
                                    <a:pt x="24" y="6"/>
                                  </a:cubicBezTo>
                                  <a:cubicBezTo>
                                    <a:pt x="24" y="6"/>
                                    <a:pt x="25" y="6"/>
                                    <a:pt x="25" y="6"/>
                                  </a:cubicBezTo>
                                  <a:cubicBezTo>
                                    <a:pt x="26" y="6"/>
                                    <a:pt x="26" y="6"/>
                                    <a:pt x="27" y="6"/>
                                  </a:cubicBezTo>
                                  <a:cubicBezTo>
                                    <a:pt x="27" y="6"/>
                                    <a:pt x="28" y="6"/>
                                    <a:pt x="28" y="6"/>
                                  </a:cubicBezTo>
                                  <a:cubicBezTo>
                                    <a:pt x="28" y="6"/>
                                    <a:pt x="29" y="5"/>
                                    <a:pt x="29" y="5"/>
                                  </a:cubicBezTo>
                                  <a:cubicBezTo>
                                    <a:pt x="30" y="5"/>
                                    <a:pt x="30" y="5"/>
                                    <a:pt x="31" y="5"/>
                                  </a:cubicBezTo>
                                  <a:cubicBezTo>
                                    <a:pt x="31" y="5"/>
                                    <a:pt x="32" y="5"/>
                                    <a:pt x="32" y="5"/>
                                  </a:cubicBezTo>
                                  <a:cubicBezTo>
                                    <a:pt x="33" y="5"/>
                                    <a:pt x="33" y="4"/>
                                    <a:pt x="34" y="4"/>
                                  </a:cubicBezTo>
                                  <a:cubicBezTo>
                                    <a:pt x="34" y="4"/>
                                    <a:pt x="35" y="4"/>
                                    <a:pt x="35" y="4"/>
                                  </a:cubicBezTo>
                                  <a:cubicBezTo>
                                    <a:pt x="35" y="4"/>
                                    <a:pt x="36" y="4"/>
                                    <a:pt x="36" y="3"/>
                                  </a:cubicBezTo>
                                  <a:cubicBezTo>
                                    <a:pt x="37" y="3"/>
                                    <a:pt x="37" y="3"/>
                                    <a:pt x="38" y="3"/>
                                  </a:cubicBezTo>
                                  <a:cubicBezTo>
                                    <a:pt x="38" y="3"/>
                                    <a:pt x="39" y="2"/>
                                    <a:pt x="39" y="2"/>
                                  </a:cubicBezTo>
                                  <a:cubicBezTo>
                                    <a:pt x="40" y="2"/>
                                    <a:pt x="40" y="2"/>
                                    <a:pt x="41" y="2"/>
                                  </a:cubicBezTo>
                                  <a:cubicBezTo>
                                    <a:pt x="41" y="2"/>
                                    <a:pt x="42" y="1"/>
                                    <a:pt x="42" y="1"/>
                                  </a:cubicBezTo>
                                  <a:cubicBezTo>
                                    <a:pt x="43" y="1"/>
                                    <a:pt x="43" y="1"/>
                                    <a:pt x="43" y="1"/>
                                  </a:cubicBezTo>
                                  <a:cubicBezTo>
                                    <a:pt x="44" y="1"/>
                                    <a:pt x="44" y="1"/>
                                    <a:pt x="45" y="1"/>
                                  </a:cubicBezTo>
                                  <a:cubicBezTo>
                                    <a:pt x="45" y="0"/>
                                    <a:pt x="46" y="0"/>
                                    <a:pt x="46" y="0"/>
                                  </a:cubicBezTo>
                                  <a:cubicBezTo>
                                    <a:pt x="47" y="0"/>
                                    <a:pt x="47" y="0"/>
                                    <a:pt x="48" y="0"/>
                                  </a:cubicBezTo>
                                  <a:cubicBezTo>
                                    <a:pt x="48" y="0"/>
                                    <a:pt x="49" y="0"/>
                                    <a:pt x="49" y="0"/>
                                  </a:cubicBezTo>
                                  <a:cubicBezTo>
                                    <a:pt x="50" y="0"/>
                                    <a:pt x="50" y="0"/>
                                    <a:pt x="50" y="0"/>
                                  </a:cubicBezTo>
                                  <a:cubicBezTo>
                                    <a:pt x="51" y="0"/>
                                    <a:pt x="51" y="0"/>
                                    <a:pt x="52" y="0"/>
                                  </a:cubicBezTo>
                                  <a:cubicBezTo>
                                    <a:pt x="52" y="0"/>
                                    <a:pt x="53" y="0"/>
                                    <a:pt x="53" y="0"/>
                                  </a:cubicBezTo>
                                  <a:cubicBezTo>
                                    <a:pt x="54" y="0"/>
                                    <a:pt x="54" y="0"/>
                                    <a:pt x="55" y="0"/>
                                  </a:cubicBezTo>
                                  <a:cubicBezTo>
                                    <a:pt x="55" y="0"/>
                                    <a:pt x="56" y="0"/>
                                    <a:pt x="56" y="1"/>
                                  </a:cubicBezTo>
                                  <a:cubicBezTo>
                                    <a:pt x="57" y="1"/>
                                    <a:pt x="57" y="1"/>
                                    <a:pt x="58" y="1"/>
                                  </a:cubicBezTo>
                                  <a:cubicBezTo>
                                    <a:pt x="58" y="1"/>
                                    <a:pt x="58" y="1"/>
                                    <a:pt x="59" y="1"/>
                                  </a:cubicBezTo>
                                  <a:cubicBezTo>
                                    <a:pt x="59" y="1"/>
                                    <a:pt x="60" y="2"/>
                                    <a:pt x="60" y="2"/>
                                  </a:cubicBezTo>
                                  <a:cubicBezTo>
                                    <a:pt x="61" y="2"/>
                                    <a:pt x="61" y="2"/>
                                    <a:pt x="62" y="2"/>
                                  </a:cubicBezTo>
                                  <a:cubicBezTo>
                                    <a:pt x="62" y="2"/>
                                    <a:pt x="63" y="3"/>
                                    <a:pt x="63" y="3"/>
                                  </a:cubicBezTo>
                                  <a:cubicBezTo>
                                    <a:pt x="64" y="3"/>
                                    <a:pt x="64" y="3"/>
                                    <a:pt x="65" y="3"/>
                                  </a:cubicBezTo>
                                  <a:cubicBezTo>
                                    <a:pt x="65" y="4"/>
                                    <a:pt x="65" y="4"/>
                                    <a:pt x="66" y="4"/>
                                  </a:cubicBezTo>
                                  <a:cubicBezTo>
                                    <a:pt x="66" y="4"/>
                                    <a:pt x="67" y="4"/>
                                    <a:pt x="67" y="4"/>
                                  </a:cubicBezTo>
                                  <a:cubicBezTo>
                                    <a:pt x="68" y="4"/>
                                    <a:pt x="68" y="5"/>
                                    <a:pt x="69" y="5"/>
                                  </a:cubicBezTo>
                                  <a:cubicBezTo>
                                    <a:pt x="69" y="5"/>
                                    <a:pt x="70" y="5"/>
                                    <a:pt x="70" y="5"/>
                                  </a:cubicBezTo>
                                  <a:cubicBezTo>
                                    <a:pt x="71" y="5"/>
                                    <a:pt x="71" y="5"/>
                                    <a:pt x="72" y="5"/>
                                  </a:cubicBezTo>
                                  <a:cubicBezTo>
                                    <a:pt x="72" y="5"/>
                                    <a:pt x="73" y="6"/>
                                    <a:pt x="73" y="6"/>
                                  </a:cubicBezTo>
                                  <a:cubicBezTo>
                                    <a:pt x="73" y="6"/>
                                    <a:pt x="74" y="6"/>
                                    <a:pt x="74" y="6"/>
                                  </a:cubicBezTo>
                                  <a:cubicBezTo>
                                    <a:pt x="75" y="6"/>
                                    <a:pt x="75" y="6"/>
                                    <a:pt x="76" y="6"/>
                                  </a:cubicBezTo>
                                  <a:cubicBezTo>
                                    <a:pt x="76" y="6"/>
                                    <a:pt x="77" y="6"/>
                                    <a:pt x="77" y="6"/>
                                  </a:cubicBezTo>
                                  <a:cubicBezTo>
                                    <a:pt x="78" y="6"/>
                                    <a:pt x="78" y="6"/>
                                    <a:pt x="79" y="6"/>
                                  </a:cubicBezTo>
                                  <a:cubicBezTo>
                                    <a:pt x="79" y="6"/>
                                    <a:pt x="80" y="5"/>
                                    <a:pt x="80" y="5"/>
                                  </a:cubicBezTo>
                                  <a:cubicBezTo>
                                    <a:pt x="80" y="5"/>
                                    <a:pt x="81" y="5"/>
                                    <a:pt x="81" y="5"/>
                                  </a:cubicBezTo>
                                  <a:cubicBezTo>
                                    <a:pt x="82" y="5"/>
                                    <a:pt x="82" y="5"/>
                                    <a:pt x="83" y="5"/>
                                  </a:cubicBezTo>
                                  <a:cubicBezTo>
                                    <a:pt x="83" y="5"/>
                                    <a:pt x="84" y="4"/>
                                    <a:pt x="84" y="4"/>
                                  </a:cubicBezTo>
                                  <a:cubicBezTo>
                                    <a:pt x="85" y="4"/>
                                    <a:pt x="85" y="4"/>
                                    <a:pt x="86" y="4"/>
                                  </a:cubicBezTo>
                                  <a:cubicBezTo>
                                    <a:pt x="86" y="4"/>
                                    <a:pt x="86" y="4"/>
                                    <a:pt x="87" y="3"/>
                                  </a:cubicBezTo>
                                  <a:cubicBezTo>
                                    <a:pt x="88" y="3"/>
                                    <a:pt x="88" y="3"/>
                                    <a:pt x="88" y="3"/>
                                  </a:cubicBezTo>
                                  <a:cubicBezTo>
                                    <a:pt x="89" y="3"/>
                                    <a:pt x="89" y="2"/>
                                    <a:pt x="90" y="2"/>
                                  </a:cubicBezTo>
                                  <a:cubicBezTo>
                                    <a:pt x="90" y="2"/>
                                    <a:pt x="91" y="2"/>
                                    <a:pt x="91" y="2"/>
                                  </a:cubicBezTo>
                                  <a:cubicBezTo>
                                    <a:pt x="92" y="2"/>
                                    <a:pt x="92" y="1"/>
                                    <a:pt x="93" y="1"/>
                                  </a:cubicBezTo>
                                  <a:cubicBezTo>
                                    <a:pt x="93" y="1"/>
                                    <a:pt x="94" y="1"/>
                                    <a:pt x="94" y="1"/>
                                  </a:cubicBezTo>
                                  <a:cubicBezTo>
                                    <a:pt x="95" y="1"/>
                                    <a:pt x="95" y="1"/>
                                    <a:pt x="95" y="1"/>
                                  </a:cubicBezTo>
                                  <a:cubicBezTo>
                                    <a:pt x="96" y="0"/>
                                    <a:pt x="96" y="0"/>
                                    <a:pt x="97" y="0"/>
                                  </a:cubicBezTo>
                                  <a:cubicBezTo>
                                    <a:pt x="97" y="0"/>
                                    <a:pt x="98" y="0"/>
                                    <a:pt x="98" y="0"/>
                                  </a:cubicBezTo>
                                  <a:cubicBezTo>
                                    <a:pt x="99" y="0"/>
                                    <a:pt x="99" y="0"/>
                                    <a:pt x="100" y="0"/>
                                  </a:cubicBezTo>
                                  <a:cubicBezTo>
                                    <a:pt x="100" y="0"/>
                                    <a:pt x="101" y="0"/>
                                    <a:pt x="101" y="0"/>
                                  </a:cubicBezTo>
                                  <a:cubicBezTo>
                                    <a:pt x="101" y="0"/>
                                    <a:pt x="102" y="0"/>
                                    <a:pt x="103" y="0"/>
                                  </a:cubicBezTo>
                                  <a:cubicBezTo>
                                    <a:pt x="103" y="0"/>
                                    <a:pt x="103" y="0"/>
                                    <a:pt x="104" y="0"/>
                                  </a:cubicBezTo>
                                  <a:cubicBezTo>
                                    <a:pt x="104" y="0"/>
                                    <a:pt x="105" y="0"/>
                                    <a:pt x="105" y="0"/>
                                  </a:cubicBezTo>
                                  <a:cubicBezTo>
                                    <a:pt x="106" y="0"/>
                                    <a:pt x="106" y="0"/>
                                    <a:pt x="107" y="1"/>
                                  </a:cubicBezTo>
                                  <a:cubicBezTo>
                                    <a:pt x="107" y="1"/>
                                    <a:pt x="108" y="1"/>
                                    <a:pt x="108" y="1"/>
                                  </a:cubicBezTo>
                                  <a:cubicBezTo>
                                    <a:pt x="109" y="1"/>
                                    <a:pt x="109" y="1"/>
                                    <a:pt x="109" y="1"/>
                                  </a:cubicBezTo>
                                  <a:cubicBezTo>
                                    <a:pt x="110" y="1"/>
                                    <a:pt x="110" y="2"/>
                                    <a:pt x="111" y="2"/>
                                  </a:cubicBezTo>
                                  <a:cubicBezTo>
                                    <a:pt x="111" y="2"/>
                                    <a:pt x="112" y="2"/>
                                    <a:pt x="112" y="2"/>
                                  </a:cubicBezTo>
                                  <a:cubicBezTo>
                                    <a:pt x="113" y="2"/>
                                    <a:pt x="113" y="3"/>
                                    <a:pt x="114" y="3"/>
                                  </a:cubicBezTo>
                                  <a:cubicBezTo>
                                    <a:pt x="114" y="3"/>
                                    <a:pt x="115" y="3"/>
                                    <a:pt x="115" y="3"/>
                                  </a:cubicBezTo>
                                  <a:cubicBezTo>
                                    <a:pt x="116" y="4"/>
                                    <a:pt x="116" y="4"/>
                                    <a:pt x="116" y="4"/>
                                  </a:cubicBezTo>
                                  <a:cubicBezTo>
                                    <a:pt x="117" y="4"/>
                                    <a:pt x="118" y="4"/>
                                    <a:pt x="118" y="4"/>
                                  </a:cubicBezTo>
                                  <a:cubicBezTo>
                                    <a:pt x="118" y="4"/>
                                    <a:pt x="119" y="5"/>
                                    <a:pt x="119" y="5"/>
                                  </a:cubicBezTo>
                                  <a:cubicBezTo>
                                    <a:pt x="120" y="5"/>
                                    <a:pt x="120" y="5"/>
                                    <a:pt x="121" y="5"/>
                                  </a:cubicBezTo>
                                  <a:cubicBezTo>
                                    <a:pt x="121" y="5"/>
                                    <a:pt x="122" y="5"/>
                                    <a:pt x="122" y="5"/>
                                  </a:cubicBezTo>
                                  <a:cubicBezTo>
                                    <a:pt x="123" y="5"/>
                                    <a:pt x="123" y="6"/>
                                    <a:pt x="124" y="6"/>
                                  </a:cubicBezTo>
                                  <a:cubicBezTo>
                                    <a:pt x="124" y="6"/>
                                    <a:pt x="124" y="6"/>
                                    <a:pt x="125" y="6"/>
                                  </a:cubicBezTo>
                                  <a:cubicBezTo>
                                    <a:pt x="125" y="6"/>
                                    <a:pt x="126" y="6"/>
                                    <a:pt x="126" y="6"/>
                                  </a:cubicBezTo>
                                  <a:cubicBezTo>
                                    <a:pt x="127" y="6"/>
                                    <a:pt x="127" y="6"/>
                                    <a:pt x="128" y="6"/>
                                  </a:cubicBezTo>
                                  <a:cubicBezTo>
                                    <a:pt x="128" y="6"/>
                                    <a:pt x="129" y="6"/>
                                    <a:pt x="129" y="6"/>
                                  </a:cubicBezTo>
                                  <a:cubicBezTo>
                                    <a:pt x="130" y="6"/>
                                    <a:pt x="130" y="5"/>
                                    <a:pt x="131" y="5"/>
                                  </a:cubicBezTo>
                                  <a:cubicBezTo>
                                    <a:pt x="131" y="5"/>
                                    <a:pt x="131" y="5"/>
                                    <a:pt x="132" y="5"/>
                                  </a:cubicBezTo>
                                  <a:cubicBezTo>
                                    <a:pt x="132" y="5"/>
                                    <a:pt x="133" y="5"/>
                                    <a:pt x="133" y="5"/>
                                  </a:cubicBezTo>
                                  <a:cubicBezTo>
                                    <a:pt x="134" y="5"/>
                                    <a:pt x="134" y="4"/>
                                    <a:pt x="135" y="4"/>
                                  </a:cubicBezTo>
                                  <a:cubicBezTo>
                                    <a:pt x="135" y="4"/>
                                    <a:pt x="136" y="4"/>
                                    <a:pt x="136" y="4"/>
                                  </a:cubicBezTo>
                                  <a:cubicBezTo>
                                    <a:pt x="137" y="4"/>
                                    <a:pt x="137" y="4"/>
                                    <a:pt x="138" y="3"/>
                                  </a:cubicBezTo>
                                  <a:cubicBezTo>
                                    <a:pt x="138" y="3"/>
                                    <a:pt x="139" y="3"/>
                                    <a:pt x="139" y="3"/>
                                  </a:cubicBezTo>
                                  <a:cubicBezTo>
                                    <a:pt x="139" y="3"/>
                                    <a:pt x="140" y="2"/>
                                    <a:pt x="140" y="2"/>
                                  </a:cubicBezTo>
                                  <a:cubicBezTo>
                                    <a:pt x="141" y="2"/>
                                    <a:pt x="141" y="2"/>
                                    <a:pt x="142" y="2"/>
                                  </a:cubicBezTo>
                                  <a:cubicBezTo>
                                    <a:pt x="142" y="2"/>
                                    <a:pt x="143" y="1"/>
                                    <a:pt x="143" y="1"/>
                                  </a:cubicBezTo>
                                  <a:cubicBezTo>
                                    <a:pt x="144" y="1"/>
                                    <a:pt x="144" y="1"/>
                                    <a:pt x="145" y="1"/>
                                  </a:cubicBezTo>
                                  <a:cubicBezTo>
                                    <a:pt x="145" y="1"/>
                                    <a:pt x="146" y="1"/>
                                    <a:pt x="146" y="1"/>
                                  </a:cubicBezTo>
                                  <a:cubicBezTo>
                                    <a:pt x="146" y="0"/>
                                    <a:pt x="147" y="0"/>
                                    <a:pt x="147" y="0"/>
                                  </a:cubicBezTo>
                                  <a:cubicBezTo>
                                    <a:pt x="148" y="0"/>
                                    <a:pt x="148" y="0"/>
                                    <a:pt x="149" y="0"/>
                                  </a:cubicBezTo>
                                  <a:cubicBezTo>
                                    <a:pt x="149" y="0"/>
                                    <a:pt x="150" y="0"/>
                                    <a:pt x="150" y="0"/>
                                  </a:cubicBezTo>
                                  <a:cubicBezTo>
                                    <a:pt x="151" y="0"/>
                                    <a:pt x="151" y="0"/>
                                    <a:pt x="152" y="0"/>
                                  </a:cubicBezTo>
                                  <a:cubicBezTo>
                                    <a:pt x="152" y="0"/>
                                    <a:pt x="153" y="0"/>
                                    <a:pt x="153" y="0"/>
                                  </a:cubicBezTo>
                                  <a:cubicBezTo>
                                    <a:pt x="154" y="0"/>
                                    <a:pt x="154" y="0"/>
                                    <a:pt x="154" y="0"/>
                                  </a:cubicBezTo>
                                  <a:cubicBezTo>
                                    <a:pt x="155" y="0"/>
                                    <a:pt x="155" y="0"/>
                                    <a:pt x="156" y="0"/>
                                  </a:cubicBezTo>
                                  <a:cubicBezTo>
                                    <a:pt x="156" y="0"/>
                                    <a:pt x="157" y="0"/>
                                    <a:pt x="157" y="1"/>
                                  </a:cubicBezTo>
                                  <a:cubicBezTo>
                                    <a:pt x="158" y="1"/>
                                    <a:pt x="158" y="1"/>
                                    <a:pt x="159" y="1"/>
                                  </a:cubicBezTo>
                                  <a:cubicBezTo>
                                    <a:pt x="159" y="1"/>
                                    <a:pt x="160" y="1"/>
                                    <a:pt x="160" y="1"/>
                                  </a:cubicBezTo>
                                  <a:cubicBezTo>
                                    <a:pt x="161" y="1"/>
                                    <a:pt x="161" y="2"/>
                                    <a:pt x="161" y="2"/>
                                  </a:cubicBezTo>
                                  <a:cubicBezTo>
                                    <a:pt x="162" y="2"/>
                                    <a:pt x="162" y="2"/>
                                    <a:pt x="163" y="2"/>
                                  </a:cubicBezTo>
                                  <a:cubicBezTo>
                                    <a:pt x="163" y="2"/>
                                    <a:pt x="164" y="3"/>
                                    <a:pt x="164" y="3"/>
                                  </a:cubicBezTo>
                                  <a:cubicBezTo>
                                    <a:pt x="165" y="3"/>
                                    <a:pt x="165" y="3"/>
                                    <a:pt x="166" y="3"/>
                                  </a:cubicBezTo>
                                  <a:cubicBezTo>
                                    <a:pt x="166" y="4"/>
                                    <a:pt x="167" y="4"/>
                                    <a:pt x="167" y="4"/>
                                  </a:cubicBezTo>
                                  <a:cubicBezTo>
                                    <a:pt x="168" y="4"/>
                                    <a:pt x="168" y="4"/>
                                    <a:pt x="169" y="4"/>
                                  </a:cubicBezTo>
                                  <a:cubicBezTo>
                                    <a:pt x="169" y="4"/>
                                    <a:pt x="169" y="5"/>
                                    <a:pt x="170" y="5"/>
                                  </a:cubicBezTo>
                                  <a:cubicBezTo>
                                    <a:pt x="170" y="5"/>
                                    <a:pt x="171" y="5"/>
                                    <a:pt x="171" y="5"/>
                                  </a:cubicBezTo>
                                  <a:cubicBezTo>
                                    <a:pt x="172" y="5"/>
                                    <a:pt x="172" y="5"/>
                                    <a:pt x="173" y="5"/>
                                  </a:cubicBezTo>
                                  <a:cubicBezTo>
                                    <a:pt x="173" y="5"/>
                                    <a:pt x="174" y="6"/>
                                    <a:pt x="174" y="6"/>
                                  </a:cubicBezTo>
                                  <a:cubicBezTo>
                                    <a:pt x="175" y="6"/>
                                    <a:pt x="175" y="6"/>
                                    <a:pt x="176" y="6"/>
                                  </a:cubicBezTo>
                                  <a:cubicBezTo>
                                    <a:pt x="176" y="6"/>
                                    <a:pt x="176" y="6"/>
                                    <a:pt x="177" y="6"/>
                                  </a:cubicBezTo>
                                  <a:cubicBezTo>
                                    <a:pt x="177" y="6"/>
                                    <a:pt x="178" y="6"/>
                                    <a:pt x="178" y="6"/>
                                  </a:cubicBezTo>
                                  <a:cubicBezTo>
                                    <a:pt x="179" y="6"/>
                                    <a:pt x="179" y="6"/>
                                    <a:pt x="180" y="6"/>
                                  </a:cubicBezTo>
                                  <a:cubicBezTo>
                                    <a:pt x="180" y="6"/>
                                    <a:pt x="181" y="5"/>
                                    <a:pt x="181" y="5"/>
                                  </a:cubicBezTo>
                                  <a:cubicBezTo>
                                    <a:pt x="182" y="5"/>
                                    <a:pt x="182" y="5"/>
                                    <a:pt x="183" y="5"/>
                                  </a:cubicBezTo>
                                  <a:cubicBezTo>
                                    <a:pt x="183" y="5"/>
                                    <a:pt x="184" y="5"/>
                                    <a:pt x="184" y="5"/>
                                  </a:cubicBezTo>
                                  <a:cubicBezTo>
                                    <a:pt x="184" y="5"/>
                                    <a:pt x="185" y="4"/>
                                    <a:pt x="185" y="4"/>
                                  </a:cubicBezTo>
                                  <a:cubicBezTo>
                                    <a:pt x="186" y="4"/>
                                    <a:pt x="186" y="4"/>
                                    <a:pt x="187" y="4"/>
                                  </a:cubicBezTo>
                                  <a:cubicBezTo>
                                    <a:pt x="187" y="4"/>
                                    <a:pt x="188" y="4"/>
                                    <a:pt x="188" y="3"/>
                                  </a:cubicBezTo>
                                  <a:cubicBezTo>
                                    <a:pt x="189" y="3"/>
                                    <a:pt x="189" y="3"/>
                                    <a:pt x="190" y="3"/>
                                  </a:cubicBezTo>
                                  <a:cubicBezTo>
                                    <a:pt x="190" y="3"/>
                                    <a:pt x="191" y="2"/>
                                    <a:pt x="191" y="2"/>
                                  </a:cubicBezTo>
                                  <a:cubicBezTo>
                                    <a:pt x="191" y="2"/>
                                    <a:pt x="192" y="2"/>
                                    <a:pt x="192" y="2"/>
                                  </a:cubicBezTo>
                                  <a:cubicBezTo>
                                    <a:pt x="193" y="2"/>
                                    <a:pt x="193" y="1"/>
                                    <a:pt x="194" y="1"/>
                                  </a:cubicBezTo>
                                  <a:cubicBezTo>
                                    <a:pt x="194" y="1"/>
                                    <a:pt x="195" y="1"/>
                                    <a:pt x="195" y="1"/>
                                  </a:cubicBezTo>
                                  <a:cubicBezTo>
                                    <a:pt x="196" y="1"/>
                                    <a:pt x="196" y="1"/>
                                    <a:pt x="197" y="1"/>
                                  </a:cubicBezTo>
                                  <a:cubicBezTo>
                                    <a:pt x="197" y="0"/>
                                    <a:pt x="197" y="0"/>
                                    <a:pt x="198" y="0"/>
                                  </a:cubicBezTo>
                                  <a:cubicBezTo>
                                    <a:pt x="199" y="0"/>
                                    <a:pt x="199" y="0"/>
                                    <a:pt x="199" y="0"/>
                                  </a:cubicBezTo>
                                  <a:cubicBezTo>
                                    <a:pt x="200" y="0"/>
                                    <a:pt x="200" y="0"/>
                                    <a:pt x="201" y="0"/>
                                  </a:cubicBezTo>
                                  <a:cubicBezTo>
                                    <a:pt x="201" y="0"/>
                                    <a:pt x="202" y="0"/>
                                    <a:pt x="202" y="0"/>
                                  </a:cubicBezTo>
                                  <a:cubicBezTo>
                                    <a:pt x="203" y="0"/>
                                    <a:pt x="203" y="0"/>
                                    <a:pt x="204" y="0"/>
                                  </a:cubicBezTo>
                                  <a:cubicBezTo>
                                    <a:pt x="204" y="0"/>
                                    <a:pt x="205" y="0"/>
                                    <a:pt x="205" y="0"/>
                                  </a:cubicBezTo>
                                  <a:cubicBezTo>
                                    <a:pt x="206" y="0"/>
                                    <a:pt x="206" y="0"/>
                                    <a:pt x="206" y="0"/>
                                  </a:cubicBezTo>
                                  <a:cubicBezTo>
                                    <a:pt x="207" y="0"/>
                                    <a:pt x="207" y="0"/>
                                    <a:pt x="208" y="1"/>
                                  </a:cubicBezTo>
                                  <a:cubicBezTo>
                                    <a:pt x="208" y="1"/>
                                    <a:pt x="209" y="1"/>
                                    <a:pt x="209" y="1"/>
                                  </a:cubicBezTo>
                                  <a:cubicBezTo>
                                    <a:pt x="210" y="1"/>
                                    <a:pt x="210" y="1"/>
                                    <a:pt x="211" y="1"/>
                                  </a:cubicBezTo>
                                  <a:cubicBezTo>
                                    <a:pt x="211" y="1"/>
                                    <a:pt x="212" y="2"/>
                                    <a:pt x="212" y="2"/>
                                  </a:cubicBezTo>
                                  <a:cubicBezTo>
                                    <a:pt x="212" y="2"/>
                                    <a:pt x="213" y="2"/>
                                    <a:pt x="214" y="2"/>
                                  </a:cubicBezTo>
                                  <a:cubicBezTo>
                                    <a:pt x="214" y="2"/>
                                    <a:pt x="214" y="3"/>
                                    <a:pt x="215" y="3"/>
                                  </a:cubicBezTo>
                                  <a:cubicBezTo>
                                    <a:pt x="215" y="3"/>
                                    <a:pt x="216" y="3"/>
                                    <a:pt x="216" y="3"/>
                                  </a:cubicBezTo>
                                  <a:cubicBezTo>
                                    <a:pt x="217" y="4"/>
                                    <a:pt x="217" y="4"/>
                                    <a:pt x="218" y="4"/>
                                  </a:cubicBezTo>
                                  <a:cubicBezTo>
                                    <a:pt x="218" y="4"/>
                                    <a:pt x="219" y="4"/>
                                    <a:pt x="219" y="4"/>
                                  </a:cubicBezTo>
                                  <a:cubicBezTo>
                                    <a:pt x="220" y="4"/>
                                    <a:pt x="220" y="5"/>
                                    <a:pt x="220" y="5"/>
                                  </a:cubicBezTo>
                                  <a:cubicBezTo>
                                    <a:pt x="221" y="5"/>
                                    <a:pt x="221" y="5"/>
                                    <a:pt x="222" y="5"/>
                                  </a:cubicBezTo>
                                  <a:cubicBezTo>
                                    <a:pt x="222" y="5"/>
                                    <a:pt x="223" y="5"/>
                                    <a:pt x="223" y="5"/>
                                  </a:cubicBezTo>
                                  <a:cubicBezTo>
                                    <a:pt x="224" y="5"/>
                                    <a:pt x="224" y="6"/>
                                    <a:pt x="225" y="6"/>
                                  </a:cubicBezTo>
                                  <a:cubicBezTo>
                                    <a:pt x="225" y="6"/>
                                    <a:pt x="226" y="6"/>
                                    <a:pt x="226" y="6"/>
                                  </a:cubicBezTo>
                                  <a:cubicBezTo>
                                    <a:pt x="227" y="6"/>
                                    <a:pt x="227" y="6"/>
                                    <a:pt x="227" y="6"/>
                                  </a:cubicBezTo>
                                  <a:cubicBezTo>
                                    <a:pt x="228" y="6"/>
                                    <a:pt x="229" y="6"/>
                                    <a:pt x="229" y="6"/>
                                  </a:cubicBezTo>
                                  <a:cubicBezTo>
                                    <a:pt x="229" y="6"/>
                                    <a:pt x="230" y="6"/>
                                    <a:pt x="230" y="6"/>
                                  </a:cubicBezTo>
                                  <a:cubicBezTo>
                                    <a:pt x="231" y="6"/>
                                    <a:pt x="231" y="5"/>
                                    <a:pt x="232" y="5"/>
                                  </a:cubicBezTo>
                                  <a:cubicBezTo>
                                    <a:pt x="232" y="5"/>
                                    <a:pt x="233" y="5"/>
                                    <a:pt x="233" y="5"/>
                                  </a:cubicBezTo>
                                  <a:cubicBezTo>
                                    <a:pt x="234" y="5"/>
                                    <a:pt x="234" y="5"/>
                                    <a:pt x="235" y="5"/>
                                  </a:cubicBezTo>
                                  <a:cubicBezTo>
                                    <a:pt x="235" y="5"/>
                                    <a:pt x="235" y="4"/>
                                    <a:pt x="236" y="4"/>
                                  </a:cubicBezTo>
                                  <a:cubicBezTo>
                                    <a:pt x="236" y="4"/>
                                    <a:pt x="237" y="4"/>
                                    <a:pt x="237" y="4"/>
                                  </a:cubicBezTo>
                                  <a:cubicBezTo>
                                    <a:pt x="238" y="4"/>
                                    <a:pt x="238" y="4"/>
                                    <a:pt x="239" y="3"/>
                                  </a:cubicBezTo>
                                  <a:cubicBezTo>
                                    <a:pt x="239" y="3"/>
                                    <a:pt x="240" y="3"/>
                                    <a:pt x="240" y="3"/>
                                  </a:cubicBezTo>
                                  <a:cubicBezTo>
                                    <a:pt x="241" y="3"/>
                                    <a:pt x="241" y="2"/>
                                    <a:pt x="242" y="2"/>
                                  </a:cubicBezTo>
                                  <a:cubicBezTo>
                                    <a:pt x="242" y="2"/>
                                    <a:pt x="242" y="2"/>
                                    <a:pt x="243" y="2"/>
                                  </a:cubicBezTo>
                                  <a:cubicBezTo>
                                    <a:pt x="244" y="2"/>
                                    <a:pt x="244" y="1"/>
                                    <a:pt x="244" y="1"/>
                                  </a:cubicBezTo>
                                  <a:cubicBezTo>
                                    <a:pt x="245" y="1"/>
                                    <a:pt x="245" y="1"/>
                                    <a:pt x="246" y="1"/>
                                  </a:cubicBezTo>
                                  <a:cubicBezTo>
                                    <a:pt x="246" y="1"/>
                                    <a:pt x="247" y="1"/>
                                    <a:pt x="247" y="1"/>
                                  </a:cubicBezTo>
                                  <a:cubicBezTo>
                                    <a:pt x="248" y="0"/>
                                    <a:pt x="248" y="0"/>
                                    <a:pt x="249" y="0"/>
                                  </a:cubicBezTo>
                                  <a:cubicBezTo>
                                    <a:pt x="249" y="0"/>
                                    <a:pt x="250" y="0"/>
                                    <a:pt x="250" y="0"/>
                                  </a:cubicBezTo>
                                  <a:cubicBezTo>
                                    <a:pt x="250" y="0"/>
                                    <a:pt x="251" y="0"/>
                                    <a:pt x="251" y="0"/>
                                  </a:cubicBezTo>
                                  <a:cubicBezTo>
                                    <a:pt x="252" y="0"/>
                                    <a:pt x="252" y="0"/>
                                    <a:pt x="253" y="0"/>
                                  </a:cubicBezTo>
                                  <a:cubicBezTo>
                                    <a:pt x="253" y="0"/>
                                    <a:pt x="254" y="0"/>
                                    <a:pt x="254" y="0"/>
                                  </a:cubicBezTo>
                                  <a:cubicBezTo>
                                    <a:pt x="255" y="0"/>
                                    <a:pt x="255" y="0"/>
                                    <a:pt x="256" y="0"/>
                                  </a:cubicBezTo>
                                  <a:cubicBezTo>
                                    <a:pt x="256" y="0"/>
                                    <a:pt x="257" y="0"/>
                                    <a:pt x="257" y="0"/>
                                  </a:cubicBezTo>
                                  <a:cubicBezTo>
                                    <a:pt x="257" y="0"/>
                                    <a:pt x="258" y="0"/>
                                    <a:pt x="258" y="1"/>
                                  </a:cubicBezTo>
                                  <a:cubicBezTo>
                                    <a:pt x="259" y="1"/>
                                    <a:pt x="259" y="1"/>
                                    <a:pt x="260" y="1"/>
                                  </a:cubicBezTo>
                                  <a:cubicBezTo>
                                    <a:pt x="260" y="1"/>
                                    <a:pt x="261" y="1"/>
                                    <a:pt x="261" y="1"/>
                                  </a:cubicBezTo>
                                  <a:cubicBezTo>
                                    <a:pt x="262" y="1"/>
                                    <a:pt x="262" y="2"/>
                                    <a:pt x="263" y="2"/>
                                  </a:cubicBezTo>
                                  <a:cubicBezTo>
                                    <a:pt x="263" y="2"/>
                                    <a:pt x="264" y="2"/>
                                    <a:pt x="264" y="2"/>
                                  </a:cubicBezTo>
                                  <a:cubicBezTo>
                                    <a:pt x="265" y="2"/>
                                    <a:pt x="265" y="3"/>
                                    <a:pt x="265" y="3"/>
                                  </a:cubicBezTo>
                                  <a:cubicBezTo>
                                    <a:pt x="266" y="3"/>
                                    <a:pt x="266" y="3"/>
                                    <a:pt x="267" y="3"/>
                                  </a:cubicBezTo>
                                  <a:cubicBezTo>
                                    <a:pt x="267" y="4"/>
                                    <a:pt x="268" y="4"/>
                                    <a:pt x="268" y="4"/>
                                  </a:cubicBezTo>
                                  <a:cubicBezTo>
                                    <a:pt x="269" y="4"/>
                                    <a:pt x="269" y="4"/>
                                    <a:pt x="270" y="4"/>
                                  </a:cubicBezTo>
                                  <a:cubicBezTo>
                                    <a:pt x="270" y="4"/>
                                    <a:pt x="271" y="5"/>
                                    <a:pt x="271" y="5"/>
                                  </a:cubicBezTo>
                                  <a:cubicBezTo>
                                    <a:pt x="272" y="5"/>
                                    <a:pt x="272" y="5"/>
                                    <a:pt x="272" y="5"/>
                                  </a:cubicBezTo>
                                  <a:cubicBezTo>
                                    <a:pt x="273" y="5"/>
                                    <a:pt x="273" y="5"/>
                                    <a:pt x="274" y="5"/>
                                  </a:cubicBezTo>
                                  <a:cubicBezTo>
                                    <a:pt x="274" y="5"/>
                                    <a:pt x="275" y="6"/>
                                    <a:pt x="275" y="6"/>
                                  </a:cubicBezTo>
                                  <a:cubicBezTo>
                                    <a:pt x="276" y="6"/>
                                    <a:pt x="276" y="6"/>
                                    <a:pt x="277" y="6"/>
                                  </a:cubicBezTo>
                                  <a:cubicBezTo>
                                    <a:pt x="277" y="6"/>
                                    <a:pt x="278" y="6"/>
                                    <a:pt x="278" y="6"/>
                                  </a:cubicBezTo>
                                  <a:cubicBezTo>
                                    <a:pt x="279" y="6"/>
                                    <a:pt x="279" y="6"/>
                                    <a:pt x="280" y="6"/>
                                  </a:cubicBezTo>
                                  <a:cubicBezTo>
                                    <a:pt x="280" y="6"/>
                                    <a:pt x="280" y="6"/>
                                    <a:pt x="281" y="6"/>
                                  </a:cubicBezTo>
                                  <a:cubicBezTo>
                                    <a:pt x="281" y="6"/>
                                    <a:pt x="282" y="5"/>
                                    <a:pt x="282" y="5"/>
                                  </a:cubicBezTo>
                                  <a:cubicBezTo>
                                    <a:pt x="283" y="5"/>
                                    <a:pt x="283" y="5"/>
                                    <a:pt x="284" y="5"/>
                                  </a:cubicBezTo>
                                  <a:cubicBezTo>
                                    <a:pt x="284" y="5"/>
                                    <a:pt x="285" y="5"/>
                                    <a:pt x="285" y="5"/>
                                  </a:cubicBezTo>
                                  <a:cubicBezTo>
                                    <a:pt x="286" y="5"/>
                                    <a:pt x="286" y="4"/>
                                    <a:pt x="287" y="4"/>
                                  </a:cubicBezTo>
                                  <a:cubicBezTo>
                                    <a:pt x="287" y="4"/>
                                    <a:pt x="287" y="4"/>
                                    <a:pt x="288" y="4"/>
                                  </a:cubicBezTo>
                                  <a:cubicBezTo>
                                    <a:pt x="288" y="4"/>
                                    <a:pt x="289" y="4"/>
                                    <a:pt x="289" y="3"/>
                                  </a:cubicBezTo>
                                  <a:cubicBezTo>
                                    <a:pt x="290" y="3"/>
                                    <a:pt x="290" y="3"/>
                                    <a:pt x="291" y="3"/>
                                  </a:cubicBezTo>
                                  <a:cubicBezTo>
                                    <a:pt x="291" y="3"/>
                                    <a:pt x="292" y="2"/>
                                    <a:pt x="292" y="2"/>
                                  </a:cubicBezTo>
                                  <a:cubicBezTo>
                                    <a:pt x="293" y="2"/>
                                    <a:pt x="293" y="2"/>
                                    <a:pt x="294" y="2"/>
                                  </a:cubicBezTo>
                                  <a:cubicBezTo>
                                    <a:pt x="294" y="2"/>
                                    <a:pt x="295" y="1"/>
                                    <a:pt x="295" y="1"/>
                                  </a:cubicBezTo>
                                  <a:cubicBezTo>
                                    <a:pt x="295" y="1"/>
                                    <a:pt x="296" y="1"/>
                                    <a:pt x="296" y="1"/>
                                  </a:cubicBezTo>
                                  <a:cubicBezTo>
                                    <a:pt x="297" y="1"/>
                                    <a:pt x="297" y="1"/>
                                    <a:pt x="298" y="1"/>
                                  </a:cubicBezTo>
                                  <a:cubicBezTo>
                                    <a:pt x="298" y="0"/>
                                    <a:pt x="299" y="0"/>
                                    <a:pt x="299" y="0"/>
                                  </a:cubicBezTo>
                                  <a:cubicBezTo>
                                    <a:pt x="300" y="0"/>
                                    <a:pt x="300" y="0"/>
                                    <a:pt x="301" y="0"/>
                                  </a:cubicBezTo>
                                  <a:cubicBezTo>
                                    <a:pt x="301" y="0"/>
                                    <a:pt x="302" y="0"/>
                                    <a:pt x="302" y="0"/>
                                  </a:cubicBezTo>
                                  <a:cubicBezTo>
                                    <a:pt x="302" y="0"/>
                                    <a:pt x="303" y="0"/>
                                    <a:pt x="303" y="0"/>
                                  </a:cubicBezTo>
                                  <a:cubicBezTo>
                                    <a:pt x="304" y="0"/>
                                    <a:pt x="304" y="0"/>
                                    <a:pt x="305" y="0"/>
                                  </a:cubicBezTo>
                                  <a:cubicBezTo>
                                    <a:pt x="305" y="0"/>
                                    <a:pt x="306" y="0"/>
                                    <a:pt x="306" y="0"/>
                                  </a:cubicBezTo>
                                  <a:cubicBezTo>
                                    <a:pt x="307" y="0"/>
                                    <a:pt x="307" y="0"/>
                                    <a:pt x="308" y="0"/>
                                  </a:cubicBezTo>
                                  <a:cubicBezTo>
                                    <a:pt x="308" y="0"/>
                                    <a:pt x="309" y="0"/>
                                    <a:pt x="309" y="1"/>
                                  </a:cubicBezTo>
                                  <a:cubicBezTo>
                                    <a:pt x="310" y="1"/>
                                    <a:pt x="310" y="1"/>
                                    <a:pt x="310" y="1"/>
                                  </a:cubicBezTo>
                                  <a:cubicBezTo>
                                    <a:pt x="311" y="1"/>
                                    <a:pt x="311" y="1"/>
                                    <a:pt x="312" y="1"/>
                                  </a:cubicBezTo>
                                  <a:cubicBezTo>
                                    <a:pt x="312" y="1"/>
                                    <a:pt x="313" y="2"/>
                                    <a:pt x="313" y="2"/>
                                  </a:cubicBezTo>
                                  <a:cubicBezTo>
                                    <a:pt x="314" y="2"/>
                                    <a:pt x="314" y="2"/>
                                    <a:pt x="315" y="2"/>
                                  </a:cubicBezTo>
                                  <a:cubicBezTo>
                                    <a:pt x="315" y="2"/>
                                    <a:pt x="316" y="3"/>
                                    <a:pt x="316" y="3"/>
                                  </a:cubicBezTo>
                                  <a:cubicBezTo>
                                    <a:pt x="317" y="3"/>
                                    <a:pt x="317" y="3"/>
                                    <a:pt x="317" y="3"/>
                                  </a:cubicBezTo>
                                  <a:cubicBezTo>
                                    <a:pt x="318" y="4"/>
                                    <a:pt x="318" y="4"/>
                                    <a:pt x="319" y="4"/>
                                  </a:cubicBezTo>
                                  <a:cubicBezTo>
                                    <a:pt x="319" y="4"/>
                                    <a:pt x="320" y="4"/>
                                    <a:pt x="320" y="4"/>
                                  </a:cubicBezTo>
                                  <a:cubicBezTo>
                                    <a:pt x="321" y="4"/>
                                    <a:pt x="321" y="5"/>
                                    <a:pt x="322" y="5"/>
                                  </a:cubicBezTo>
                                  <a:cubicBezTo>
                                    <a:pt x="322" y="5"/>
                                    <a:pt x="323" y="5"/>
                                    <a:pt x="323" y="5"/>
                                  </a:cubicBezTo>
                                  <a:cubicBezTo>
                                    <a:pt x="323" y="5"/>
                                    <a:pt x="324" y="5"/>
                                    <a:pt x="325" y="5"/>
                                  </a:cubicBezTo>
                                  <a:cubicBezTo>
                                    <a:pt x="325" y="5"/>
                                    <a:pt x="325" y="6"/>
                                    <a:pt x="326" y="6"/>
                                  </a:cubicBezTo>
                                  <a:cubicBezTo>
                                    <a:pt x="326" y="6"/>
                                    <a:pt x="327" y="6"/>
                                    <a:pt x="327" y="6"/>
                                  </a:cubicBezTo>
                                  <a:cubicBezTo>
                                    <a:pt x="328" y="6"/>
                                    <a:pt x="328" y="6"/>
                                    <a:pt x="329" y="6"/>
                                  </a:cubicBezTo>
                                  <a:cubicBezTo>
                                    <a:pt x="329" y="6"/>
                                    <a:pt x="330" y="6"/>
                                    <a:pt x="330" y="6"/>
                                  </a:cubicBezTo>
                                  <a:cubicBezTo>
                                    <a:pt x="331" y="6"/>
                                    <a:pt x="331" y="6"/>
                                    <a:pt x="332" y="6"/>
                                  </a:cubicBezTo>
                                  <a:cubicBezTo>
                                    <a:pt x="332" y="6"/>
                                    <a:pt x="332" y="5"/>
                                    <a:pt x="333" y="5"/>
                                  </a:cubicBezTo>
                                  <a:cubicBezTo>
                                    <a:pt x="333" y="5"/>
                                    <a:pt x="334" y="5"/>
                                    <a:pt x="334" y="5"/>
                                  </a:cubicBezTo>
                                  <a:cubicBezTo>
                                    <a:pt x="335" y="5"/>
                                    <a:pt x="335" y="5"/>
                                    <a:pt x="336" y="5"/>
                                  </a:cubicBezTo>
                                  <a:cubicBezTo>
                                    <a:pt x="336" y="5"/>
                                    <a:pt x="337" y="4"/>
                                    <a:pt x="337" y="4"/>
                                  </a:cubicBezTo>
                                  <a:cubicBezTo>
                                    <a:pt x="338" y="4"/>
                                    <a:pt x="338" y="4"/>
                                    <a:pt x="338" y="4"/>
                                  </a:cubicBezTo>
                                  <a:cubicBezTo>
                                    <a:pt x="339" y="4"/>
                                    <a:pt x="340" y="4"/>
                                    <a:pt x="340" y="3"/>
                                  </a:cubicBezTo>
                                  <a:cubicBezTo>
                                    <a:pt x="340" y="3"/>
                                    <a:pt x="341" y="3"/>
                                    <a:pt x="341" y="3"/>
                                  </a:cubicBezTo>
                                  <a:cubicBezTo>
                                    <a:pt x="342" y="3"/>
                                    <a:pt x="342" y="2"/>
                                    <a:pt x="343" y="2"/>
                                  </a:cubicBezTo>
                                  <a:cubicBezTo>
                                    <a:pt x="343" y="2"/>
                                    <a:pt x="344" y="2"/>
                                    <a:pt x="344" y="2"/>
                                  </a:cubicBezTo>
                                  <a:cubicBezTo>
                                    <a:pt x="345" y="2"/>
                                    <a:pt x="345" y="1"/>
                                    <a:pt x="346" y="1"/>
                                  </a:cubicBezTo>
                                  <a:cubicBezTo>
                                    <a:pt x="346" y="1"/>
                                    <a:pt x="346" y="1"/>
                                    <a:pt x="347" y="1"/>
                                  </a:cubicBezTo>
                                  <a:cubicBezTo>
                                    <a:pt x="347" y="1"/>
                                    <a:pt x="348" y="1"/>
                                    <a:pt x="348" y="1"/>
                                  </a:cubicBezTo>
                                  <a:cubicBezTo>
                                    <a:pt x="349" y="0"/>
                                    <a:pt x="349" y="0"/>
                                    <a:pt x="350" y="0"/>
                                  </a:cubicBezTo>
                                  <a:cubicBezTo>
                                    <a:pt x="350" y="0"/>
                                    <a:pt x="351" y="0"/>
                                    <a:pt x="351" y="0"/>
                                  </a:cubicBezTo>
                                  <a:cubicBezTo>
                                    <a:pt x="352" y="0"/>
                                    <a:pt x="352" y="0"/>
                                    <a:pt x="353" y="0"/>
                                  </a:cubicBezTo>
                                  <a:cubicBezTo>
                                    <a:pt x="353" y="0"/>
                                    <a:pt x="353" y="0"/>
                                    <a:pt x="354" y="0"/>
                                  </a:cubicBezTo>
                                  <a:cubicBezTo>
                                    <a:pt x="355" y="0"/>
                                    <a:pt x="355" y="0"/>
                                    <a:pt x="355" y="0"/>
                                  </a:cubicBezTo>
                                  <a:cubicBezTo>
                                    <a:pt x="356" y="0"/>
                                    <a:pt x="356" y="0"/>
                                    <a:pt x="357" y="0"/>
                                  </a:cubicBezTo>
                                  <a:cubicBezTo>
                                    <a:pt x="357" y="0"/>
                                    <a:pt x="358" y="0"/>
                                    <a:pt x="358" y="0"/>
                                  </a:cubicBezTo>
                                  <a:cubicBezTo>
                                    <a:pt x="359" y="0"/>
                                    <a:pt x="359" y="0"/>
                                    <a:pt x="360" y="1"/>
                                  </a:cubicBezTo>
                                  <a:cubicBezTo>
                                    <a:pt x="360" y="1"/>
                                    <a:pt x="361" y="1"/>
                                    <a:pt x="361" y="1"/>
                                  </a:cubicBezTo>
                                  <a:cubicBezTo>
                                    <a:pt x="361" y="1"/>
                                    <a:pt x="362" y="1"/>
                                    <a:pt x="362" y="1"/>
                                  </a:cubicBezTo>
                                  <a:cubicBezTo>
                                    <a:pt x="363" y="1"/>
                                    <a:pt x="363" y="2"/>
                                    <a:pt x="364" y="2"/>
                                  </a:cubicBezTo>
                                  <a:cubicBezTo>
                                    <a:pt x="364" y="2"/>
                                    <a:pt x="365" y="2"/>
                                    <a:pt x="365" y="2"/>
                                  </a:cubicBezTo>
                                  <a:cubicBezTo>
                                    <a:pt x="366" y="2"/>
                                    <a:pt x="366" y="3"/>
                                    <a:pt x="367" y="3"/>
                                  </a:cubicBezTo>
                                  <a:cubicBezTo>
                                    <a:pt x="367" y="3"/>
                                    <a:pt x="368" y="3"/>
                                    <a:pt x="368" y="3"/>
                                  </a:cubicBezTo>
                                  <a:cubicBezTo>
                                    <a:pt x="368" y="4"/>
                                    <a:pt x="369" y="4"/>
                                    <a:pt x="369" y="4"/>
                                  </a:cubicBezTo>
                                  <a:cubicBezTo>
                                    <a:pt x="370" y="4"/>
                                    <a:pt x="370" y="4"/>
                                    <a:pt x="371" y="4"/>
                                  </a:cubicBezTo>
                                  <a:cubicBezTo>
                                    <a:pt x="371" y="4"/>
                                    <a:pt x="372" y="5"/>
                                    <a:pt x="372" y="5"/>
                                  </a:cubicBezTo>
                                  <a:cubicBezTo>
                                    <a:pt x="373" y="5"/>
                                    <a:pt x="373" y="5"/>
                                    <a:pt x="374" y="5"/>
                                  </a:cubicBezTo>
                                  <a:cubicBezTo>
                                    <a:pt x="374" y="5"/>
                                    <a:pt x="375" y="5"/>
                                    <a:pt x="375" y="5"/>
                                  </a:cubicBezTo>
                                  <a:cubicBezTo>
                                    <a:pt x="376" y="5"/>
                                    <a:pt x="376" y="6"/>
                                    <a:pt x="376" y="6"/>
                                  </a:cubicBezTo>
                                  <a:cubicBezTo>
                                    <a:pt x="377" y="6"/>
                                    <a:pt x="377" y="6"/>
                                    <a:pt x="378" y="6"/>
                                  </a:cubicBezTo>
                                  <a:cubicBezTo>
                                    <a:pt x="378" y="6"/>
                                    <a:pt x="379" y="6"/>
                                    <a:pt x="379" y="6"/>
                                  </a:cubicBezTo>
                                  <a:cubicBezTo>
                                    <a:pt x="380" y="6"/>
                                    <a:pt x="380" y="6"/>
                                    <a:pt x="381" y="6"/>
                                  </a:cubicBezTo>
                                  <a:cubicBezTo>
                                    <a:pt x="381" y="6"/>
                                    <a:pt x="382" y="6"/>
                                    <a:pt x="382" y="6"/>
                                  </a:cubicBezTo>
                                  <a:cubicBezTo>
                                    <a:pt x="383" y="6"/>
                                    <a:pt x="383" y="5"/>
                                    <a:pt x="383" y="5"/>
                                  </a:cubicBezTo>
                                  <a:cubicBezTo>
                                    <a:pt x="384" y="5"/>
                                    <a:pt x="384" y="5"/>
                                    <a:pt x="385" y="5"/>
                                  </a:cubicBezTo>
                                  <a:cubicBezTo>
                                    <a:pt x="385" y="5"/>
                                    <a:pt x="386" y="5"/>
                                    <a:pt x="386" y="5"/>
                                  </a:cubicBezTo>
                                  <a:cubicBezTo>
                                    <a:pt x="387" y="5"/>
                                    <a:pt x="387" y="4"/>
                                    <a:pt x="388" y="4"/>
                                  </a:cubicBezTo>
                                  <a:cubicBezTo>
                                    <a:pt x="388" y="4"/>
                                    <a:pt x="389" y="4"/>
                                    <a:pt x="389" y="4"/>
                                  </a:cubicBezTo>
                                  <a:cubicBezTo>
                                    <a:pt x="390" y="4"/>
                                    <a:pt x="390" y="4"/>
                                    <a:pt x="391" y="3"/>
                                  </a:cubicBezTo>
                                  <a:cubicBezTo>
                                    <a:pt x="391" y="3"/>
                                    <a:pt x="391" y="3"/>
                                    <a:pt x="392" y="3"/>
                                  </a:cubicBezTo>
                                  <a:cubicBezTo>
                                    <a:pt x="392" y="3"/>
                                    <a:pt x="393" y="2"/>
                                    <a:pt x="393" y="2"/>
                                  </a:cubicBezTo>
                                  <a:cubicBezTo>
                                    <a:pt x="394" y="2"/>
                                    <a:pt x="394" y="2"/>
                                    <a:pt x="395" y="2"/>
                                  </a:cubicBezTo>
                                  <a:cubicBezTo>
                                    <a:pt x="395" y="2"/>
                                    <a:pt x="396" y="1"/>
                                    <a:pt x="396" y="1"/>
                                  </a:cubicBezTo>
                                  <a:cubicBezTo>
                                    <a:pt x="397" y="1"/>
                                    <a:pt x="397" y="1"/>
                                    <a:pt x="398" y="1"/>
                                  </a:cubicBezTo>
                                  <a:cubicBezTo>
                                    <a:pt x="398" y="1"/>
                                    <a:pt x="398" y="1"/>
                                    <a:pt x="399" y="1"/>
                                  </a:cubicBezTo>
                                  <a:cubicBezTo>
                                    <a:pt x="399" y="0"/>
                                    <a:pt x="400" y="0"/>
                                    <a:pt x="400" y="0"/>
                                  </a:cubicBezTo>
                                  <a:cubicBezTo>
                                    <a:pt x="401" y="0"/>
                                    <a:pt x="401" y="0"/>
                                    <a:pt x="402" y="0"/>
                                  </a:cubicBezTo>
                                  <a:cubicBezTo>
                                    <a:pt x="402" y="0"/>
                                    <a:pt x="403" y="0"/>
                                    <a:pt x="403" y="0"/>
                                  </a:cubicBezTo>
                                  <a:cubicBezTo>
                                    <a:pt x="404" y="0"/>
                                    <a:pt x="404" y="0"/>
                                    <a:pt x="405" y="0"/>
                                  </a:cubicBezTo>
                                  <a:cubicBezTo>
                                    <a:pt x="405" y="0"/>
                                    <a:pt x="406" y="0"/>
                                    <a:pt x="406" y="0"/>
                                  </a:cubicBezTo>
                                  <a:cubicBezTo>
                                    <a:pt x="406" y="0"/>
                                    <a:pt x="407" y="0"/>
                                    <a:pt x="407" y="0"/>
                                  </a:cubicBezTo>
                                  <a:cubicBezTo>
                                    <a:pt x="408" y="0"/>
                                    <a:pt x="408" y="0"/>
                                    <a:pt x="409" y="0"/>
                                  </a:cubicBezTo>
                                  <a:cubicBezTo>
                                    <a:pt x="409" y="0"/>
                                    <a:pt x="410" y="0"/>
                                    <a:pt x="410" y="1"/>
                                  </a:cubicBezTo>
                                  <a:cubicBezTo>
                                    <a:pt x="411" y="1"/>
                                    <a:pt x="411" y="1"/>
                                    <a:pt x="412" y="1"/>
                                  </a:cubicBezTo>
                                  <a:cubicBezTo>
                                    <a:pt x="412" y="1"/>
                                    <a:pt x="413" y="1"/>
                                    <a:pt x="413" y="1"/>
                                  </a:cubicBezTo>
                                  <a:cubicBezTo>
                                    <a:pt x="413" y="1"/>
                                    <a:pt x="414" y="2"/>
                                    <a:pt x="414" y="2"/>
                                  </a:cubicBezTo>
                                  <a:cubicBezTo>
                                    <a:pt x="415" y="2"/>
                                    <a:pt x="415" y="2"/>
                                    <a:pt x="416" y="2"/>
                                  </a:cubicBezTo>
                                  <a:cubicBezTo>
                                    <a:pt x="416" y="2"/>
                                    <a:pt x="417" y="3"/>
                                    <a:pt x="417" y="3"/>
                                  </a:cubicBezTo>
                                  <a:cubicBezTo>
                                    <a:pt x="418" y="3"/>
                                    <a:pt x="418" y="3"/>
                                    <a:pt x="419" y="3"/>
                                  </a:cubicBezTo>
                                  <a:cubicBezTo>
                                    <a:pt x="419" y="4"/>
                                    <a:pt x="420" y="4"/>
                                    <a:pt x="420" y="4"/>
                                  </a:cubicBezTo>
                                  <a:cubicBezTo>
                                    <a:pt x="421" y="4"/>
                                    <a:pt x="421" y="4"/>
                                    <a:pt x="421" y="4"/>
                                  </a:cubicBezTo>
                                  <a:cubicBezTo>
                                    <a:pt x="422" y="4"/>
                                    <a:pt x="422" y="5"/>
                                    <a:pt x="423" y="5"/>
                                  </a:cubicBezTo>
                                  <a:cubicBezTo>
                                    <a:pt x="423" y="5"/>
                                    <a:pt x="424" y="5"/>
                                    <a:pt x="424" y="5"/>
                                  </a:cubicBezTo>
                                  <a:cubicBezTo>
                                    <a:pt x="425" y="5"/>
                                    <a:pt x="425" y="5"/>
                                    <a:pt x="426" y="5"/>
                                  </a:cubicBezTo>
                                  <a:cubicBezTo>
                                    <a:pt x="426" y="5"/>
                                    <a:pt x="427" y="6"/>
                                    <a:pt x="427" y="6"/>
                                  </a:cubicBezTo>
                                  <a:cubicBezTo>
                                    <a:pt x="428" y="6"/>
                                    <a:pt x="428" y="6"/>
                                    <a:pt x="428" y="6"/>
                                  </a:cubicBezTo>
                                  <a:cubicBezTo>
                                    <a:pt x="429" y="6"/>
                                    <a:pt x="429" y="6"/>
                                    <a:pt x="430" y="6"/>
                                  </a:cubicBezTo>
                                  <a:cubicBezTo>
                                    <a:pt x="430" y="6"/>
                                    <a:pt x="431" y="6"/>
                                    <a:pt x="431" y="6"/>
                                  </a:cubicBezTo>
                                  <a:cubicBezTo>
                                    <a:pt x="432" y="6"/>
                                    <a:pt x="432" y="6"/>
                                    <a:pt x="433" y="6"/>
                                  </a:cubicBezTo>
                                  <a:cubicBezTo>
                                    <a:pt x="433" y="6"/>
                                    <a:pt x="434" y="5"/>
                                    <a:pt x="434" y="5"/>
                                  </a:cubicBezTo>
                                  <a:cubicBezTo>
                                    <a:pt x="434" y="5"/>
                                    <a:pt x="435" y="5"/>
                                    <a:pt x="436" y="5"/>
                                  </a:cubicBezTo>
                                  <a:cubicBezTo>
                                    <a:pt x="436" y="5"/>
                                    <a:pt x="436" y="5"/>
                                    <a:pt x="437" y="5"/>
                                  </a:cubicBezTo>
                                  <a:cubicBezTo>
                                    <a:pt x="437" y="5"/>
                                    <a:pt x="438" y="4"/>
                                    <a:pt x="438" y="4"/>
                                  </a:cubicBezTo>
                                  <a:cubicBezTo>
                                    <a:pt x="439" y="4"/>
                                    <a:pt x="439" y="4"/>
                                    <a:pt x="440" y="4"/>
                                  </a:cubicBezTo>
                                  <a:cubicBezTo>
                                    <a:pt x="440" y="4"/>
                                    <a:pt x="441" y="4"/>
                                    <a:pt x="441" y="3"/>
                                  </a:cubicBezTo>
                                  <a:cubicBezTo>
                                    <a:pt x="442" y="3"/>
                                    <a:pt x="442" y="3"/>
                                    <a:pt x="443" y="3"/>
                                  </a:cubicBezTo>
                                  <a:cubicBezTo>
                                    <a:pt x="443" y="3"/>
                                    <a:pt x="443" y="2"/>
                                    <a:pt x="444" y="2"/>
                                  </a:cubicBezTo>
                                  <a:cubicBezTo>
                                    <a:pt x="444" y="2"/>
                                    <a:pt x="445" y="2"/>
                                    <a:pt x="445" y="2"/>
                                  </a:cubicBezTo>
                                  <a:cubicBezTo>
                                    <a:pt x="446" y="2"/>
                                    <a:pt x="446" y="1"/>
                                    <a:pt x="447" y="1"/>
                                  </a:cubicBezTo>
                                  <a:cubicBezTo>
                                    <a:pt x="447" y="1"/>
                                    <a:pt x="448" y="1"/>
                                    <a:pt x="448" y="1"/>
                                  </a:cubicBezTo>
                                  <a:cubicBezTo>
                                    <a:pt x="449" y="1"/>
                                    <a:pt x="449" y="1"/>
                                    <a:pt x="449" y="1"/>
                                  </a:cubicBezTo>
                                  <a:cubicBezTo>
                                    <a:pt x="450" y="0"/>
                                    <a:pt x="451" y="0"/>
                                    <a:pt x="451" y="0"/>
                                  </a:cubicBezTo>
                                  <a:cubicBezTo>
                                    <a:pt x="451" y="0"/>
                                    <a:pt x="452" y="0"/>
                                    <a:pt x="452" y="0"/>
                                  </a:cubicBezTo>
                                  <a:cubicBezTo>
                                    <a:pt x="453" y="0"/>
                                    <a:pt x="453" y="0"/>
                                    <a:pt x="454" y="0"/>
                                  </a:cubicBezTo>
                                  <a:cubicBezTo>
                                    <a:pt x="454" y="0"/>
                                    <a:pt x="455" y="0"/>
                                    <a:pt x="455" y="0"/>
                                  </a:cubicBezTo>
                                  <a:cubicBezTo>
                                    <a:pt x="456" y="0"/>
                                    <a:pt x="456" y="0"/>
                                    <a:pt x="457" y="0"/>
                                  </a:cubicBezTo>
                                  <a:cubicBezTo>
                                    <a:pt x="457" y="0"/>
                                    <a:pt x="457" y="0"/>
                                    <a:pt x="458" y="0"/>
                                  </a:cubicBezTo>
                                  <a:cubicBezTo>
                                    <a:pt x="458" y="0"/>
                                    <a:pt x="459" y="0"/>
                                    <a:pt x="459" y="0"/>
                                  </a:cubicBezTo>
                                  <a:cubicBezTo>
                                    <a:pt x="460" y="0"/>
                                    <a:pt x="460" y="0"/>
                                    <a:pt x="461" y="1"/>
                                  </a:cubicBezTo>
                                  <a:cubicBezTo>
                                    <a:pt x="461" y="1"/>
                                    <a:pt x="462" y="1"/>
                                    <a:pt x="462" y="1"/>
                                  </a:cubicBezTo>
                                  <a:cubicBezTo>
                                    <a:pt x="463" y="1"/>
                                    <a:pt x="463" y="1"/>
                                    <a:pt x="464" y="1"/>
                                  </a:cubicBezTo>
                                  <a:cubicBezTo>
                                    <a:pt x="464" y="1"/>
                                    <a:pt x="464" y="2"/>
                                    <a:pt x="465" y="2"/>
                                  </a:cubicBezTo>
                                  <a:cubicBezTo>
                                    <a:pt x="466" y="2"/>
                                    <a:pt x="466" y="2"/>
                                    <a:pt x="466" y="2"/>
                                  </a:cubicBezTo>
                                  <a:cubicBezTo>
                                    <a:pt x="467" y="2"/>
                                    <a:pt x="467" y="3"/>
                                    <a:pt x="468" y="3"/>
                                  </a:cubicBezTo>
                                  <a:cubicBezTo>
                                    <a:pt x="468" y="3"/>
                                    <a:pt x="469" y="3"/>
                                    <a:pt x="469" y="3"/>
                                  </a:cubicBezTo>
                                  <a:cubicBezTo>
                                    <a:pt x="470" y="4"/>
                                    <a:pt x="470" y="4"/>
                                    <a:pt x="471" y="4"/>
                                  </a:cubicBezTo>
                                  <a:cubicBezTo>
                                    <a:pt x="471" y="4"/>
                                    <a:pt x="472" y="4"/>
                                    <a:pt x="472" y="4"/>
                                  </a:cubicBezTo>
                                  <a:cubicBezTo>
                                    <a:pt x="472" y="4"/>
                                    <a:pt x="473" y="5"/>
                                    <a:pt x="473" y="5"/>
                                  </a:cubicBezTo>
                                  <a:cubicBezTo>
                                    <a:pt x="474" y="5"/>
                                    <a:pt x="474" y="5"/>
                                    <a:pt x="475" y="5"/>
                                  </a:cubicBezTo>
                                  <a:cubicBezTo>
                                    <a:pt x="475" y="5"/>
                                    <a:pt x="476" y="5"/>
                                    <a:pt x="476" y="5"/>
                                  </a:cubicBezTo>
                                  <a:cubicBezTo>
                                    <a:pt x="477" y="5"/>
                                    <a:pt x="477" y="6"/>
                                    <a:pt x="478" y="6"/>
                                  </a:cubicBezTo>
                                  <a:cubicBezTo>
                                    <a:pt x="478" y="6"/>
                                    <a:pt x="479" y="6"/>
                                    <a:pt x="479" y="6"/>
                                  </a:cubicBezTo>
                                  <a:cubicBezTo>
                                    <a:pt x="479" y="6"/>
                                    <a:pt x="480" y="6"/>
                                    <a:pt x="480" y="6"/>
                                  </a:cubicBezTo>
                                  <a:cubicBezTo>
                                    <a:pt x="481" y="6"/>
                                    <a:pt x="481" y="6"/>
                                    <a:pt x="482" y="6"/>
                                  </a:cubicBezTo>
                                  <a:cubicBezTo>
                                    <a:pt x="482" y="6"/>
                                    <a:pt x="483" y="6"/>
                                    <a:pt x="483" y="6"/>
                                  </a:cubicBezTo>
                                  <a:cubicBezTo>
                                    <a:pt x="484" y="6"/>
                                    <a:pt x="484" y="5"/>
                                    <a:pt x="485" y="5"/>
                                  </a:cubicBezTo>
                                  <a:cubicBezTo>
                                    <a:pt x="485" y="5"/>
                                    <a:pt x="485" y="5"/>
                                    <a:pt x="485" y="5"/>
                                  </a:cubicBezTo>
                                </a:path>
                              </a:pathLst>
                            </a:custGeom>
                            <a:noFill/>
                            <a:ln w="9525" cap="rnd">
                              <a:solidFill>
                                <a:srgbClr val="969696"/>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42" name="Group 322"/>
                          <wpg:cNvGrpSpPr>
                            <a:grpSpLocks/>
                          </wpg:cNvGrpSpPr>
                          <wpg:grpSpPr bwMode="auto">
                            <a:xfrm>
                              <a:off x="540341" y="232442"/>
                              <a:ext cx="143" cy="114"/>
                              <a:chOff x="540341" y="232442"/>
                              <a:chExt cx="143" cy="114"/>
                            </a:xfrm>
                          </wpg:grpSpPr>
                          <wps:wsp>
                            <wps:cNvPr id="343" name="Freeform 320"/>
                            <wps:cNvSpPr>
                              <a:spLocks/>
                            </wps:cNvSpPr>
                            <wps:spPr bwMode="auto">
                              <a:xfrm>
                                <a:off x="540341" y="232442"/>
                                <a:ext cx="143" cy="114"/>
                              </a:xfrm>
                              <a:custGeom>
                                <a:avLst/>
                                <a:gdLst>
                                  <a:gd name="T0" fmla="*/ 46 w 953"/>
                                  <a:gd name="T1" fmla="*/ 0 h 760"/>
                                  <a:gd name="T2" fmla="*/ 0 w 953"/>
                                  <a:gd name="T3" fmla="*/ 46 h 760"/>
                                  <a:gd name="T4" fmla="*/ 0 w 953"/>
                                  <a:gd name="T5" fmla="*/ 68 h 760"/>
                                  <a:gd name="T6" fmla="*/ 46 w 953"/>
                                  <a:gd name="T7" fmla="*/ 114 h 760"/>
                                  <a:gd name="T8" fmla="*/ 97 w 953"/>
                                  <a:gd name="T9" fmla="*/ 114 h 760"/>
                                  <a:gd name="T10" fmla="*/ 143 w 953"/>
                                  <a:gd name="T11" fmla="*/ 68 h 760"/>
                                  <a:gd name="T12" fmla="*/ 143 w 953"/>
                                  <a:gd name="T13" fmla="*/ 46 h 760"/>
                                  <a:gd name="T14" fmla="*/ 97 w 953"/>
                                  <a:gd name="T15" fmla="*/ 0 h 760"/>
                                  <a:gd name="T16" fmla="*/ 46 w 953"/>
                                  <a:gd name="T17" fmla="*/ 0 h 7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53" h="760">
                                    <a:moveTo>
                                      <a:pt x="306" y="0"/>
                                    </a:moveTo>
                                    <a:cubicBezTo>
                                      <a:pt x="137" y="0"/>
                                      <a:pt x="0" y="137"/>
                                      <a:pt x="0" y="307"/>
                                    </a:cubicBezTo>
                                    <a:lnTo>
                                      <a:pt x="0" y="454"/>
                                    </a:lnTo>
                                    <a:cubicBezTo>
                                      <a:pt x="0" y="623"/>
                                      <a:pt x="137" y="760"/>
                                      <a:pt x="306" y="760"/>
                                    </a:cubicBezTo>
                                    <a:lnTo>
                                      <a:pt x="647" y="760"/>
                                    </a:lnTo>
                                    <a:cubicBezTo>
                                      <a:pt x="816" y="760"/>
                                      <a:pt x="953" y="623"/>
                                      <a:pt x="953" y="454"/>
                                    </a:cubicBezTo>
                                    <a:lnTo>
                                      <a:pt x="953" y="307"/>
                                    </a:lnTo>
                                    <a:cubicBezTo>
                                      <a:pt x="953" y="137"/>
                                      <a:pt x="816" y="0"/>
                                      <a:pt x="647" y="0"/>
                                    </a:cubicBezTo>
                                    <a:lnTo>
                                      <a:pt x="306" y="0"/>
                                    </a:lnTo>
                                    <a:close/>
                                  </a:path>
                                </a:pathLst>
                              </a:custGeom>
                              <a:solidFill>
                                <a:srgbClr val="FFFFFF"/>
                              </a:solidFill>
                              <a:ln w="0">
                                <a:solidFill>
                                  <a:srgbClr val="000000"/>
                                </a:solidFill>
                                <a:prstDash val="solid"/>
                                <a:round/>
                                <a:headEnd/>
                                <a:tailEnd/>
                              </a:ln>
                            </wps:spPr>
                            <wps:bodyPr rot="0" vert="horz" wrap="square" lIns="91440" tIns="45720" rIns="91440" bIns="45720" anchor="t" anchorCtr="0" upright="1">
                              <a:noAutofit/>
                            </wps:bodyPr>
                          </wps:wsp>
                          <wps:wsp>
                            <wps:cNvPr id="344" name="Freeform 321"/>
                            <wps:cNvSpPr>
                              <a:spLocks/>
                            </wps:cNvSpPr>
                            <wps:spPr bwMode="auto">
                              <a:xfrm>
                                <a:off x="540341" y="232442"/>
                                <a:ext cx="143" cy="114"/>
                              </a:xfrm>
                              <a:custGeom>
                                <a:avLst/>
                                <a:gdLst>
                                  <a:gd name="T0" fmla="*/ 46 w 953"/>
                                  <a:gd name="T1" fmla="*/ 0 h 760"/>
                                  <a:gd name="T2" fmla="*/ 0 w 953"/>
                                  <a:gd name="T3" fmla="*/ 46 h 760"/>
                                  <a:gd name="T4" fmla="*/ 0 w 953"/>
                                  <a:gd name="T5" fmla="*/ 68 h 760"/>
                                  <a:gd name="T6" fmla="*/ 46 w 953"/>
                                  <a:gd name="T7" fmla="*/ 114 h 760"/>
                                  <a:gd name="T8" fmla="*/ 97 w 953"/>
                                  <a:gd name="T9" fmla="*/ 114 h 760"/>
                                  <a:gd name="T10" fmla="*/ 143 w 953"/>
                                  <a:gd name="T11" fmla="*/ 68 h 760"/>
                                  <a:gd name="T12" fmla="*/ 143 w 953"/>
                                  <a:gd name="T13" fmla="*/ 46 h 760"/>
                                  <a:gd name="T14" fmla="*/ 97 w 953"/>
                                  <a:gd name="T15" fmla="*/ 0 h 760"/>
                                  <a:gd name="T16" fmla="*/ 46 w 953"/>
                                  <a:gd name="T17" fmla="*/ 0 h 7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53" h="760">
                                    <a:moveTo>
                                      <a:pt x="306" y="0"/>
                                    </a:moveTo>
                                    <a:cubicBezTo>
                                      <a:pt x="137" y="0"/>
                                      <a:pt x="0" y="137"/>
                                      <a:pt x="0" y="307"/>
                                    </a:cubicBezTo>
                                    <a:lnTo>
                                      <a:pt x="0" y="454"/>
                                    </a:lnTo>
                                    <a:cubicBezTo>
                                      <a:pt x="0" y="623"/>
                                      <a:pt x="137" y="760"/>
                                      <a:pt x="306" y="760"/>
                                    </a:cubicBezTo>
                                    <a:lnTo>
                                      <a:pt x="647" y="760"/>
                                    </a:lnTo>
                                    <a:cubicBezTo>
                                      <a:pt x="816" y="760"/>
                                      <a:pt x="953" y="623"/>
                                      <a:pt x="953" y="454"/>
                                    </a:cubicBezTo>
                                    <a:lnTo>
                                      <a:pt x="953" y="307"/>
                                    </a:lnTo>
                                    <a:cubicBezTo>
                                      <a:pt x="953" y="137"/>
                                      <a:pt x="816" y="0"/>
                                      <a:pt x="647" y="0"/>
                                    </a:cubicBezTo>
                                    <a:lnTo>
                                      <a:pt x="306" y="0"/>
                                    </a:lnTo>
                                    <a:close/>
                                  </a:path>
                                </a:pathLst>
                              </a:custGeom>
                              <a:noFill/>
                              <a:ln w="127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45" name="Group 325"/>
                          <wpg:cNvGrpSpPr>
                            <a:grpSpLocks/>
                          </wpg:cNvGrpSpPr>
                          <wpg:grpSpPr bwMode="auto">
                            <a:xfrm>
                              <a:off x="540367" y="232456"/>
                              <a:ext cx="89" cy="88"/>
                              <a:chOff x="540367" y="232456"/>
                              <a:chExt cx="89" cy="88"/>
                            </a:xfrm>
                          </wpg:grpSpPr>
                          <wps:wsp>
                            <wps:cNvPr id="346" name="Oval 323"/>
                            <wps:cNvSpPr>
                              <a:spLocks noChangeArrowheads="1"/>
                            </wps:cNvSpPr>
                            <wps:spPr bwMode="auto">
                              <a:xfrm>
                                <a:off x="540367" y="232456"/>
                                <a:ext cx="89" cy="88"/>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347" name="Oval 324"/>
                            <wps:cNvSpPr>
                              <a:spLocks noChangeArrowheads="1"/>
                            </wps:cNvSpPr>
                            <wps:spPr bwMode="auto">
                              <a:xfrm>
                                <a:off x="540367" y="232456"/>
                                <a:ext cx="89" cy="88"/>
                              </a:xfrm>
                              <a:prstGeom prst="ellipse">
                                <a:avLst/>
                              </a:pr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348" name="Group 346"/>
                        <wpg:cNvGrpSpPr>
                          <a:grpSpLocks/>
                        </wpg:cNvGrpSpPr>
                        <wpg:grpSpPr bwMode="auto">
                          <a:xfrm>
                            <a:off x="1242444" y="487653"/>
                            <a:ext cx="327529" cy="197707"/>
                            <a:chOff x="1242444" y="487653"/>
                            <a:chExt cx="681" cy="411"/>
                          </a:xfrm>
                        </wpg:grpSpPr>
                        <wpg:grpSp>
                          <wpg:cNvPr id="349" name="Group 333"/>
                          <wpg:cNvGrpSpPr>
                            <a:grpSpLocks/>
                          </wpg:cNvGrpSpPr>
                          <wpg:grpSpPr bwMode="auto">
                            <a:xfrm>
                              <a:off x="1242446" y="487653"/>
                              <a:ext cx="679" cy="411"/>
                              <a:chOff x="1242446" y="487653"/>
                              <a:chExt cx="679" cy="411"/>
                            </a:xfrm>
                          </wpg:grpSpPr>
                          <wps:wsp>
                            <wps:cNvPr id="350" name="Freeform 327"/>
                            <wps:cNvSpPr>
                              <a:spLocks/>
                            </wps:cNvSpPr>
                            <wps:spPr bwMode="auto">
                              <a:xfrm>
                                <a:off x="1242446" y="487653"/>
                                <a:ext cx="679" cy="411"/>
                              </a:xfrm>
                              <a:custGeom>
                                <a:avLst/>
                                <a:gdLst>
                                  <a:gd name="T0" fmla="*/ 254 w 679"/>
                                  <a:gd name="T1" fmla="*/ 0 h 411"/>
                                  <a:gd name="T2" fmla="*/ 0 w 679"/>
                                  <a:gd name="T3" fmla="*/ 254 h 411"/>
                                  <a:gd name="T4" fmla="*/ 0 w 679"/>
                                  <a:gd name="T5" fmla="*/ 411 h 411"/>
                                  <a:gd name="T6" fmla="*/ 425 w 679"/>
                                  <a:gd name="T7" fmla="*/ 411 h 411"/>
                                  <a:gd name="T8" fmla="*/ 679 w 679"/>
                                  <a:gd name="T9" fmla="*/ 156 h 411"/>
                                  <a:gd name="T10" fmla="*/ 679 w 679"/>
                                  <a:gd name="T11" fmla="*/ 0 h 411"/>
                                  <a:gd name="T12" fmla="*/ 254 w 679"/>
                                  <a:gd name="T13" fmla="*/ 0 h 41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79" h="411">
                                    <a:moveTo>
                                      <a:pt x="254" y="0"/>
                                    </a:moveTo>
                                    <a:lnTo>
                                      <a:pt x="0" y="254"/>
                                    </a:lnTo>
                                    <a:lnTo>
                                      <a:pt x="0" y="411"/>
                                    </a:lnTo>
                                    <a:lnTo>
                                      <a:pt x="425" y="411"/>
                                    </a:lnTo>
                                    <a:lnTo>
                                      <a:pt x="679" y="156"/>
                                    </a:lnTo>
                                    <a:lnTo>
                                      <a:pt x="679" y="0"/>
                                    </a:lnTo>
                                    <a:lnTo>
                                      <a:pt x="25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1" name="Freeform 328"/>
                            <wps:cNvSpPr>
                              <a:spLocks/>
                            </wps:cNvSpPr>
                            <wps:spPr bwMode="auto">
                              <a:xfrm>
                                <a:off x="1242446" y="487653"/>
                                <a:ext cx="679" cy="254"/>
                              </a:xfrm>
                              <a:custGeom>
                                <a:avLst/>
                                <a:gdLst>
                                  <a:gd name="T0" fmla="*/ 0 w 679"/>
                                  <a:gd name="T1" fmla="*/ 254 h 254"/>
                                  <a:gd name="T2" fmla="*/ 425 w 679"/>
                                  <a:gd name="T3" fmla="*/ 254 h 254"/>
                                  <a:gd name="T4" fmla="*/ 679 w 679"/>
                                  <a:gd name="T5" fmla="*/ 0 h 254"/>
                                  <a:gd name="T6" fmla="*/ 254 w 679"/>
                                  <a:gd name="T7" fmla="*/ 0 h 254"/>
                                  <a:gd name="T8" fmla="*/ 0 w 679"/>
                                  <a:gd name="T9" fmla="*/ 254 h 2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9" h="254">
                                    <a:moveTo>
                                      <a:pt x="0" y="254"/>
                                    </a:moveTo>
                                    <a:lnTo>
                                      <a:pt x="425" y="254"/>
                                    </a:lnTo>
                                    <a:lnTo>
                                      <a:pt x="679" y="0"/>
                                    </a:lnTo>
                                    <a:lnTo>
                                      <a:pt x="254" y="0"/>
                                    </a:lnTo>
                                    <a:lnTo>
                                      <a:pt x="0" y="25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2" name="Freeform 329"/>
                            <wps:cNvSpPr>
                              <a:spLocks/>
                            </wps:cNvSpPr>
                            <wps:spPr bwMode="auto">
                              <a:xfrm>
                                <a:off x="1242871" y="487653"/>
                                <a:ext cx="254" cy="411"/>
                              </a:xfrm>
                              <a:custGeom>
                                <a:avLst/>
                                <a:gdLst>
                                  <a:gd name="T0" fmla="*/ 0 w 254"/>
                                  <a:gd name="T1" fmla="*/ 254 h 411"/>
                                  <a:gd name="T2" fmla="*/ 254 w 254"/>
                                  <a:gd name="T3" fmla="*/ 0 h 411"/>
                                  <a:gd name="T4" fmla="*/ 254 w 254"/>
                                  <a:gd name="T5" fmla="*/ 156 h 411"/>
                                  <a:gd name="T6" fmla="*/ 0 w 254"/>
                                  <a:gd name="T7" fmla="*/ 411 h 411"/>
                                  <a:gd name="T8" fmla="*/ 0 w 254"/>
                                  <a:gd name="T9" fmla="*/ 254 h 4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4" h="411">
                                    <a:moveTo>
                                      <a:pt x="0" y="254"/>
                                    </a:moveTo>
                                    <a:lnTo>
                                      <a:pt x="254" y="0"/>
                                    </a:lnTo>
                                    <a:lnTo>
                                      <a:pt x="254" y="156"/>
                                    </a:lnTo>
                                    <a:lnTo>
                                      <a:pt x="0" y="411"/>
                                    </a:lnTo>
                                    <a:lnTo>
                                      <a:pt x="0" y="254"/>
                                    </a:lnTo>
                                    <a:close/>
                                  </a:path>
                                </a:pathLst>
                              </a:custGeom>
                              <a:solidFill>
                                <a:srgbClr val="CDCDC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3" name="Freeform 330"/>
                            <wps:cNvSpPr>
                              <a:spLocks/>
                            </wps:cNvSpPr>
                            <wps:spPr bwMode="auto">
                              <a:xfrm>
                                <a:off x="1242446" y="487653"/>
                                <a:ext cx="679" cy="411"/>
                              </a:xfrm>
                              <a:custGeom>
                                <a:avLst/>
                                <a:gdLst>
                                  <a:gd name="T0" fmla="*/ 254 w 679"/>
                                  <a:gd name="T1" fmla="*/ 0 h 411"/>
                                  <a:gd name="T2" fmla="*/ 0 w 679"/>
                                  <a:gd name="T3" fmla="*/ 254 h 411"/>
                                  <a:gd name="T4" fmla="*/ 0 w 679"/>
                                  <a:gd name="T5" fmla="*/ 411 h 411"/>
                                  <a:gd name="T6" fmla="*/ 425 w 679"/>
                                  <a:gd name="T7" fmla="*/ 411 h 411"/>
                                  <a:gd name="T8" fmla="*/ 679 w 679"/>
                                  <a:gd name="T9" fmla="*/ 156 h 411"/>
                                  <a:gd name="T10" fmla="*/ 679 w 679"/>
                                  <a:gd name="T11" fmla="*/ 0 h 411"/>
                                  <a:gd name="T12" fmla="*/ 254 w 679"/>
                                  <a:gd name="T13" fmla="*/ 0 h 41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79" h="411">
                                    <a:moveTo>
                                      <a:pt x="254" y="0"/>
                                    </a:moveTo>
                                    <a:lnTo>
                                      <a:pt x="0" y="254"/>
                                    </a:lnTo>
                                    <a:lnTo>
                                      <a:pt x="0" y="411"/>
                                    </a:lnTo>
                                    <a:lnTo>
                                      <a:pt x="425" y="411"/>
                                    </a:lnTo>
                                    <a:lnTo>
                                      <a:pt x="679" y="156"/>
                                    </a:lnTo>
                                    <a:lnTo>
                                      <a:pt x="679" y="0"/>
                                    </a:lnTo>
                                    <a:lnTo>
                                      <a:pt x="254" y="0"/>
                                    </a:lnTo>
                                    <a:close/>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4" name="Freeform 331"/>
                            <wps:cNvSpPr>
                              <a:spLocks/>
                            </wps:cNvSpPr>
                            <wps:spPr bwMode="auto">
                              <a:xfrm>
                                <a:off x="1242446" y="487653"/>
                                <a:ext cx="679" cy="254"/>
                              </a:xfrm>
                              <a:custGeom>
                                <a:avLst/>
                                <a:gdLst>
                                  <a:gd name="T0" fmla="*/ 0 w 679"/>
                                  <a:gd name="T1" fmla="*/ 254 h 254"/>
                                  <a:gd name="T2" fmla="*/ 425 w 679"/>
                                  <a:gd name="T3" fmla="*/ 254 h 254"/>
                                  <a:gd name="T4" fmla="*/ 679 w 679"/>
                                  <a:gd name="T5" fmla="*/ 0 h 254"/>
                                  <a:gd name="T6" fmla="*/ 0 60000 65536"/>
                                  <a:gd name="T7" fmla="*/ 0 60000 65536"/>
                                  <a:gd name="T8" fmla="*/ 0 60000 65536"/>
                                </a:gdLst>
                                <a:ahLst/>
                                <a:cxnLst>
                                  <a:cxn ang="T6">
                                    <a:pos x="T0" y="T1"/>
                                  </a:cxn>
                                  <a:cxn ang="T7">
                                    <a:pos x="T2" y="T3"/>
                                  </a:cxn>
                                  <a:cxn ang="T8">
                                    <a:pos x="T4" y="T5"/>
                                  </a:cxn>
                                </a:cxnLst>
                                <a:rect l="0" t="0" r="r" b="b"/>
                                <a:pathLst>
                                  <a:path w="679" h="254">
                                    <a:moveTo>
                                      <a:pt x="0" y="254"/>
                                    </a:moveTo>
                                    <a:lnTo>
                                      <a:pt x="425" y="254"/>
                                    </a:lnTo>
                                    <a:lnTo>
                                      <a:pt x="679" y="0"/>
                                    </a:lnTo>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5" name="Line 332"/>
                            <wps:cNvCnPr>
                              <a:cxnSpLocks noChangeShapeType="1"/>
                            </wps:cNvCnPr>
                            <wps:spPr bwMode="auto">
                              <a:xfrm>
                                <a:off x="1242871" y="487907"/>
                                <a:ext cx="0" cy="157"/>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g:grpSp>
                          <wpg:cNvPr id="356" name="Group 336"/>
                          <wpg:cNvGrpSpPr>
                            <a:grpSpLocks/>
                          </wpg:cNvGrpSpPr>
                          <wpg:grpSpPr bwMode="auto">
                            <a:xfrm>
                              <a:off x="1242594" y="487962"/>
                              <a:ext cx="124" cy="79"/>
                              <a:chOff x="1242594" y="487962"/>
                              <a:chExt cx="124" cy="79"/>
                            </a:xfrm>
                          </wpg:grpSpPr>
                          <wps:wsp>
                            <wps:cNvPr id="357" name="Freeform 334"/>
                            <wps:cNvSpPr>
                              <a:spLocks/>
                            </wps:cNvSpPr>
                            <wps:spPr bwMode="auto">
                              <a:xfrm>
                                <a:off x="1242594" y="487962"/>
                                <a:ext cx="124" cy="79"/>
                              </a:xfrm>
                              <a:custGeom>
                                <a:avLst/>
                                <a:gdLst>
                                  <a:gd name="T0" fmla="*/ 32 w 827"/>
                                  <a:gd name="T1" fmla="*/ 0 h 527"/>
                                  <a:gd name="T2" fmla="*/ 0 w 827"/>
                                  <a:gd name="T3" fmla="*/ 32 h 527"/>
                                  <a:gd name="T4" fmla="*/ 0 w 827"/>
                                  <a:gd name="T5" fmla="*/ 47 h 527"/>
                                  <a:gd name="T6" fmla="*/ 32 w 827"/>
                                  <a:gd name="T7" fmla="*/ 79 h 527"/>
                                  <a:gd name="T8" fmla="*/ 92 w 827"/>
                                  <a:gd name="T9" fmla="*/ 79 h 527"/>
                                  <a:gd name="T10" fmla="*/ 124 w 827"/>
                                  <a:gd name="T11" fmla="*/ 47 h 527"/>
                                  <a:gd name="T12" fmla="*/ 124 w 827"/>
                                  <a:gd name="T13" fmla="*/ 32 h 527"/>
                                  <a:gd name="T14" fmla="*/ 92 w 827"/>
                                  <a:gd name="T15" fmla="*/ 0 h 527"/>
                                  <a:gd name="T16" fmla="*/ 32 w 827"/>
                                  <a:gd name="T17" fmla="*/ 0 h 52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27" h="527">
                                    <a:moveTo>
                                      <a:pt x="213" y="0"/>
                                    </a:moveTo>
                                    <a:cubicBezTo>
                                      <a:pt x="96" y="0"/>
                                      <a:pt x="0" y="96"/>
                                      <a:pt x="0" y="213"/>
                                    </a:cubicBezTo>
                                    <a:lnTo>
                                      <a:pt x="0" y="315"/>
                                    </a:lnTo>
                                    <a:cubicBezTo>
                                      <a:pt x="0" y="432"/>
                                      <a:pt x="96" y="527"/>
                                      <a:pt x="213" y="527"/>
                                    </a:cubicBezTo>
                                    <a:lnTo>
                                      <a:pt x="615" y="527"/>
                                    </a:lnTo>
                                    <a:cubicBezTo>
                                      <a:pt x="732" y="527"/>
                                      <a:pt x="827" y="432"/>
                                      <a:pt x="827" y="315"/>
                                    </a:cubicBezTo>
                                    <a:lnTo>
                                      <a:pt x="827" y="213"/>
                                    </a:lnTo>
                                    <a:cubicBezTo>
                                      <a:pt x="827" y="96"/>
                                      <a:pt x="732" y="0"/>
                                      <a:pt x="615" y="0"/>
                                    </a:cubicBezTo>
                                    <a:lnTo>
                                      <a:pt x="213" y="0"/>
                                    </a:lnTo>
                                    <a:close/>
                                  </a:path>
                                </a:pathLst>
                              </a:custGeom>
                              <a:solidFill>
                                <a:srgbClr val="FFFFFF"/>
                              </a:solidFill>
                              <a:ln w="0">
                                <a:solidFill>
                                  <a:srgbClr val="000000"/>
                                </a:solidFill>
                                <a:prstDash val="solid"/>
                                <a:round/>
                                <a:headEnd/>
                                <a:tailEnd/>
                              </a:ln>
                            </wps:spPr>
                            <wps:bodyPr rot="0" vert="horz" wrap="square" lIns="91440" tIns="45720" rIns="91440" bIns="45720" anchor="t" anchorCtr="0" upright="1">
                              <a:noAutofit/>
                            </wps:bodyPr>
                          </wps:wsp>
                          <wps:wsp>
                            <wps:cNvPr id="358" name="Freeform 335"/>
                            <wps:cNvSpPr>
                              <a:spLocks/>
                            </wps:cNvSpPr>
                            <wps:spPr bwMode="auto">
                              <a:xfrm>
                                <a:off x="1242594" y="487962"/>
                                <a:ext cx="124" cy="79"/>
                              </a:xfrm>
                              <a:custGeom>
                                <a:avLst/>
                                <a:gdLst>
                                  <a:gd name="T0" fmla="*/ 32 w 827"/>
                                  <a:gd name="T1" fmla="*/ 0 h 527"/>
                                  <a:gd name="T2" fmla="*/ 0 w 827"/>
                                  <a:gd name="T3" fmla="*/ 32 h 527"/>
                                  <a:gd name="T4" fmla="*/ 0 w 827"/>
                                  <a:gd name="T5" fmla="*/ 47 h 527"/>
                                  <a:gd name="T6" fmla="*/ 32 w 827"/>
                                  <a:gd name="T7" fmla="*/ 79 h 527"/>
                                  <a:gd name="T8" fmla="*/ 92 w 827"/>
                                  <a:gd name="T9" fmla="*/ 79 h 527"/>
                                  <a:gd name="T10" fmla="*/ 124 w 827"/>
                                  <a:gd name="T11" fmla="*/ 47 h 527"/>
                                  <a:gd name="T12" fmla="*/ 124 w 827"/>
                                  <a:gd name="T13" fmla="*/ 32 h 527"/>
                                  <a:gd name="T14" fmla="*/ 92 w 827"/>
                                  <a:gd name="T15" fmla="*/ 0 h 527"/>
                                  <a:gd name="T16" fmla="*/ 32 w 827"/>
                                  <a:gd name="T17" fmla="*/ 0 h 52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27" h="527">
                                    <a:moveTo>
                                      <a:pt x="213" y="0"/>
                                    </a:moveTo>
                                    <a:cubicBezTo>
                                      <a:pt x="96" y="0"/>
                                      <a:pt x="0" y="96"/>
                                      <a:pt x="0" y="213"/>
                                    </a:cubicBezTo>
                                    <a:lnTo>
                                      <a:pt x="0" y="315"/>
                                    </a:lnTo>
                                    <a:cubicBezTo>
                                      <a:pt x="0" y="432"/>
                                      <a:pt x="96" y="527"/>
                                      <a:pt x="213" y="527"/>
                                    </a:cubicBezTo>
                                    <a:lnTo>
                                      <a:pt x="615" y="527"/>
                                    </a:lnTo>
                                    <a:cubicBezTo>
                                      <a:pt x="732" y="527"/>
                                      <a:pt x="827" y="432"/>
                                      <a:pt x="827" y="315"/>
                                    </a:cubicBezTo>
                                    <a:lnTo>
                                      <a:pt x="827" y="213"/>
                                    </a:lnTo>
                                    <a:cubicBezTo>
                                      <a:pt x="827" y="96"/>
                                      <a:pt x="732" y="0"/>
                                      <a:pt x="615" y="0"/>
                                    </a:cubicBezTo>
                                    <a:lnTo>
                                      <a:pt x="213" y="0"/>
                                    </a:lnTo>
                                    <a:close/>
                                  </a:path>
                                </a:pathLst>
                              </a:custGeom>
                              <a:noFill/>
                              <a:ln w="127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59" name="Group 339"/>
                          <wpg:cNvGrpSpPr>
                            <a:grpSpLocks/>
                          </wpg:cNvGrpSpPr>
                          <wpg:grpSpPr bwMode="auto">
                            <a:xfrm>
                              <a:off x="1242631" y="487974"/>
                              <a:ext cx="50" cy="50"/>
                              <a:chOff x="1242631" y="487974"/>
                              <a:chExt cx="50" cy="50"/>
                            </a:xfrm>
                          </wpg:grpSpPr>
                          <wps:wsp>
                            <wps:cNvPr id="360" name="Oval 337"/>
                            <wps:cNvSpPr>
                              <a:spLocks noChangeArrowheads="1"/>
                            </wps:cNvSpPr>
                            <wps:spPr bwMode="auto">
                              <a:xfrm>
                                <a:off x="1242631" y="487974"/>
                                <a:ext cx="50" cy="50"/>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361" name="Oval 338"/>
                            <wps:cNvSpPr>
                              <a:spLocks noChangeArrowheads="1"/>
                            </wps:cNvSpPr>
                            <wps:spPr bwMode="auto">
                              <a:xfrm>
                                <a:off x="1242631" y="487974"/>
                                <a:ext cx="50" cy="50"/>
                              </a:xfrm>
                              <a:prstGeom prst="ellipse">
                                <a:avLst/>
                              </a:pr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62" name="Freeform 340"/>
                          <wps:cNvSpPr>
                            <a:spLocks/>
                          </wps:cNvSpPr>
                          <wps:spPr bwMode="auto">
                            <a:xfrm>
                              <a:off x="1242444" y="487915"/>
                              <a:ext cx="431" cy="143"/>
                            </a:xfrm>
                            <a:custGeom>
                              <a:avLst/>
                              <a:gdLst>
                                <a:gd name="T0" fmla="*/ 28 w 2874"/>
                                <a:gd name="T1" fmla="*/ 0 h 953"/>
                                <a:gd name="T2" fmla="*/ 0 w 2874"/>
                                <a:gd name="T3" fmla="*/ 29 h 953"/>
                                <a:gd name="T4" fmla="*/ 0 w 2874"/>
                                <a:gd name="T5" fmla="*/ 115 h 953"/>
                                <a:gd name="T6" fmla="*/ 28 w 2874"/>
                                <a:gd name="T7" fmla="*/ 143 h 953"/>
                                <a:gd name="T8" fmla="*/ 403 w 2874"/>
                                <a:gd name="T9" fmla="*/ 143 h 953"/>
                                <a:gd name="T10" fmla="*/ 431 w 2874"/>
                                <a:gd name="T11" fmla="*/ 115 h 953"/>
                                <a:gd name="T12" fmla="*/ 431 w 2874"/>
                                <a:gd name="T13" fmla="*/ 29 h 953"/>
                                <a:gd name="T14" fmla="*/ 403 w 2874"/>
                                <a:gd name="T15" fmla="*/ 0 h 953"/>
                                <a:gd name="T16" fmla="*/ 28 w 2874"/>
                                <a:gd name="T17" fmla="*/ 0 h 9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874" h="953">
                                  <a:moveTo>
                                    <a:pt x="190" y="0"/>
                                  </a:moveTo>
                                  <a:cubicBezTo>
                                    <a:pt x="85" y="0"/>
                                    <a:pt x="0" y="85"/>
                                    <a:pt x="0" y="190"/>
                                  </a:cubicBezTo>
                                  <a:lnTo>
                                    <a:pt x="0" y="764"/>
                                  </a:lnTo>
                                  <a:cubicBezTo>
                                    <a:pt x="0" y="869"/>
                                    <a:pt x="85" y="953"/>
                                    <a:pt x="190" y="953"/>
                                  </a:cubicBezTo>
                                  <a:lnTo>
                                    <a:pt x="2684" y="953"/>
                                  </a:lnTo>
                                  <a:cubicBezTo>
                                    <a:pt x="2789" y="953"/>
                                    <a:pt x="2874" y="869"/>
                                    <a:pt x="2874" y="764"/>
                                  </a:cubicBezTo>
                                  <a:lnTo>
                                    <a:pt x="2874" y="190"/>
                                  </a:lnTo>
                                  <a:cubicBezTo>
                                    <a:pt x="2874" y="85"/>
                                    <a:pt x="2789" y="0"/>
                                    <a:pt x="2684" y="0"/>
                                  </a:cubicBezTo>
                                  <a:lnTo>
                                    <a:pt x="190" y="0"/>
                                  </a:lnTo>
                                  <a:close/>
                                </a:path>
                              </a:pathLst>
                            </a:custGeom>
                            <a:noFill/>
                            <a:ln w="952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3" name="Freeform 341"/>
                          <wps:cNvSpPr>
                            <a:spLocks/>
                          </wps:cNvSpPr>
                          <wps:spPr bwMode="auto">
                            <a:xfrm>
                              <a:off x="1242446" y="487914"/>
                              <a:ext cx="426" cy="22"/>
                            </a:xfrm>
                            <a:custGeom>
                              <a:avLst/>
                              <a:gdLst>
                                <a:gd name="T0" fmla="*/ 0 w 426"/>
                                <a:gd name="T1" fmla="*/ 0 h 22"/>
                                <a:gd name="T2" fmla="*/ 224 w 426"/>
                                <a:gd name="T3" fmla="*/ 22 h 22"/>
                                <a:gd name="T4" fmla="*/ 426 w 426"/>
                                <a:gd name="T5" fmla="*/ 0 h 22"/>
                                <a:gd name="T6" fmla="*/ 0 60000 65536"/>
                                <a:gd name="T7" fmla="*/ 0 60000 65536"/>
                                <a:gd name="T8" fmla="*/ 0 60000 65536"/>
                              </a:gdLst>
                              <a:ahLst/>
                              <a:cxnLst>
                                <a:cxn ang="T6">
                                  <a:pos x="T0" y="T1"/>
                                </a:cxn>
                                <a:cxn ang="T7">
                                  <a:pos x="T2" y="T3"/>
                                </a:cxn>
                                <a:cxn ang="T8">
                                  <a:pos x="T4" y="T5"/>
                                </a:cxn>
                              </a:cxnLst>
                              <a:rect l="0" t="0" r="r" b="b"/>
                              <a:pathLst>
                                <a:path w="426" h="22">
                                  <a:moveTo>
                                    <a:pt x="0" y="0"/>
                                  </a:moveTo>
                                  <a:cubicBezTo>
                                    <a:pt x="37" y="3"/>
                                    <a:pt x="153" y="22"/>
                                    <a:pt x="224" y="22"/>
                                  </a:cubicBezTo>
                                  <a:cubicBezTo>
                                    <a:pt x="294" y="22"/>
                                    <a:pt x="384" y="4"/>
                                    <a:pt x="426"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4" name="Freeform 342"/>
                          <wps:cNvSpPr>
                            <a:spLocks noEditPoints="1"/>
                          </wps:cNvSpPr>
                          <wps:spPr bwMode="auto">
                            <a:xfrm>
                              <a:off x="1242575" y="487704"/>
                              <a:ext cx="160" cy="170"/>
                            </a:xfrm>
                            <a:custGeom>
                              <a:avLst/>
                              <a:gdLst>
                                <a:gd name="T0" fmla="*/ 158 w 1067"/>
                                <a:gd name="T1" fmla="*/ 9 h 1133"/>
                                <a:gd name="T2" fmla="*/ 138 w 1067"/>
                                <a:gd name="T3" fmla="*/ 31 h 1133"/>
                                <a:gd name="T4" fmla="*/ 131 w 1067"/>
                                <a:gd name="T5" fmla="*/ 31 h 1133"/>
                                <a:gd name="T6" fmla="*/ 130 w 1067"/>
                                <a:gd name="T7" fmla="*/ 24 h 1133"/>
                                <a:gd name="T8" fmla="*/ 151 w 1067"/>
                                <a:gd name="T9" fmla="*/ 2 h 1133"/>
                                <a:gd name="T10" fmla="*/ 158 w 1067"/>
                                <a:gd name="T11" fmla="*/ 2 h 1133"/>
                                <a:gd name="T12" fmla="*/ 158 w 1067"/>
                                <a:gd name="T13" fmla="*/ 9 h 1133"/>
                                <a:gd name="T14" fmla="*/ 110 w 1067"/>
                                <a:gd name="T15" fmla="*/ 60 h 1133"/>
                                <a:gd name="T16" fmla="*/ 90 w 1067"/>
                                <a:gd name="T17" fmla="*/ 82 h 1133"/>
                                <a:gd name="T18" fmla="*/ 83 w 1067"/>
                                <a:gd name="T19" fmla="*/ 82 h 1133"/>
                                <a:gd name="T20" fmla="*/ 82 w 1067"/>
                                <a:gd name="T21" fmla="*/ 75 h 1133"/>
                                <a:gd name="T22" fmla="*/ 103 w 1067"/>
                                <a:gd name="T23" fmla="*/ 53 h 1133"/>
                                <a:gd name="T24" fmla="*/ 110 w 1067"/>
                                <a:gd name="T25" fmla="*/ 53 h 1133"/>
                                <a:gd name="T26" fmla="*/ 110 w 1067"/>
                                <a:gd name="T27" fmla="*/ 60 h 1133"/>
                                <a:gd name="T28" fmla="*/ 62 w 1067"/>
                                <a:gd name="T29" fmla="*/ 111 h 1133"/>
                                <a:gd name="T30" fmla="*/ 42 w 1067"/>
                                <a:gd name="T31" fmla="*/ 133 h 1133"/>
                                <a:gd name="T32" fmla="*/ 35 w 1067"/>
                                <a:gd name="T33" fmla="*/ 133 h 1133"/>
                                <a:gd name="T34" fmla="*/ 35 w 1067"/>
                                <a:gd name="T35" fmla="*/ 126 h 1133"/>
                                <a:gd name="T36" fmla="*/ 55 w 1067"/>
                                <a:gd name="T37" fmla="*/ 104 h 1133"/>
                                <a:gd name="T38" fmla="*/ 62 w 1067"/>
                                <a:gd name="T39" fmla="*/ 104 h 1133"/>
                                <a:gd name="T40" fmla="*/ 62 w 1067"/>
                                <a:gd name="T41" fmla="*/ 111 h 1133"/>
                                <a:gd name="T42" fmla="*/ 15 w 1067"/>
                                <a:gd name="T43" fmla="*/ 162 h 1133"/>
                                <a:gd name="T44" fmla="*/ 9 w 1067"/>
                                <a:gd name="T45" fmla="*/ 168 h 1133"/>
                                <a:gd name="T46" fmla="*/ 2 w 1067"/>
                                <a:gd name="T47" fmla="*/ 168 h 1133"/>
                                <a:gd name="T48" fmla="*/ 2 w 1067"/>
                                <a:gd name="T49" fmla="*/ 161 h 1133"/>
                                <a:gd name="T50" fmla="*/ 7 w 1067"/>
                                <a:gd name="T51" fmla="*/ 155 h 1133"/>
                                <a:gd name="T52" fmla="*/ 14 w 1067"/>
                                <a:gd name="T53" fmla="*/ 155 h 1133"/>
                                <a:gd name="T54" fmla="*/ 15 w 1067"/>
                                <a:gd name="T55" fmla="*/ 162 h 113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067" h="1133">
                                  <a:moveTo>
                                    <a:pt x="1054" y="59"/>
                                  </a:moveTo>
                                  <a:lnTo>
                                    <a:pt x="918" y="205"/>
                                  </a:lnTo>
                                  <a:cubicBezTo>
                                    <a:pt x="905" y="219"/>
                                    <a:pt x="884" y="219"/>
                                    <a:pt x="871" y="207"/>
                                  </a:cubicBezTo>
                                  <a:cubicBezTo>
                                    <a:pt x="857" y="194"/>
                                    <a:pt x="856" y="173"/>
                                    <a:pt x="869" y="160"/>
                                  </a:cubicBezTo>
                                  <a:lnTo>
                                    <a:pt x="1006" y="14"/>
                                  </a:lnTo>
                                  <a:cubicBezTo>
                                    <a:pt x="1018" y="0"/>
                                    <a:pt x="1039" y="0"/>
                                    <a:pt x="1053" y="12"/>
                                  </a:cubicBezTo>
                                  <a:cubicBezTo>
                                    <a:pt x="1066" y="25"/>
                                    <a:pt x="1067" y="46"/>
                                    <a:pt x="1054" y="59"/>
                                  </a:cubicBezTo>
                                  <a:close/>
                                  <a:moveTo>
                                    <a:pt x="735" y="400"/>
                                  </a:moveTo>
                                  <a:lnTo>
                                    <a:pt x="599" y="546"/>
                                  </a:lnTo>
                                  <a:cubicBezTo>
                                    <a:pt x="586" y="559"/>
                                    <a:pt x="565" y="560"/>
                                    <a:pt x="551" y="547"/>
                                  </a:cubicBezTo>
                                  <a:cubicBezTo>
                                    <a:pt x="538" y="535"/>
                                    <a:pt x="537" y="514"/>
                                    <a:pt x="550" y="500"/>
                                  </a:cubicBezTo>
                                  <a:lnTo>
                                    <a:pt x="687" y="354"/>
                                  </a:lnTo>
                                  <a:cubicBezTo>
                                    <a:pt x="699" y="341"/>
                                    <a:pt x="720" y="340"/>
                                    <a:pt x="734" y="353"/>
                                  </a:cubicBezTo>
                                  <a:cubicBezTo>
                                    <a:pt x="747" y="365"/>
                                    <a:pt x="748" y="386"/>
                                    <a:pt x="735" y="400"/>
                                  </a:cubicBezTo>
                                  <a:close/>
                                  <a:moveTo>
                                    <a:pt x="416" y="740"/>
                                  </a:moveTo>
                                  <a:lnTo>
                                    <a:pt x="279" y="886"/>
                                  </a:lnTo>
                                  <a:cubicBezTo>
                                    <a:pt x="267" y="900"/>
                                    <a:pt x="246" y="900"/>
                                    <a:pt x="232" y="888"/>
                                  </a:cubicBezTo>
                                  <a:cubicBezTo>
                                    <a:pt x="219" y="875"/>
                                    <a:pt x="218" y="854"/>
                                    <a:pt x="231" y="841"/>
                                  </a:cubicBezTo>
                                  <a:lnTo>
                                    <a:pt x="368" y="695"/>
                                  </a:lnTo>
                                  <a:cubicBezTo>
                                    <a:pt x="380" y="681"/>
                                    <a:pt x="401" y="681"/>
                                    <a:pt x="415" y="693"/>
                                  </a:cubicBezTo>
                                  <a:cubicBezTo>
                                    <a:pt x="428" y="706"/>
                                    <a:pt x="429" y="727"/>
                                    <a:pt x="416" y="740"/>
                                  </a:cubicBezTo>
                                  <a:close/>
                                  <a:moveTo>
                                    <a:pt x="97" y="1081"/>
                                  </a:moveTo>
                                  <a:lnTo>
                                    <a:pt x="61" y="1119"/>
                                  </a:lnTo>
                                  <a:cubicBezTo>
                                    <a:pt x="49" y="1133"/>
                                    <a:pt x="27" y="1133"/>
                                    <a:pt x="14" y="1121"/>
                                  </a:cubicBezTo>
                                  <a:cubicBezTo>
                                    <a:pt x="1" y="1108"/>
                                    <a:pt x="0" y="1087"/>
                                    <a:pt x="12" y="1074"/>
                                  </a:cubicBezTo>
                                  <a:lnTo>
                                    <a:pt x="49" y="1035"/>
                                  </a:lnTo>
                                  <a:cubicBezTo>
                                    <a:pt x="61" y="1022"/>
                                    <a:pt x="82" y="1021"/>
                                    <a:pt x="96" y="1034"/>
                                  </a:cubicBezTo>
                                  <a:cubicBezTo>
                                    <a:pt x="109" y="1046"/>
                                    <a:pt x="110" y="1067"/>
                                    <a:pt x="97" y="1081"/>
                                  </a:cubicBezTo>
                                  <a:close/>
                                </a:path>
                              </a:pathLst>
                            </a:custGeom>
                            <a:solidFill>
                              <a:srgbClr val="C0C0C0"/>
                            </a:solidFill>
                            <a:ln w="1270" cap="flat">
                              <a:solidFill>
                                <a:srgbClr val="C0C0C0"/>
                              </a:solidFill>
                              <a:prstDash val="solid"/>
                              <a:bevel/>
                              <a:headEnd/>
                              <a:tailEnd/>
                            </a:ln>
                          </wps:spPr>
                          <wps:bodyPr rot="0" vert="horz" wrap="square" lIns="91440" tIns="45720" rIns="91440" bIns="45720" anchor="t" anchorCtr="0" upright="1">
                            <a:noAutofit/>
                          </wps:bodyPr>
                        </wps:wsp>
                        <wps:wsp>
                          <wps:cNvPr id="365" name="Line 343"/>
                          <wps:cNvCnPr>
                            <a:cxnSpLocks noChangeShapeType="1"/>
                          </wps:cNvCnPr>
                          <wps:spPr bwMode="auto">
                            <a:xfrm flipH="1">
                              <a:off x="1242539" y="487681"/>
                              <a:ext cx="185" cy="198"/>
                            </a:xfrm>
                            <a:prstGeom prst="line">
                              <a:avLst/>
                            </a:prstGeom>
                            <a:noFill/>
                            <a:ln w="9525" cap="rnd">
                              <a:solidFill>
                                <a:srgbClr val="969696"/>
                              </a:solidFill>
                              <a:round/>
                              <a:headEnd/>
                              <a:tailEnd/>
                            </a:ln>
                            <a:extLst>
                              <a:ext uri="{909E8E84-426E-40DD-AFC4-6F175D3DCCD1}">
                                <a14:hiddenFill xmlns:a14="http://schemas.microsoft.com/office/drawing/2010/main">
                                  <a:noFill/>
                                </a14:hiddenFill>
                              </a:ext>
                            </a:extLst>
                          </wps:spPr>
                          <wps:bodyPr/>
                        </wps:wsp>
                        <wps:wsp>
                          <wps:cNvPr id="366" name="Freeform 344"/>
                          <wps:cNvSpPr>
                            <a:spLocks noEditPoints="1"/>
                          </wps:cNvSpPr>
                          <wps:spPr bwMode="auto">
                            <a:xfrm>
                              <a:off x="1242794" y="487697"/>
                              <a:ext cx="161" cy="171"/>
                            </a:xfrm>
                            <a:custGeom>
                              <a:avLst/>
                              <a:gdLst>
                                <a:gd name="T0" fmla="*/ 159 w 1074"/>
                                <a:gd name="T1" fmla="*/ 9 h 1140"/>
                                <a:gd name="T2" fmla="*/ 139 w 1074"/>
                                <a:gd name="T3" fmla="*/ 31 h 1140"/>
                                <a:gd name="T4" fmla="*/ 131 w 1074"/>
                                <a:gd name="T5" fmla="*/ 31 h 1140"/>
                                <a:gd name="T6" fmla="*/ 131 w 1074"/>
                                <a:gd name="T7" fmla="*/ 24 h 1140"/>
                                <a:gd name="T8" fmla="*/ 152 w 1074"/>
                                <a:gd name="T9" fmla="*/ 2 h 1140"/>
                                <a:gd name="T10" fmla="*/ 159 w 1074"/>
                                <a:gd name="T11" fmla="*/ 2 h 1140"/>
                                <a:gd name="T12" fmla="*/ 159 w 1074"/>
                                <a:gd name="T13" fmla="*/ 9 h 1140"/>
                                <a:gd name="T14" fmla="*/ 111 w 1074"/>
                                <a:gd name="T15" fmla="*/ 60 h 1140"/>
                                <a:gd name="T16" fmla="*/ 91 w 1074"/>
                                <a:gd name="T17" fmla="*/ 82 h 1140"/>
                                <a:gd name="T18" fmla="*/ 84 w 1074"/>
                                <a:gd name="T19" fmla="*/ 82 h 1140"/>
                                <a:gd name="T20" fmla="*/ 83 w 1074"/>
                                <a:gd name="T21" fmla="*/ 75 h 1140"/>
                                <a:gd name="T22" fmla="*/ 104 w 1074"/>
                                <a:gd name="T23" fmla="*/ 53 h 1140"/>
                                <a:gd name="T24" fmla="*/ 111 w 1074"/>
                                <a:gd name="T25" fmla="*/ 53 h 1140"/>
                                <a:gd name="T26" fmla="*/ 111 w 1074"/>
                                <a:gd name="T27" fmla="*/ 60 h 1140"/>
                                <a:gd name="T28" fmla="*/ 63 w 1074"/>
                                <a:gd name="T29" fmla="*/ 111 h 1140"/>
                                <a:gd name="T30" fmla="*/ 43 w 1074"/>
                                <a:gd name="T31" fmla="*/ 133 h 1140"/>
                                <a:gd name="T32" fmla="*/ 36 w 1074"/>
                                <a:gd name="T33" fmla="*/ 133 h 1140"/>
                                <a:gd name="T34" fmla="*/ 36 w 1074"/>
                                <a:gd name="T35" fmla="*/ 126 h 1140"/>
                                <a:gd name="T36" fmla="*/ 56 w 1074"/>
                                <a:gd name="T37" fmla="*/ 104 h 1140"/>
                                <a:gd name="T38" fmla="*/ 63 w 1074"/>
                                <a:gd name="T39" fmla="*/ 104 h 1140"/>
                                <a:gd name="T40" fmla="*/ 63 w 1074"/>
                                <a:gd name="T41" fmla="*/ 111 h 1140"/>
                                <a:gd name="T42" fmla="*/ 16 w 1074"/>
                                <a:gd name="T43" fmla="*/ 162 h 1140"/>
                                <a:gd name="T44" fmla="*/ 9 w 1074"/>
                                <a:gd name="T45" fmla="*/ 169 h 1140"/>
                                <a:gd name="T46" fmla="*/ 2 w 1074"/>
                                <a:gd name="T47" fmla="*/ 169 h 1140"/>
                                <a:gd name="T48" fmla="*/ 2 w 1074"/>
                                <a:gd name="T49" fmla="*/ 162 h 1140"/>
                                <a:gd name="T50" fmla="*/ 8 w 1074"/>
                                <a:gd name="T51" fmla="*/ 155 h 1140"/>
                                <a:gd name="T52" fmla="*/ 15 w 1074"/>
                                <a:gd name="T53" fmla="*/ 155 h 1140"/>
                                <a:gd name="T54" fmla="*/ 16 w 1074"/>
                                <a:gd name="T55" fmla="*/ 162 h 114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074" h="1140">
                                  <a:moveTo>
                                    <a:pt x="1061" y="60"/>
                                  </a:moveTo>
                                  <a:lnTo>
                                    <a:pt x="924" y="206"/>
                                  </a:lnTo>
                                  <a:cubicBezTo>
                                    <a:pt x="912" y="219"/>
                                    <a:pt x="891" y="220"/>
                                    <a:pt x="877" y="207"/>
                                  </a:cubicBezTo>
                                  <a:cubicBezTo>
                                    <a:pt x="864" y="194"/>
                                    <a:pt x="863" y="173"/>
                                    <a:pt x="876" y="160"/>
                                  </a:cubicBezTo>
                                  <a:lnTo>
                                    <a:pt x="1012" y="14"/>
                                  </a:lnTo>
                                  <a:cubicBezTo>
                                    <a:pt x="1025" y="1"/>
                                    <a:pt x="1046" y="0"/>
                                    <a:pt x="1060" y="12"/>
                                  </a:cubicBezTo>
                                  <a:cubicBezTo>
                                    <a:pt x="1073" y="25"/>
                                    <a:pt x="1074" y="46"/>
                                    <a:pt x="1061" y="60"/>
                                  </a:cubicBezTo>
                                  <a:close/>
                                  <a:moveTo>
                                    <a:pt x="742" y="400"/>
                                  </a:moveTo>
                                  <a:lnTo>
                                    <a:pt x="605" y="546"/>
                                  </a:lnTo>
                                  <a:cubicBezTo>
                                    <a:pt x="593" y="559"/>
                                    <a:pt x="571" y="560"/>
                                    <a:pt x="558" y="547"/>
                                  </a:cubicBezTo>
                                  <a:cubicBezTo>
                                    <a:pt x="545" y="535"/>
                                    <a:pt x="544" y="514"/>
                                    <a:pt x="557" y="500"/>
                                  </a:cubicBezTo>
                                  <a:lnTo>
                                    <a:pt x="693" y="354"/>
                                  </a:lnTo>
                                  <a:cubicBezTo>
                                    <a:pt x="706" y="341"/>
                                    <a:pt x="727" y="340"/>
                                    <a:pt x="740" y="353"/>
                                  </a:cubicBezTo>
                                  <a:cubicBezTo>
                                    <a:pt x="754" y="366"/>
                                    <a:pt x="755" y="387"/>
                                    <a:pt x="742" y="400"/>
                                  </a:cubicBezTo>
                                  <a:close/>
                                  <a:moveTo>
                                    <a:pt x="423" y="741"/>
                                  </a:moveTo>
                                  <a:lnTo>
                                    <a:pt x="286" y="886"/>
                                  </a:lnTo>
                                  <a:cubicBezTo>
                                    <a:pt x="273" y="900"/>
                                    <a:pt x="252" y="901"/>
                                    <a:pt x="239" y="888"/>
                                  </a:cubicBezTo>
                                  <a:cubicBezTo>
                                    <a:pt x="225" y="875"/>
                                    <a:pt x="225" y="854"/>
                                    <a:pt x="237" y="841"/>
                                  </a:cubicBezTo>
                                  <a:lnTo>
                                    <a:pt x="374" y="695"/>
                                  </a:lnTo>
                                  <a:cubicBezTo>
                                    <a:pt x="387" y="681"/>
                                    <a:pt x="408" y="681"/>
                                    <a:pt x="421" y="693"/>
                                  </a:cubicBezTo>
                                  <a:cubicBezTo>
                                    <a:pt x="435" y="706"/>
                                    <a:pt x="435" y="727"/>
                                    <a:pt x="423" y="741"/>
                                  </a:cubicBezTo>
                                  <a:close/>
                                  <a:moveTo>
                                    <a:pt x="104" y="1081"/>
                                  </a:moveTo>
                                  <a:lnTo>
                                    <a:pt x="61" y="1126"/>
                                  </a:lnTo>
                                  <a:cubicBezTo>
                                    <a:pt x="49" y="1140"/>
                                    <a:pt x="27" y="1140"/>
                                    <a:pt x="14" y="1128"/>
                                  </a:cubicBezTo>
                                  <a:cubicBezTo>
                                    <a:pt x="1" y="1115"/>
                                    <a:pt x="0" y="1094"/>
                                    <a:pt x="12" y="1081"/>
                                  </a:cubicBezTo>
                                  <a:lnTo>
                                    <a:pt x="55" y="1035"/>
                                  </a:lnTo>
                                  <a:cubicBezTo>
                                    <a:pt x="68" y="1022"/>
                                    <a:pt x="89" y="1021"/>
                                    <a:pt x="102" y="1034"/>
                                  </a:cubicBezTo>
                                  <a:cubicBezTo>
                                    <a:pt x="116" y="1046"/>
                                    <a:pt x="116" y="1068"/>
                                    <a:pt x="104" y="1081"/>
                                  </a:cubicBezTo>
                                  <a:close/>
                                </a:path>
                              </a:pathLst>
                            </a:custGeom>
                            <a:solidFill>
                              <a:srgbClr val="C0C0C0"/>
                            </a:solidFill>
                            <a:ln w="1270" cap="flat">
                              <a:solidFill>
                                <a:srgbClr val="C0C0C0"/>
                              </a:solidFill>
                              <a:prstDash val="solid"/>
                              <a:bevel/>
                              <a:headEnd/>
                              <a:tailEnd/>
                            </a:ln>
                          </wps:spPr>
                          <wps:bodyPr rot="0" vert="horz" wrap="square" lIns="91440" tIns="45720" rIns="91440" bIns="45720" anchor="t" anchorCtr="0" upright="1">
                            <a:noAutofit/>
                          </wps:bodyPr>
                        </wps:wsp>
                        <wps:wsp>
                          <wps:cNvPr id="369" name="Line 345"/>
                          <wps:cNvCnPr>
                            <a:cxnSpLocks noChangeShapeType="1"/>
                          </wps:cNvCnPr>
                          <wps:spPr bwMode="auto">
                            <a:xfrm flipH="1">
                              <a:off x="1242820" y="487686"/>
                              <a:ext cx="185" cy="198"/>
                            </a:xfrm>
                            <a:prstGeom prst="line">
                              <a:avLst/>
                            </a:prstGeom>
                            <a:noFill/>
                            <a:ln w="9525" cap="rnd">
                              <a:solidFill>
                                <a:srgbClr val="969696"/>
                              </a:solidFill>
                              <a:round/>
                              <a:headEnd/>
                              <a:tailEnd/>
                            </a:ln>
                            <a:extLst>
                              <a:ext uri="{909E8E84-426E-40DD-AFC4-6F175D3DCCD1}">
                                <a14:hiddenFill xmlns:a14="http://schemas.microsoft.com/office/drawing/2010/main">
                                  <a:noFill/>
                                </a14:hiddenFill>
                              </a:ext>
                            </a:extLst>
                          </wps:spPr>
                          <wps:bodyPr/>
                        </wps:wsp>
                      </wpg:grpSp>
                      <wps:wsp>
                        <wps:cNvPr id="370" name="Freeform 347"/>
                        <wps:cNvSpPr>
                          <a:spLocks/>
                        </wps:cNvSpPr>
                        <wps:spPr bwMode="auto">
                          <a:xfrm>
                            <a:off x="521227" y="484124"/>
                            <a:ext cx="116398" cy="406779"/>
                          </a:xfrm>
                          <a:custGeom>
                            <a:avLst/>
                            <a:gdLst>
                              <a:gd name="T0" fmla="*/ 116398 w 5770"/>
                              <a:gd name="T1" fmla="*/ 0 h 10000"/>
                              <a:gd name="T2" fmla="*/ 20677 w 5770"/>
                              <a:gd name="T3" fmla="*/ 120711 h 10000"/>
                              <a:gd name="T4" fmla="*/ 0 w 5770"/>
                              <a:gd name="T5" fmla="*/ 406707 h 10000"/>
                              <a:gd name="T6" fmla="*/ 0 60000 65536"/>
                              <a:gd name="T7" fmla="*/ 0 60000 65536"/>
                              <a:gd name="T8" fmla="*/ 0 60000 65536"/>
                            </a:gdLst>
                            <a:ahLst/>
                            <a:cxnLst>
                              <a:cxn ang="T6">
                                <a:pos x="T0" y="T1"/>
                              </a:cxn>
                              <a:cxn ang="T7">
                                <a:pos x="T2" y="T3"/>
                              </a:cxn>
                              <a:cxn ang="T8">
                                <a:pos x="T4" y="T5"/>
                              </a:cxn>
                            </a:cxnLst>
                            <a:rect l="0" t="0" r="r" b="b"/>
                            <a:pathLst>
                              <a:path w="5770" h="10000">
                                <a:moveTo>
                                  <a:pt x="5770" y="0"/>
                                </a:moveTo>
                                <a:cubicBezTo>
                                  <a:pt x="4960" y="497"/>
                                  <a:pt x="1987" y="1301"/>
                                  <a:pt x="1025" y="2968"/>
                                </a:cubicBezTo>
                                <a:cubicBezTo>
                                  <a:pt x="63" y="4635"/>
                                  <a:pt x="214" y="8535"/>
                                  <a:pt x="0" y="10000"/>
                                </a:cubicBezTo>
                              </a:path>
                            </a:pathLst>
                          </a:custGeom>
                          <a:noFill/>
                          <a:ln w="952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69243" tIns="34622" rIns="69243" bIns="34622" anchor="t" anchorCtr="0" upright="1">
                          <a:noAutofit/>
                        </wps:bodyPr>
                      </wps:wsp>
                      <wps:wsp>
                        <wps:cNvPr id="371" name="Freeform 348"/>
                        <wps:cNvSpPr>
                          <a:spLocks/>
                        </wps:cNvSpPr>
                        <wps:spPr bwMode="auto">
                          <a:xfrm>
                            <a:off x="749929" y="397356"/>
                            <a:ext cx="702067" cy="231398"/>
                          </a:xfrm>
                          <a:custGeom>
                            <a:avLst/>
                            <a:gdLst>
                              <a:gd name="T0" fmla="*/ 3343 w 9870"/>
                              <a:gd name="T1" fmla="*/ 81177 h 10206"/>
                              <a:gd name="T2" fmla="*/ 138493 w 9870"/>
                              <a:gd name="T3" fmla="*/ 230564 h 10206"/>
                              <a:gd name="T4" fmla="*/ 569478 w 9870"/>
                              <a:gd name="T5" fmla="*/ 3967 h 10206"/>
                              <a:gd name="T6" fmla="*/ 699791 w 9870"/>
                              <a:gd name="T7" fmla="*/ 86753 h 102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870" h="10206">
                                <a:moveTo>
                                  <a:pt x="47" y="3581"/>
                                </a:moveTo>
                                <a:cubicBezTo>
                                  <a:pt x="-212" y="4409"/>
                                  <a:pt x="621" y="10739"/>
                                  <a:pt x="1947" y="10171"/>
                                </a:cubicBezTo>
                                <a:cubicBezTo>
                                  <a:pt x="3273" y="9603"/>
                                  <a:pt x="6691" y="1232"/>
                                  <a:pt x="8006" y="175"/>
                                </a:cubicBezTo>
                                <a:cubicBezTo>
                                  <a:pt x="9321" y="-882"/>
                                  <a:pt x="10037" y="3147"/>
                                  <a:pt x="9838" y="3827"/>
                                </a:cubicBezTo>
                              </a:path>
                            </a:pathLst>
                          </a:custGeom>
                          <a:noFill/>
                          <a:ln w="952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69243" tIns="34622" rIns="69243" bIns="34622" anchor="t" anchorCtr="0" upright="1">
                          <a:noAutofit/>
                        </wps:bodyPr>
                      </wps:wsp>
                      <wps:wsp>
                        <wps:cNvPr id="372" name="Rectangle 350"/>
                        <wps:cNvSpPr>
                          <a:spLocks noChangeArrowheads="1"/>
                        </wps:cNvSpPr>
                        <wps:spPr bwMode="auto">
                          <a:xfrm>
                            <a:off x="201130" y="0"/>
                            <a:ext cx="508635" cy="198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E9834F" w14:textId="77777777" w:rsidR="00C50BCE" w:rsidRDefault="00C50BCE" w:rsidP="00C50BCE">
                              <w:pPr>
                                <w:rPr>
                                  <w:rFonts w:ascii="Calibri"/>
                                  <w:color w:val="000000"/>
                                  <w:sz w:val="16"/>
                                  <w:szCs w:val="16"/>
                                </w:rPr>
                              </w:pPr>
                              <w:r>
                                <w:rPr>
                                  <w:rFonts w:ascii="Calibri" w:hint="eastAsia"/>
                                  <w:color w:val="000000"/>
                                  <w:sz w:val="16"/>
                                  <w:szCs w:val="16"/>
                                </w:rPr>
                                <w:t>数据采集器</w:t>
                              </w:r>
                            </w:p>
                          </w:txbxContent>
                        </wps:txbx>
                        <wps:bodyPr rot="0" vert="horz" wrap="none" lIns="0" tIns="0" rIns="0" bIns="0" anchor="t" anchorCtr="0" upright="1">
                          <a:spAutoFit/>
                        </wps:bodyPr>
                      </wps:wsp>
                      <wps:wsp>
                        <wps:cNvPr id="373" name="Line 377"/>
                        <wps:cNvCnPr>
                          <a:cxnSpLocks noChangeShapeType="1"/>
                        </wps:cNvCnPr>
                        <wps:spPr bwMode="auto">
                          <a:xfrm>
                            <a:off x="526655" y="126162"/>
                            <a:ext cx="116871" cy="133248"/>
                          </a:xfrm>
                          <a:prstGeom prst="line">
                            <a:avLst/>
                          </a:prstGeom>
                          <a:noFill/>
                          <a:ln w="6350" cap="rnd">
                            <a:solidFill>
                              <a:srgbClr val="000000"/>
                            </a:solidFill>
                            <a:round/>
                            <a:headEnd/>
                            <a:tailEnd/>
                          </a:ln>
                          <a:extLst>
                            <a:ext uri="{909E8E84-426E-40DD-AFC4-6F175D3DCCD1}">
                              <a14:hiddenFill xmlns:a14="http://schemas.microsoft.com/office/drawing/2010/main">
                                <a:noFill/>
                              </a14:hiddenFill>
                            </a:ext>
                          </a:extLst>
                        </wps:spPr>
                        <wps:bodyPr/>
                      </wps:wsp>
                      <wps:wsp>
                        <wps:cNvPr id="374" name="Rectangle 359"/>
                        <wps:cNvSpPr>
                          <a:spLocks noChangeArrowheads="1"/>
                        </wps:cNvSpPr>
                        <wps:spPr bwMode="auto">
                          <a:xfrm>
                            <a:off x="0" y="589534"/>
                            <a:ext cx="508635" cy="198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5F3F26" w14:textId="77777777" w:rsidR="00C50BCE" w:rsidRDefault="00C50BCE" w:rsidP="00C50BCE">
                              <w:pPr>
                                <w:rPr>
                                  <w:rFonts w:ascii="Calibri"/>
                                  <w:color w:val="000000"/>
                                  <w:sz w:val="16"/>
                                  <w:szCs w:val="16"/>
                                </w:rPr>
                              </w:pPr>
                              <w:r>
                                <w:rPr>
                                  <w:rFonts w:ascii="Calibri" w:hint="eastAsia"/>
                                  <w:color w:val="000000"/>
                                  <w:sz w:val="16"/>
                                  <w:szCs w:val="16"/>
                                </w:rPr>
                                <w:t>电压传感器</w:t>
                              </w:r>
                            </w:p>
                          </w:txbxContent>
                        </wps:txbx>
                        <wps:bodyPr rot="0" vert="horz" wrap="none" lIns="0" tIns="0" rIns="0" bIns="0" anchor="t" anchorCtr="0" upright="1">
                          <a:spAutoFit/>
                        </wps:bodyPr>
                      </wps:wsp>
                      <wps:wsp>
                        <wps:cNvPr id="375" name="Rectangle 361"/>
                        <wps:cNvSpPr>
                          <a:spLocks noChangeArrowheads="1"/>
                        </wps:cNvSpPr>
                        <wps:spPr bwMode="auto">
                          <a:xfrm>
                            <a:off x="1385589" y="178396"/>
                            <a:ext cx="508635" cy="198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06594B" w14:textId="77777777" w:rsidR="00C50BCE" w:rsidRDefault="00C50BCE" w:rsidP="00C50BCE">
                              <w:pPr>
                                <w:rPr>
                                  <w:rFonts w:ascii="Calibri"/>
                                  <w:color w:val="000000"/>
                                  <w:sz w:val="16"/>
                                  <w:szCs w:val="16"/>
                                </w:rPr>
                              </w:pPr>
                              <w:r>
                                <w:rPr>
                                  <w:rFonts w:ascii="Calibri" w:hint="eastAsia"/>
                                  <w:color w:val="000000"/>
                                  <w:sz w:val="16"/>
                                  <w:szCs w:val="16"/>
                                </w:rPr>
                                <w:t>电流传感器</w:t>
                              </w:r>
                            </w:p>
                          </w:txbxContent>
                        </wps:txbx>
                        <wps:bodyPr rot="0" vert="horz" wrap="none" lIns="0" tIns="0" rIns="0" bIns="0" anchor="t" anchorCtr="0" upright="1">
                          <a:spAutoFit/>
                        </wps:bodyPr>
                      </wps:wsp>
                      <wps:wsp>
                        <wps:cNvPr id="376" name="任意多边形 563"/>
                        <wps:cNvSpPr>
                          <a:spLocks/>
                        </wps:cNvSpPr>
                        <wps:spPr bwMode="auto">
                          <a:xfrm>
                            <a:off x="397562" y="1051113"/>
                            <a:ext cx="103951" cy="189982"/>
                          </a:xfrm>
                          <a:custGeom>
                            <a:avLst/>
                            <a:gdLst>
                              <a:gd name="T0" fmla="*/ 2310 w 307074"/>
                              <a:gd name="T1" fmla="*/ 0 h 443553"/>
                              <a:gd name="T2" fmla="*/ 0 w 307074"/>
                              <a:gd name="T3" fmla="*/ 14612 h 443553"/>
                              <a:gd name="T4" fmla="*/ 2310 w 307074"/>
                              <a:gd name="T5" fmla="*/ 26300 h 443553"/>
                              <a:gd name="T6" fmla="*/ 9240 w 307074"/>
                              <a:gd name="T7" fmla="*/ 52601 h 443553"/>
                              <a:gd name="T8" fmla="*/ 18480 w 307074"/>
                              <a:gd name="T9" fmla="*/ 81824 h 443553"/>
                              <a:gd name="T10" fmla="*/ 39270 w 307074"/>
                              <a:gd name="T11" fmla="*/ 125658 h 443553"/>
                              <a:gd name="T12" fmla="*/ 62370 w 307074"/>
                              <a:gd name="T13" fmla="*/ 157803 h 443553"/>
                              <a:gd name="T14" fmla="*/ 103951 w 307074"/>
                              <a:gd name="T15" fmla="*/ 189948 h 44355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07074" h="443553">
                                <a:moveTo>
                                  <a:pt x="6823" y="0"/>
                                </a:moveTo>
                                <a:cubicBezTo>
                                  <a:pt x="4549" y="11373"/>
                                  <a:pt x="0" y="22521"/>
                                  <a:pt x="0" y="34120"/>
                                </a:cubicBezTo>
                                <a:cubicBezTo>
                                  <a:pt x="0" y="43498"/>
                                  <a:pt x="2274" y="46630"/>
                                  <a:pt x="6823" y="61415"/>
                                </a:cubicBezTo>
                                <a:cubicBezTo>
                                  <a:pt x="11372" y="76200"/>
                                  <a:pt x="19334" y="101221"/>
                                  <a:pt x="27295" y="122830"/>
                                </a:cubicBezTo>
                                <a:cubicBezTo>
                                  <a:pt x="35256" y="144439"/>
                                  <a:pt x="39806" y="162636"/>
                                  <a:pt x="54591" y="191069"/>
                                </a:cubicBezTo>
                                <a:cubicBezTo>
                                  <a:pt x="69376" y="219502"/>
                                  <a:pt x="94397" y="263857"/>
                                  <a:pt x="116006" y="293427"/>
                                </a:cubicBezTo>
                                <a:cubicBezTo>
                                  <a:pt x="137615" y="322997"/>
                                  <a:pt x="152399" y="343469"/>
                                  <a:pt x="184244" y="368490"/>
                                </a:cubicBezTo>
                                <a:cubicBezTo>
                                  <a:pt x="216089" y="393511"/>
                                  <a:pt x="281484" y="427915"/>
                                  <a:pt x="307074" y="443553"/>
                                </a:cubicBezTo>
                              </a:path>
                            </a:pathLst>
                          </a:custGeom>
                          <a:noFill/>
                          <a:ln w="9525" cap="flat" cmpd="sng" algn="ctr">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69243" tIns="34622" rIns="69243" bIns="34622" anchor="ctr" anchorCtr="0" upright="1">
                          <a:noAutofit/>
                        </wps:bodyPr>
                      </wps:wsp>
                      <wps:wsp>
                        <wps:cNvPr id="377" name="任意多边形 564"/>
                        <wps:cNvSpPr>
                          <a:spLocks/>
                        </wps:cNvSpPr>
                        <wps:spPr bwMode="auto">
                          <a:xfrm>
                            <a:off x="381659" y="1059247"/>
                            <a:ext cx="34506" cy="227624"/>
                          </a:xfrm>
                          <a:custGeom>
                            <a:avLst/>
                            <a:gdLst>
                              <a:gd name="T0" fmla="*/ 8626 w 81886"/>
                              <a:gd name="T1" fmla="*/ 0 h 491320"/>
                              <a:gd name="T2" fmla="*/ 0 w 81886"/>
                              <a:gd name="T3" fmla="*/ 56896 h 491320"/>
                              <a:gd name="T4" fmla="*/ 5751 w 81886"/>
                              <a:gd name="T5" fmla="*/ 161205 h 491320"/>
                              <a:gd name="T6" fmla="*/ 34506 w 81886"/>
                              <a:gd name="T7" fmla="*/ 227584 h 4913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1886" h="491320">
                                <a:moveTo>
                                  <a:pt x="20471" y="0"/>
                                </a:moveTo>
                                <a:cubicBezTo>
                                  <a:pt x="16206" y="25590"/>
                                  <a:pt x="1136" y="64827"/>
                                  <a:pt x="-1" y="122830"/>
                                </a:cubicBezTo>
                                <a:cubicBezTo>
                                  <a:pt x="3996" y="238734"/>
                                  <a:pt x="-1" y="286603"/>
                                  <a:pt x="13647" y="348018"/>
                                </a:cubicBezTo>
                                <a:cubicBezTo>
                                  <a:pt x="27295" y="409433"/>
                                  <a:pt x="67670" y="461466"/>
                                  <a:pt x="81886" y="491320"/>
                                </a:cubicBezTo>
                              </a:path>
                            </a:pathLst>
                          </a:custGeom>
                          <a:noFill/>
                          <a:ln w="9525" cap="flat" cmpd="sng" algn="ctr">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69243" tIns="34622" rIns="69243" bIns="34622" anchor="ctr" anchorCtr="0" upright="1">
                          <a:noAutofit/>
                        </wps:bodyPr>
                      </wps:wsp>
                      <pic:pic xmlns:pic="http://schemas.openxmlformats.org/drawingml/2006/picture">
                        <pic:nvPicPr>
                          <pic:cNvPr id="378" name="Picture 23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1615401" y="628755"/>
                            <a:ext cx="678014" cy="291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79" name="任意多边形 604"/>
                        <wps:cNvSpPr>
                          <a:spLocks/>
                        </wps:cNvSpPr>
                        <wps:spPr bwMode="auto">
                          <a:xfrm>
                            <a:off x="1345566" y="657940"/>
                            <a:ext cx="94671" cy="180781"/>
                          </a:xfrm>
                          <a:custGeom>
                            <a:avLst/>
                            <a:gdLst>
                              <a:gd name="T0" fmla="*/ 2327 w 279835"/>
                              <a:gd name="T1" fmla="*/ 0 h 423081"/>
                              <a:gd name="T2" fmla="*/ 19 w 279835"/>
                              <a:gd name="T3" fmla="*/ 14577 h 423081"/>
                              <a:gd name="T4" fmla="*/ 2327 w 279835"/>
                              <a:gd name="T5" fmla="*/ 26238 h 423081"/>
                              <a:gd name="T6" fmla="*/ 16179 w 279835"/>
                              <a:gd name="T7" fmla="*/ 72883 h 423081"/>
                              <a:gd name="T8" fmla="*/ 39265 w 279835"/>
                              <a:gd name="T9" fmla="*/ 125358 h 423081"/>
                              <a:gd name="T10" fmla="*/ 94671 w 279835"/>
                              <a:gd name="T11" fmla="*/ 180749 h 42308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79835" h="423081">
                                <a:moveTo>
                                  <a:pt x="6879" y="0"/>
                                </a:moveTo>
                                <a:cubicBezTo>
                                  <a:pt x="4605" y="11373"/>
                                  <a:pt x="56" y="22521"/>
                                  <a:pt x="56" y="34120"/>
                                </a:cubicBezTo>
                                <a:cubicBezTo>
                                  <a:pt x="56" y="43498"/>
                                  <a:pt x="-1082" y="38669"/>
                                  <a:pt x="6879" y="61415"/>
                                </a:cubicBezTo>
                                <a:cubicBezTo>
                                  <a:pt x="14840" y="84161"/>
                                  <a:pt x="29626" y="131928"/>
                                  <a:pt x="47823" y="170597"/>
                                </a:cubicBezTo>
                                <a:cubicBezTo>
                                  <a:pt x="66020" y="209266"/>
                                  <a:pt x="77393" y="251346"/>
                                  <a:pt x="116062" y="293427"/>
                                </a:cubicBezTo>
                                <a:cubicBezTo>
                                  <a:pt x="154731" y="335508"/>
                                  <a:pt x="245716" y="396070"/>
                                  <a:pt x="279835" y="423081"/>
                                </a:cubicBezTo>
                              </a:path>
                            </a:pathLst>
                          </a:custGeom>
                          <a:noFill/>
                          <a:ln w="9525" cap="flat" cmpd="sng" algn="ctr">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69243" tIns="34622" rIns="69243" bIns="34622" anchor="ctr" anchorCtr="0" upright="1">
                          <a:noAutofit/>
                        </wps:bodyPr>
                      </wps:wsp>
                      <wps:wsp>
                        <wps:cNvPr id="380" name="任意多边形 605"/>
                        <wps:cNvSpPr>
                          <a:spLocks/>
                        </wps:cNvSpPr>
                        <wps:spPr bwMode="auto">
                          <a:xfrm>
                            <a:off x="1233243" y="657938"/>
                            <a:ext cx="95810" cy="121461"/>
                          </a:xfrm>
                          <a:custGeom>
                            <a:avLst/>
                            <a:gdLst>
                              <a:gd name="T0" fmla="*/ 95810 w 230558"/>
                              <a:gd name="T1" fmla="*/ 0 h 124972"/>
                              <a:gd name="T2" fmla="*/ 0 w 230558"/>
                              <a:gd name="T3" fmla="*/ 121439 h 124972"/>
                              <a:gd name="T4" fmla="*/ 0 60000 65536"/>
                              <a:gd name="T5" fmla="*/ 0 60000 65536"/>
                            </a:gdLst>
                            <a:ahLst/>
                            <a:cxnLst>
                              <a:cxn ang="T4">
                                <a:pos x="T0" y="T1"/>
                              </a:cxn>
                              <a:cxn ang="T5">
                                <a:pos x="T2" y="T3"/>
                              </a:cxn>
                            </a:cxnLst>
                            <a:rect l="0" t="0" r="r" b="b"/>
                            <a:pathLst>
                              <a:path w="230558" h="124972">
                                <a:moveTo>
                                  <a:pt x="230558" y="0"/>
                                </a:moveTo>
                                <a:cubicBezTo>
                                  <a:pt x="225447" y="35778"/>
                                  <a:pt x="76893" y="100209"/>
                                  <a:pt x="0" y="124972"/>
                                </a:cubicBezTo>
                              </a:path>
                            </a:pathLst>
                          </a:custGeom>
                          <a:noFill/>
                          <a:ln w="9525" cap="flat" cmpd="sng" algn="ctr">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69243" tIns="34622" rIns="69243" bIns="34622" anchor="ctr" anchorCtr="0" upright="1">
                          <a:noAutofit/>
                        </wps:bodyPr>
                      </wps:wsp>
                      <wps:wsp>
                        <wps:cNvPr id="381" name="Line 377"/>
                        <wps:cNvCnPr>
                          <a:cxnSpLocks noChangeShapeType="1"/>
                        </wps:cNvCnPr>
                        <wps:spPr bwMode="auto">
                          <a:xfrm flipH="1">
                            <a:off x="1508567" y="327954"/>
                            <a:ext cx="38975" cy="136793"/>
                          </a:xfrm>
                          <a:prstGeom prst="line">
                            <a:avLst/>
                          </a:prstGeom>
                          <a:noFill/>
                          <a:ln w="6350" cap="rnd">
                            <a:solidFill>
                              <a:srgbClr val="000000"/>
                            </a:solidFill>
                            <a:round/>
                            <a:headEnd/>
                            <a:tailEnd/>
                          </a:ln>
                          <a:extLst>
                            <a:ext uri="{909E8E84-426E-40DD-AFC4-6F175D3DCCD1}">
                              <a14:hiddenFill xmlns:a14="http://schemas.microsoft.com/office/drawing/2010/main">
                                <a:noFill/>
                              </a14:hiddenFill>
                            </a:ext>
                          </a:extLst>
                        </wps:spPr>
                        <wps:bodyPr/>
                      </wps:wsp>
                      <wps:wsp>
                        <wps:cNvPr id="382" name="Line 377"/>
                        <wps:cNvCnPr>
                          <a:cxnSpLocks noChangeShapeType="1"/>
                        </wps:cNvCnPr>
                        <wps:spPr bwMode="auto">
                          <a:xfrm>
                            <a:off x="226015" y="757652"/>
                            <a:ext cx="116871" cy="133248"/>
                          </a:xfrm>
                          <a:prstGeom prst="line">
                            <a:avLst/>
                          </a:prstGeom>
                          <a:noFill/>
                          <a:ln w="6350" cap="rnd">
                            <a:solidFill>
                              <a:srgbClr val="000000"/>
                            </a:solidFill>
                            <a:round/>
                            <a:headEnd/>
                            <a:tailEnd/>
                          </a:ln>
                          <a:extLst>
                            <a:ext uri="{909E8E84-426E-40DD-AFC4-6F175D3DCCD1}">
                              <a14:hiddenFill xmlns:a14="http://schemas.microsoft.com/office/drawing/2010/main">
                                <a:noFill/>
                              </a14:hiddenFill>
                            </a:ext>
                          </a:extLst>
                        </wps:spPr>
                        <wps:bodyPr/>
                      </wps:wsp>
                      <wps:wsp>
                        <wps:cNvPr id="384" name="Rectangle 225"/>
                        <wps:cNvSpPr>
                          <a:spLocks noChangeArrowheads="1"/>
                        </wps:cNvSpPr>
                        <wps:spPr bwMode="auto">
                          <a:xfrm>
                            <a:off x="977266" y="1504060"/>
                            <a:ext cx="368300" cy="198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9C4679" w14:textId="77777777" w:rsidR="00C50BCE" w:rsidRDefault="00C50BCE" w:rsidP="00C50BCE">
                              <w:pPr>
                                <w:spacing w:line="312" w:lineRule="exact"/>
                                <w:rPr>
                                  <w:kern w:val="0"/>
                                  <w:szCs w:val="21"/>
                                </w:rPr>
                              </w:pPr>
                              <w:r>
                                <w:rPr>
                                  <w:rFonts w:hint="eastAsia"/>
                                  <w:szCs w:val="21"/>
                                </w:rPr>
                                <w:t>（</w:t>
                              </w:r>
                              <w:r>
                                <w:rPr>
                                  <w:szCs w:val="21"/>
                                </w:rPr>
                                <w:t>b</w:t>
                              </w:r>
                              <w:r>
                                <w:rPr>
                                  <w:rFonts w:hint="eastAsia"/>
                                  <w:szCs w:val="21"/>
                                </w:rPr>
                                <w:t>）</w:t>
                              </w:r>
                            </w:p>
                          </w:txbxContent>
                        </wps:txbx>
                        <wps:bodyPr rot="0" vert="horz" wrap="square" lIns="0" tIns="0" rIns="0" bIns="0" anchor="t" anchorCtr="0" upright="1">
                          <a:spAutoFit/>
                        </wps:bodyPr>
                      </wps:wsp>
                      <wpg:grpSp>
                        <wpg:cNvPr id="385" name="Group 685"/>
                        <wpg:cNvGrpSpPr>
                          <a:grpSpLocks/>
                        </wpg:cNvGrpSpPr>
                        <wpg:grpSpPr bwMode="auto">
                          <a:xfrm>
                            <a:off x="796337" y="715251"/>
                            <a:ext cx="1285152" cy="669821"/>
                            <a:chOff x="796337" y="715250"/>
                            <a:chExt cx="1285152" cy="669701"/>
                          </a:xfrm>
                        </wpg:grpSpPr>
                        <wpg:grpSp>
                          <wpg:cNvPr id="386" name="Group 275"/>
                          <wpg:cNvGrpSpPr>
                            <a:grpSpLocks/>
                          </wpg:cNvGrpSpPr>
                          <wpg:grpSpPr bwMode="auto">
                            <a:xfrm>
                              <a:off x="893185" y="1105997"/>
                              <a:ext cx="548288" cy="278954"/>
                              <a:chOff x="893185" y="1105997"/>
                              <a:chExt cx="1140" cy="580"/>
                            </a:xfrm>
                          </wpg:grpSpPr>
                          <wpg:grpSp>
                            <wpg:cNvPr id="387" name="Group 246"/>
                            <wpg:cNvGrpSpPr>
                              <a:grpSpLocks/>
                            </wpg:cNvGrpSpPr>
                            <wpg:grpSpPr bwMode="auto">
                              <a:xfrm>
                                <a:off x="893185" y="1105997"/>
                                <a:ext cx="1140" cy="580"/>
                                <a:chOff x="893185" y="1105997"/>
                                <a:chExt cx="1140" cy="580"/>
                              </a:xfrm>
                            </wpg:grpSpPr>
                            <pic:pic xmlns:pic="http://schemas.openxmlformats.org/drawingml/2006/picture">
                              <pic:nvPicPr>
                                <pic:cNvPr id="388" name="Picture 244"/>
                                <pic:cNvPicPr>
                                  <a:picLocks noChangeAspect="1" noChangeArrowheads="1"/>
                                </pic:cNvPicPr>
                              </pic:nvPicPr>
                              <pic:blipFill>
                                <a:blip r:embed="rId14" cstate="print">
                                  <a:grayscl/>
                                  <a:extLst>
                                    <a:ext uri="{28A0092B-C50C-407E-A947-70E740481C1C}">
                                      <a14:useLocalDpi xmlns:a14="http://schemas.microsoft.com/office/drawing/2010/main" val="0"/>
                                    </a:ext>
                                  </a:extLst>
                                </a:blip>
                                <a:srcRect/>
                                <a:stretch>
                                  <a:fillRect/>
                                </a:stretch>
                              </pic:blipFill>
                              <pic:spPr bwMode="auto">
                                <a:xfrm>
                                  <a:off x="893185" y="1105997"/>
                                  <a:ext cx="1140"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89" name="Picture 245"/>
                                <pic:cNvPicPr>
                                  <a:picLocks noChangeAspect="1" noChangeArrowheads="1"/>
                                </pic:cNvPicPr>
                              </pic:nvPicPr>
                              <pic:blipFill>
                                <a:blip r:embed="rId15" cstate="print">
                                  <a:grayscl/>
                                  <a:extLst>
                                    <a:ext uri="{28A0092B-C50C-407E-A947-70E740481C1C}">
                                      <a14:useLocalDpi xmlns:a14="http://schemas.microsoft.com/office/drawing/2010/main" val="0"/>
                                    </a:ext>
                                  </a:extLst>
                                </a:blip>
                                <a:srcRect/>
                                <a:stretch>
                                  <a:fillRect/>
                                </a:stretch>
                              </pic:blipFill>
                              <pic:spPr bwMode="auto">
                                <a:xfrm>
                                  <a:off x="893185" y="1105997"/>
                                  <a:ext cx="1140"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391" name="Group 260"/>
                            <wpg:cNvGrpSpPr>
                              <a:grpSpLocks/>
                            </wpg:cNvGrpSpPr>
                            <wpg:grpSpPr bwMode="auto">
                              <a:xfrm>
                                <a:off x="893312" y="1106303"/>
                                <a:ext cx="84" cy="106"/>
                                <a:chOff x="893312" y="1106303"/>
                                <a:chExt cx="84" cy="106"/>
                              </a:xfrm>
                            </wpg:grpSpPr>
                            <wpg:grpSp>
                              <wpg:cNvPr id="392" name="Group 251"/>
                              <wpg:cNvGrpSpPr>
                                <a:grpSpLocks/>
                              </wpg:cNvGrpSpPr>
                              <wpg:grpSpPr bwMode="auto">
                                <a:xfrm>
                                  <a:off x="893328" y="1106328"/>
                                  <a:ext cx="54" cy="81"/>
                                  <a:chOff x="893328" y="1106328"/>
                                  <a:chExt cx="54" cy="81"/>
                                </a:xfrm>
                              </wpg:grpSpPr>
                              <wps:wsp>
                                <wps:cNvPr id="393" name="Freeform 247"/>
                                <wps:cNvSpPr>
                                  <a:spLocks/>
                                </wps:cNvSpPr>
                                <wps:spPr bwMode="auto">
                                  <a:xfrm>
                                    <a:off x="893328" y="1106328"/>
                                    <a:ext cx="54" cy="81"/>
                                  </a:xfrm>
                                  <a:custGeom>
                                    <a:avLst/>
                                    <a:gdLst>
                                      <a:gd name="T0" fmla="*/ 27 w 360"/>
                                      <a:gd name="T1" fmla="*/ 0 h 540"/>
                                      <a:gd name="T2" fmla="*/ 0 w 360"/>
                                      <a:gd name="T3" fmla="*/ 12 h 540"/>
                                      <a:gd name="T4" fmla="*/ 0 w 360"/>
                                      <a:gd name="T5" fmla="*/ 69 h 540"/>
                                      <a:gd name="T6" fmla="*/ 27 w 360"/>
                                      <a:gd name="T7" fmla="*/ 81 h 540"/>
                                      <a:gd name="T8" fmla="*/ 54 w 360"/>
                                      <a:gd name="T9" fmla="*/ 69 h 540"/>
                                      <a:gd name="T10" fmla="*/ 54 w 360"/>
                                      <a:gd name="T11" fmla="*/ 12 h 540"/>
                                      <a:gd name="T12" fmla="*/ 27 w 360"/>
                                      <a:gd name="T13" fmla="*/ 0 h 54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0" h="540">
                                        <a:moveTo>
                                          <a:pt x="180" y="0"/>
                                        </a:moveTo>
                                        <a:cubicBezTo>
                                          <a:pt x="80" y="0"/>
                                          <a:pt x="0" y="35"/>
                                          <a:pt x="0" y="78"/>
                                        </a:cubicBezTo>
                                        <a:lnTo>
                                          <a:pt x="0" y="462"/>
                                        </a:lnTo>
                                        <a:cubicBezTo>
                                          <a:pt x="0" y="505"/>
                                          <a:pt x="80" y="540"/>
                                          <a:pt x="180" y="540"/>
                                        </a:cubicBezTo>
                                        <a:cubicBezTo>
                                          <a:pt x="279" y="540"/>
                                          <a:pt x="360" y="505"/>
                                          <a:pt x="360" y="462"/>
                                        </a:cubicBezTo>
                                        <a:lnTo>
                                          <a:pt x="360" y="78"/>
                                        </a:lnTo>
                                        <a:cubicBezTo>
                                          <a:pt x="360" y="35"/>
                                          <a:pt x="279" y="0"/>
                                          <a:pt x="180" y="0"/>
                                        </a:cubicBezTo>
                                        <a:close/>
                                      </a:path>
                                    </a:pathLst>
                                  </a:custGeom>
                                  <a:solidFill>
                                    <a:srgbClr val="808080"/>
                                  </a:solidFill>
                                  <a:ln w="0">
                                    <a:solidFill>
                                      <a:srgbClr val="000000"/>
                                    </a:solidFill>
                                    <a:prstDash val="solid"/>
                                    <a:round/>
                                    <a:headEnd/>
                                    <a:tailEnd/>
                                  </a:ln>
                                </wps:spPr>
                                <wps:bodyPr rot="0" vert="horz" wrap="square" lIns="91440" tIns="45720" rIns="91440" bIns="45720" anchor="t" anchorCtr="0" upright="1">
                                  <a:noAutofit/>
                                </wps:bodyPr>
                              </wps:wsp>
                              <wps:wsp>
                                <wps:cNvPr id="394" name="Oval 248"/>
                                <wps:cNvSpPr>
                                  <a:spLocks noChangeArrowheads="1"/>
                                </wps:cNvSpPr>
                                <wps:spPr bwMode="auto">
                                  <a:xfrm>
                                    <a:off x="893328" y="1106328"/>
                                    <a:ext cx="54" cy="23"/>
                                  </a:xfrm>
                                  <a:prstGeom prst="ellipse">
                                    <a:avLst/>
                                  </a:prstGeom>
                                  <a:solidFill>
                                    <a:srgbClr val="999999"/>
                                  </a:solidFill>
                                  <a:ln w="0">
                                    <a:solidFill>
                                      <a:srgbClr val="000000"/>
                                    </a:solidFill>
                                    <a:round/>
                                    <a:headEnd/>
                                    <a:tailEnd/>
                                  </a:ln>
                                </wps:spPr>
                                <wps:bodyPr rot="0" vert="horz" wrap="square" lIns="91440" tIns="45720" rIns="91440" bIns="45720" anchor="t" anchorCtr="0" upright="1">
                                  <a:noAutofit/>
                                </wps:bodyPr>
                              </wps:wsp>
                              <wps:wsp>
                                <wps:cNvPr id="395" name="Freeform 249"/>
                                <wps:cNvSpPr>
                                  <a:spLocks/>
                                </wps:cNvSpPr>
                                <wps:spPr bwMode="auto">
                                  <a:xfrm>
                                    <a:off x="893328" y="1106328"/>
                                    <a:ext cx="54" cy="81"/>
                                  </a:xfrm>
                                  <a:custGeom>
                                    <a:avLst/>
                                    <a:gdLst>
                                      <a:gd name="T0" fmla="*/ 27 w 360"/>
                                      <a:gd name="T1" fmla="*/ 0 h 540"/>
                                      <a:gd name="T2" fmla="*/ 0 w 360"/>
                                      <a:gd name="T3" fmla="*/ 12 h 540"/>
                                      <a:gd name="T4" fmla="*/ 0 w 360"/>
                                      <a:gd name="T5" fmla="*/ 69 h 540"/>
                                      <a:gd name="T6" fmla="*/ 27 w 360"/>
                                      <a:gd name="T7" fmla="*/ 81 h 540"/>
                                      <a:gd name="T8" fmla="*/ 54 w 360"/>
                                      <a:gd name="T9" fmla="*/ 69 h 540"/>
                                      <a:gd name="T10" fmla="*/ 54 w 360"/>
                                      <a:gd name="T11" fmla="*/ 12 h 540"/>
                                      <a:gd name="T12" fmla="*/ 27 w 360"/>
                                      <a:gd name="T13" fmla="*/ 0 h 54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0" h="540">
                                        <a:moveTo>
                                          <a:pt x="180" y="0"/>
                                        </a:moveTo>
                                        <a:cubicBezTo>
                                          <a:pt x="80" y="0"/>
                                          <a:pt x="0" y="35"/>
                                          <a:pt x="0" y="78"/>
                                        </a:cubicBezTo>
                                        <a:lnTo>
                                          <a:pt x="0" y="462"/>
                                        </a:lnTo>
                                        <a:cubicBezTo>
                                          <a:pt x="0" y="505"/>
                                          <a:pt x="80" y="540"/>
                                          <a:pt x="180" y="540"/>
                                        </a:cubicBezTo>
                                        <a:cubicBezTo>
                                          <a:pt x="279" y="540"/>
                                          <a:pt x="360" y="505"/>
                                          <a:pt x="360" y="462"/>
                                        </a:cubicBezTo>
                                        <a:lnTo>
                                          <a:pt x="360" y="78"/>
                                        </a:lnTo>
                                        <a:cubicBezTo>
                                          <a:pt x="360" y="35"/>
                                          <a:pt x="279" y="0"/>
                                          <a:pt x="180" y="0"/>
                                        </a:cubicBezTo>
                                        <a:close/>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6" name="Freeform 250"/>
                                <wps:cNvSpPr>
                                  <a:spLocks/>
                                </wps:cNvSpPr>
                                <wps:spPr bwMode="auto">
                                  <a:xfrm>
                                    <a:off x="893328" y="1106339"/>
                                    <a:ext cx="54" cy="12"/>
                                  </a:xfrm>
                                  <a:custGeom>
                                    <a:avLst/>
                                    <a:gdLst>
                                      <a:gd name="T0" fmla="*/ 0 w 54"/>
                                      <a:gd name="T1" fmla="*/ 0 h 12"/>
                                      <a:gd name="T2" fmla="*/ 27 w 54"/>
                                      <a:gd name="T3" fmla="*/ 12 h 12"/>
                                      <a:gd name="T4" fmla="*/ 54 w 54"/>
                                      <a:gd name="T5" fmla="*/ 0 h 12"/>
                                      <a:gd name="T6" fmla="*/ 0 60000 65536"/>
                                      <a:gd name="T7" fmla="*/ 0 60000 65536"/>
                                      <a:gd name="T8" fmla="*/ 0 60000 65536"/>
                                    </a:gdLst>
                                    <a:ahLst/>
                                    <a:cxnLst>
                                      <a:cxn ang="T6">
                                        <a:pos x="T0" y="T1"/>
                                      </a:cxn>
                                      <a:cxn ang="T7">
                                        <a:pos x="T2" y="T3"/>
                                      </a:cxn>
                                      <a:cxn ang="T8">
                                        <a:pos x="T4" y="T5"/>
                                      </a:cxn>
                                    </a:cxnLst>
                                    <a:rect l="0" t="0" r="r" b="b"/>
                                    <a:pathLst>
                                      <a:path w="54" h="12">
                                        <a:moveTo>
                                          <a:pt x="0" y="0"/>
                                        </a:moveTo>
                                        <a:cubicBezTo>
                                          <a:pt x="0" y="7"/>
                                          <a:pt x="12" y="12"/>
                                          <a:pt x="27" y="12"/>
                                        </a:cubicBezTo>
                                        <a:cubicBezTo>
                                          <a:pt x="42" y="12"/>
                                          <a:pt x="54" y="7"/>
                                          <a:pt x="54" y="0"/>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97" name="Group 256"/>
                              <wpg:cNvGrpSpPr>
                                <a:grpSpLocks/>
                              </wpg:cNvGrpSpPr>
                              <wpg:grpSpPr bwMode="auto">
                                <a:xfrm>
                                  <a:off x="893312" y="1106303"/>
                                  <a:ext cx="84" cy="66"/>
                                  <a:chOff x="893312" y="1106303"/>
                                  <a:chExt cx="84" cy="66"/>
                                </a:xfrm>
                              </wpg:grpSpPr>
                              <wps:wsp>
                                <wps:cNvPr id="408" name="Freeform 252"/>
                                <wps:cNvSpPr>
                                  <a:spLocks/>
                                </wps:cNvSpPr>
                                <wps:spPr bwMode="auto">
                                  <a:xfrm>
                                    <a:off x="893312" y="1106303"/>
                                    <a:ext cx="84" cy="66"/>
                                  </a:xfrm>
                                  <a:custGeom>
                                    <a:avLst/>
                                    <a:gdLst>
                                      <a:gd name="T0" fmla="*/ 42 w 560"/>
                                      <a:gd name="T1" fmla="*/ 0 h 440"/>
                                      <a:gd name="T2" fmla="*/ 0 w 560"/>
                                      <a:gd name="T3" fmla="*/ 17 h 440"/>
                                      <a:gd name="T4" fmla="*/ 0 w 560"/>
                                      <a:gd name="T5" fmla="*/ 50 h 440"/>
                                      <a:gd name="T6" fmla="*/ 42 w 560"/>
                                      <a:gd name="T7" fmla="*/ 66 h 440"/>
                                      <a:gd name="T8" fmla="*/ 84 w 560"/>
                                      <a:gd name="T9" fmla="*/ 50 h 440"/>
                                      <a:gd name="T10" fmla="*/ 84 w 560"/>
                                      <a:gd name="T11" fmla="*/ 17 h 440"/>
                                      <a:gd name="T12" fmla="*/ 42 w 560"/>
                                      <a:gd name="T13" fmla="*/ 0 h 44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60" h="440">
                                        <a:moveTo>
                                          <a:pt x="280" y="0"/>
                                        </a:moveTo>
                                        <a:cubicBezTo>
                                          <a:pt x="125" y="0"/>
                                          <a:pt x="0" y="49"/>
                                          <a:pt x="0" y="110"/>
                                        </a:cubicBezTo>
                                        <a:lnTo>
                                          <a:pt x="0" y="330"/>
                                        </a:lnTo>
                                        <a:cubicBezTo>
                                          <a:pt x="0" y="391"/>
                                          <a:pt x="125" y="440"/>
                                          <a:pt x="280" y="440"/>
                                        </a:cubicBezTo>
                                        <a:cubicBezTo>
                                          <a:pt x="435" y="440"/>
                                          <a:pt x="560" y="391"/>
                                          <a:pt x="560" y="330"/>
                                        </a:cubicBezTo>
                                        <a:lnTo>
                                          <a:pt x="560" y="110"/>
                                        </a:lnTo>
                                        <a:cubicBezTo>
                                          <a:pt x="560" y="49"/>
                                          <a:pt x="435" y="0"/>
                                          <a:pt x="280" y="0"/>
                                        </a:cubicBezTo>
                                        <a:close/>
                                      </a:path>
                                    </a:pathLst>
                                  </a:custGeom>
                                  <a:solidFill>
                                    <a:srgbClr val="808080"/>
                                  </a:solidFill>
                                  <a:ln w="0">
                                    <a:solidFill>
                                      <a:srgbClr val="000000"/>
                                    </a:solidFill>
                                    <a:prstDash val="solid"/>
                                    <a:round/>
                                    <a:headEnd/>
                                    <a:tailEnd/>
                                  </a:ln>
                                </wps:spPr>
                                <wps:bodyPr rot="0" vert="horz" wrap="square" lIns="91440" tIns="45720" rIns="91440" bIns="45720" anchor="t" anchorCtr="0" upright="1">
                                  <a:noAutofit/>
                                </wps:bodyPr>
                              </wps:wsp>
                              <wps:wsp>
                                <wps:cNvPr id="409" name="Oval 253"/>
                                <wps:cNvSpPr>
                                  <a:spLocks noChangeArrowheads="1"/>
                                </wps:cNvSpPr>
                                <wps:spPr bwMode="auto">
                                  <a:xfrm>
                                    <a:off x="893312" y="1106303"/>
                                    <a:ext cx="84" cy="33"/>
                                  </a:xfrm>
                                  <a:prstGeom prst="ellipse">
                                    <a:avLst/>
                                  </a:prstGeom>
                                  <a:solidFill>
                                    <a:srgbClr val="999999"/>
                                  </a:solidFill>
                                  <a:ln w="0">
                                    <a:solidFill>
                                      <a:srgbClr val="000000"/>
                                    </a:solidFill>
                                    <a:round/>
                                    <a:headEnd/>
                                    <a:tailEnd/>
                                  </a:ln>
                                </wps:spPr>
                                <wps:bodyPr rot="0" vert="horz" wrap="square" lIns="91440" tIns="45720" rIns="91440" bIns="45720" anchor="t" anchorCtr="0" upright="1">
                                  <a:noAutofit/>
                                </wps:bodyPr>
                              </wps:wsp>
                              <wps:wsp>
                                <wps:cNvPr id="410" name="Freeform 254"/>
                                <wps:cNvSpPr>
                                  <a:spLocks/>
                                </wps:cNvSpPr>
                                <wps:spPr bwMode="auto">
                                  <a:xfrm>
                                    <a:off x="893312" y="1106303"/>
                                    <a:ext cx="84" cy="66"/>
                                  </a:xfrm>
                                  <a:custGeom>
                                    <a:avLst/>
                                    <a:gdLst>
                                      <a:gd name="T0" fmla="*/ 42 w 560"/>
                                      <a:gd name="T1" fmla="*/ 0 h 440"/>
                                      <a:gd name="T2" fmla="*/ 0 w 560"/>
                                      <a:gd name="T3" fmla="*/ 17 h 440"/>
                                      <a:gd name="T4" fmla="*/ 0 w 560"/>
                                      <a:gd name="T5" fmla="*/ 50 h 440"/>
                                      <a:gd name="T6" fmla="*/ 42 w 560"/>
                                      <a:gd name="T7" fmla="*/ 66 h 440"/>
                                      <a:gd name="T8" fmla="*/ 84 w 560"/>
                                      <a:gd name="T9" fmla="*/ 50 h 440"/>
                                      <a:gd name="T10" fmla="*/ 84 w 560"/>
                                      <a:gd name="T11" fmla="*/ 17 h 440"/>
                                      <a:gd name="T12" fmla="*/ 42 w 560"/>
                                      <a:gd name="T13" fmla="*/ 0 h 44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60" h="440">
                                        <a:moveTo>
                                          <a:pt x="280" y="0"/>
                                        </a:moveTo>
                                        <a:cubicBezTo>
                                          <a:pt x="125" y="0"/>
                                          <a:pt x="0" y="49"/>
                                          <a:pt x="0" y="110"/>
                                        </a:cubicBezTo>
                                        <a:lnTo>
                                          <a:pt x="0" y="330"/>
                                        </a:lnTo>
                                        <a:cubicBezTo>
                                          <a:pt x="0" y="391"/>
                                          <a:pt x="125" y="440"/>
                                          <a:pt x="280" y="440"/>
                                        </a:cubicBezTo>
                                        <a:cubicBezTo>
                                          <a:pt x="435" y="440"/>
                                          <a:pt x="560" y="391"/>
                                          <a:pt x="560" y="330"/>
                                        </a:cubicBezTo>
                                        <a:lnTo>
                                          <a:pt x="560" y="110"/>
                                        </a:lnTo>
                                        <a:cubicBezTo>
                                          <a:pt x="560" y="49"/>
                                          <a:pt x="435" y="0"/>
                                          <a:pt x="280" y="0"/>
                                        </a:cubicBezTo>
                                        <a:close/>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5" name="Freeform 255"/>
                                <wps:cNvSpPr>
                                  <a:spLocks/>
                                </wps:cNvSpPr>
                                <wps:spPr bwMode="auto">
                                  <a:xfrm>
                                    <a:off x="893312" y="1106319"/>
                                    <a:ext cx="84" cy="17"/>
                                  </a:xfrm>
                                  <a:custGeom>
                                    <a:avLst/>
                                    <a:gdLst>
                                      <a:gd name="T0" fmla="*/ 0 w 84"/>
                                      <a:gd name="T1" fmla="*/ 0 h 17"/>
                                      <a:gd name="T2" fmla="*/ 42 w 84"/>
                                      <a:gd name="T3" fmla="*/ 17 h 17"/>
                                      <a:gd name="T4" fmla="*/ 84 w 84"/>
                                      <a:gd name="T5" fmla="*/ 0 h 17"/>
                                      <a:gd name="T6" fmla="*/ 0 60000 65536"/>
                                      <a:gd name="T7" fmla="*/ 0 60000 65536"/>
                                      <a:gd name="T8" fmla="*/ 0 60000 65536"/>
                                    </a:gdLst>
                                    <a:ahLst/>
                                    <a:cxnLst>
                                      <a:cxn ang="T6">
                                        <a:pos x="T0" y="T1"/>
                                      </a:cxn>
                                      <a:cxn ang="T7">
                                        <a:pos x="T2" y="T3"/>
                                      </a:cxn>
                                      <a:cxn ang="T8">
                                        <a:pos x="T4" y="T5"/>
                                      </a:cxn>
                                    </a:cxnLst>
                                    <a:rect l="0" t="0" r="r" b="b"/>
                                    <a:pathLst>
                                      <a:path w="84" h="17">
                                        <a:moveTo>
                                          <a:pt x="0" y="0"/>
                                        </a:moveTo>
                                        <a:cubicBezTo>
                                          <a:pt x="0" y="9"/>
                                          <a:pt x="19" y="17"/>
                                          <a:pt x="42" y="17"/>
                                        </a:cubicBezTo>
                                        <a:cubicBezTo>
                                          <a:pt x="65" y="17"/>
                                          <a:pt x="84" y="9"/>
                                          <a:pt x="84" y="0"/>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16" name="Group 259"/>
                              <wpg:cNvGrpSpPr>
                                <a:grpSpLocks/>
                              </wpg:cNvGrpSpPr>
                              <wpg:grpSpPr bwMode="auto">
                                <a:xfrm>
                                  <a:off x="893314" y="1106305"/>
                                  <a:ext cx="80" cy="37"/>
                                  <a:chOff x="893314" y="1106305"/>
                                  <a:chExt cx="80" cy="37"/>
                                </a:xfrm>
                              </wpg:grpSpPr>
                              <wps:wsp>
                                <wps:cNvPr id="417" name="Oval 257"/>
                                <wps:cNvSpPr>
                                  <a:spLocks noChangeArrowheads="1"/>
                                </wps:cNvSpPr>
                                <wps:spPr bwMode="auto">
                                  <a:xfrm>
                                    <a:off x="893314" y="1106305"/>
                                    <a:ext cx="80" cy="37"/>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418" name="Oval 258"/>
                                <wps:cNvSpPr>
                                  <a:spLocks noChangeArrowheads="1"/>
                                </wps:cNvSpPr>
                                <wps:spPr bwMode="auto">
                                  <a:xfrm>
                                    <a:off x="893314" y="1106305"/>
                                    <a:ext cx="80" cy="37"/>
                                  </a:xfrm>
                                  <a:prstGeom prst="ellipse">
                                    <a:avLst/>
                                  </a:pr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419" name="Group 274"/>
                            <wpg:cNvGrpSpPr>
                              <a:grpSpLocks/>
                            </wpg:cNvGrpSpPr>
                            <wpg:grpSpPr bwMode="auto">
                              <a:xfrm>
                                <a:off x="893905" y="1106299"/>
                                <a:ext cx="85" cy="106"/>
                                <a:chOff x="893905" y="1106299"/>
                                <a:chExt cx="85" cy="106"/>
                              </a:xfrm>
                            </wpg:grpSpPr>
                            <wpg:grpSp>
                              <wpg:cNvPr id="420" name="Group 265"/>
                              <wpg:cNvGrpSpPr>
                                <a:grpSpLocks/>
                              </wpg:cNvGrpSpPr>
                              <wpg:grpSpPr bwMode="auto">
                                <a:xfrm>
                                  <a:off x="893921" y="1106324"/>
                                  <a:ext cx="55" cy="81"/>
                                  <a:chOff x="893921" y="1106324"/>
                                  <a:chExt cx="55" cy="81"/>
                                </a:xfrm>
                              </wpg:grpSpPr>
                              <wps:wsp>
                                <wps:cNvPr id="430" name="Freeform 261"/>
                                <wps:cNvSpPr>
                                  <a:spLocks/>
                                </wps:cNvSpPr>
                                <wps:spPr bwMode="auto">
                                  <a:xfrm>
                                    <a:off x="893921" y="1106324"/>
                                    <a:ext cx="55" cy="81"/>
                                  </a:xfrm>
                                  <a:custGeom>
                                    <a:avLst/>
                                    <a:gdLst>
                                      <a:gd name="T0" fmla="*/ 27 w 367"/>
                                      <a:gd name="T1" fmla="*/ 0 h 540"/>
                                      <a:gd name="T2" fmla="*/ 0 w 367"/>
                                      <a:gd name="T3" fmla="*/ 12 h 540"/>
                                      <a:gd name="T4" fmla="*/ 0 w 367"/>
                                      <a:gd name="T5" fmla="*/ 69 h 540"/>
                                      <a:gd name="T6" fmla="*/ 27 w 367"/>
                                      <a:gd name="T7" fmla="*/ 81 h 540"/>
                                      <a:gd name="T8" fmla="*/ 55 w 367"/>
                                      <a:gd name="T9" fmla="*/ 69 h 540"/>
                                      <a:gd name="T10" fmla="*/ 55 w 367"/>
                                      <a:gd name="T11" fmla="*/ 12 h 540"/>
                                      <a:gd name="T12" fmla="*/ 27 w 367"/>
                                      <a:gd name="T13" fmla="*/ 0 h 54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7" h="540">
                                        <a:moveTo>
                                          <a:pt x="183" y="0"/>
                                        </a:moveTo>
                                        <a:cubicBezTo>
                                          <a:pt x="82" y="0"/>
                                          <a:pt x="0" y="35"/>
                                          <a:pt x="0" y="78"/>
                                        </a:cubicBezTo>
                                        <a:lnTo>
                                          <a:pt x="0" y="462"/>
                                        </a:lnTo>
                                        <a:cubicBezTo>
                                          <a:pt x="0" y="505"/>
                                          <a:pt x="82" y="540"/>
                                          <a:pt x="183" y="540"/>
                                        </a:cubicBezTo>
                                        <a:cubicBezTo>
                                          <a:pt x="285" y="540"/>
                                          <a:pt x="367" y="505"/>
                                          <a:pt x="367" y="462"/>
                                        </a:cubicBezTo>
                                        <a:lnTo>
                                          <a:pt x="367" y="78"/>
                                        </a:lnTo>
                                        <a:cubicBezTo>
                                          <a:pt x="367" y="35"/>
                                          <a:pt x="285" y="0"/>
                                          <a:pt x="183" y="0"/>
                                        </a:cubicBezTo>
                                        <a:close/>
                                      </a:path>
                                    </a:pathLst>
                                  </a:custGeom>
                                  <a:solidFill>
                                    <a:srgbClr val="808080"/>
                                  </a:solidFill>
                                  <a:ln w="0">
                                    <a:solidFill>
                                      <a:srgbClr val="000000"/>
                                    </a:solidFill>
                                    <a:prstDash val="solid"/>
                                    <a:round/>
                                    <a:headEnd/>
                                    <a:tailEnd/>
                                  </a:ln>
                                </wps:spPr>
                                <wps:bodyPr rot="0" vert="horz" wrap="square" lIns="91440" tIns="45720" rIns="91440" bIns="45720" anchor="t" anchorCtr="0" upright="1">
                                  <a:noAutofit/>
                                </wps:bodyPr>
                              </wps:wsp>
                              <wps:wsp>
                                <wps:cNvPr id="431" name="Oval 262"/>
                                <wps:cNvSpPr>
                                  <a:spLocks noChangeArrowheads="1"/>
                                </wps:cNvSpPr>
                                <wps:spPr bwMode="auto">
                                  <a:xfrm>
                                    <a:off x="893921" y="1106324"/>
                                    <a:ext cx="55" cy="23"/>
                                  </a:xfrm>
                                  <a:prstGeom prst="ellipse">
                                    <a:avLst/>
                                  </a:prstGeom>
                                  <a:solidFill>
                                    <a:srgbClr val="999999"/>
                                  </a:solidFill>
                                  <a:ln w="0">
                                    <a:solidFill>
                                      <a:srgbClr val="000000"/>
                                    </a:solidFill>
                                    <a:round/>
                                    <a:headEnd/>
                                    <a:tailEnd/>
                                  </a:ln>
                                </wps:spPr>
                                <wps:bodyPr rot="0" vert="horz" wrap="square" lIns="91440" tIns="45720" rIns="91440" bIns="45720" anchor="t" anchorCtr="0" upright="1">
                                  <a:noAutofit/>
                                </wps:bodyPr>
                              </wps:wsp>
                              <wps:wsp>
                                <wps:cNvPr id="433" name="Freeform 263"/>
                                <wps:cNvSpPr>
                                  <a:spLocks/>
                                </wps:cNvSpPr>
                                <wps:spPr bwMode="auto">
                                  <a:xfrm>
                                    <a:off x="893921" y="1106324"/>
                                    <a:ext cx="55" cy="81"/>
                                  </a:xfrm>
                                  <a:custGeom>
                                    <a:avLst/>
                                    <a:gdLst>
                                      <a:gd name="T0" fmla="*/ 27 w 367"/>
                                      <a:gd name="T1" fmla="*/ 0 h 540"/>
                                      <a:gd name="T2" fmla="*/ 0 w 367"/>
                                      <a:gd name="T3" fmla="*/ 12 h 540"/>
                                      <a:gd name="T4" fmla="*/ 0 w 367"/>
                                      <a:gd name="T5" fmla="*/ 69 h 540"/>
                                      <a:gd name="T6" fmla="*/ 27 w 367"/>
                                      <a:gd name="T7" fmla="*/ 81 h 540"/>
                                      <a:gd name="T8" fmla="*/ 55 w 367"/>
                                      <a:gd name="T9" fmla="*/ 69 h 540"/>
                                      <a:gd name="T10" fmla="*/ 55 w 367"/>
                                      <a:gd name="T11" fmla="*/ 12 h 540"/>
                                      <a:gd name="T12" fmla="*/ 27 w 367"/>
                                      <a:gd name="T13" fmla="*/ 0 h 54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7" h="540">
                                        <a:moveTo>
                                          <a:pt x="183" y="0"/>
                                        </a:moveTo>
                                        <a:cubicBezTo>
                                          <a:pt x="82" y="0"/>
                                          <a:pt x="0" y="35"/>
                                          <a:pt x="0" y="78"/>
                                        </a:cubicBezTo>
                                        <a:lnTo>
                                          <a:pt x="0" y="462"/>
                                        </a:lnTo>
                                        <a:cubicBezTo>
                                          <a:pt x="0" y="505"/>
                                          <a:pt x="82" y="540"/>
                                          <a:pt x="183" y="540"/>
                                        </a:cubicBezTo>
                                        <a:cubicBezTo>
                                          <a:pt x="285" y="540"/>
                                          <a:pt x="367" y="505"/>
                                          <a:pt x="367" y="462"/>
                                        </a:cubicBezTo>
                                        <a:lnTo>
                                          <a:pt x="367" y="78"/>
                                        </a:lnTo>
                                        <a:cubicBezTo>
                                          <a:pt x="367" y="35"/>
                                          <a:pt x="285" y="0"/>
                                          <a:pt x="183" y="0"/>
                                        </a:cubicBezTo>
                                        <a:close/>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4" name="Freeform 264"/>
                                <wps:cNvSpPr>
                                  <a:spLocks/>
                                </wps:cNvSpPr>
                                <wps:spPr bwMode="auto">
                                  <a:xfrm>
                                    <a:off x="893921" y="1106335"/>
                                    <a:ext cx="55" cy="12"/>
                                  </a:xfrm>
                                  <a:custGeom>
                                    <a:avLst/>
                                    <a:gdLst>
                                      <a:gd name="T0" fmla="*/ 0 w 55"/>
                                      <a:gd name="T1" fmla="*/ 0 h 12"/>
                                      <a:gd name="T2" fmla="*/ 27 w 55"/>
                                      <a:gd name="T3" fmla="*/ 12 h 12"/>
                                      <a:gd name="T4" fmla="*/ 55 w 55"/>
                                      <a:gd name="T5" fmla="*/ 0 h 12"/>
                                      <a:gd name="T6" fmla="*/ 0 60000 65536"/>
                                      <a:gd name="T7" fmla="*/ 0 60000 65536"/>
                                      <a:gd name="T8" fmla="*/ 0 60000 65536"/>
                                    </a:gdLst>
                                    <a:ahLst/>
                                    <a:cxnLst>
                                      <a:cxn ang="T6">
                                        <a:pos x="T0" y="T1"/>
                                      </a:cxn>
                                      <a:cxn ang="T7">
                                        <a:pos x="T2" y="T3"/>
                                      </a:cxn>
                                      <a:cxn ang="T8">
                                        <a:pos x="T4" y="T5"/>
                                      </a:cxn>
                                    </a:cxnLst>
                                    <a:rect l="0" t="0" r="r" b="b"/>
                                    <a:pathLst>
                                      <a:path w="55" h="12">
                                        <a:moveTo>
                                          <a:pt x="0" y="0"/>
                                        </a:moveTo>
                                        <a:cubicBezTo>
                                          <a:pt x="0" y="7"/>
                                          <a:pt x="12" y="12"/>
                                          <a:pt x="27" y="12"/>
                                        </a:cubicBezTo>
                                        <a:cubicBezTo>
                                          <a:pt x="43" y="12"/>
                                          <a:pt x="55" y="7"/>
                                          <a:pt x="55" y="0"/>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35" name="Group 270"/>
                              <wpg:cNvGrpSpPr>
                                <a:grpSpLocks/>
                              </wpg:cNvGrpSpPr>
                              <wpg:grpSpPr bwMode="auto">
                                <a:xfrm>
                                  <a:off x="893905" y="1106299"/>
                                  <a:ext cx="85" cy="65"/>
                                  <a:chOff x="893905" y="1106299"/>
                                  <a:chExt cx="85" cy="65"/>
                                </a:xfrm>
                              </wpg:grpSpPr>
                              <wps:wsp>
                                <wps:cNvPr id="436" name="Freeform 266"/>
                                <wps:cNvSpPr>
                                  <a:spLocks/>
                                </wps:cNvSpPr>
                                <wps:spPr bwMode="auto">
                                  <a:xfrm>
                                    <a:off x="893905" y="1106299"/>
                                    <a:ext cx="85" cy="65"/>
                                  </a:xfrm>
                                  <a:custGeom>
                                    <a:avLst/>
                                    <a:gdLst>
                                      <a:gd name="T0" fmla="*/ 43 w 567"/>
                                      <a:gd name="T1" fmla="*/ 0 h 440"/>
                                      <a:gd name="T2" fmla="*/ 0 w 567"/>
                                      <a:gd name="T3" fmla="*/ 16 h 440"/>
                                      <a:gd name="T4" fmla="*/ 0 w 567"/>
                                      <a:gd name="T5" fmla="*/ 49 h 440"/>
                                      <a:gd name="T6" fmla="*/ 43 w 567"/>
                                      <a:gd name="T7" fmla="*/ 65 h 440"/>
                                      <a:gd name="T8" fmla="*/ 85 w 567"/>
                                      <a:gd name="T9" fmla="*/ 49 h 440"/>
                                      <a:gd name="T10" fmla="*/ 85 w 567"/>
                                      <a:gd name="T11" fmla="*/ 16 h 440"/>
                                      <a:gd name="T12" fmla="*/ 43 w 567"/>
                                      <a:gd name="T13" fmla="*/ 0 h 44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67" h="440">
                                        <a:moveTo>
                                          <a:pt x="284" y="0"/>
                                        </a:moveTo>
                                        <a:cubicBezTo>
                                          <a:pt x="127" y="0"/>
                                          <a:pt x="0" y="50"/>
                                          <a:pt x="0" y="110"/>
                                        </a:cubicBezTo>
                                        <a:lnTo>
                                          <a:pt x="0" y="330"/>
                                        </a:lnTo>
                                        <a:cubicBezTo>
                                          <a:pt x="0" y="391"/>
                                          <a:pt x="127" y="440"/>
                                          <a:pt x="284" y="440"/>
                                        </a:cubicBezTo>
                                        <a:cubicBezTo>
                                          <a:pt x="440" y="440"/>
                                          <a:pt x="567" y="391"/>
                                          <a:pt x="567" y="330"/>
                                        </a:cubicBezTo>
                                        <a:lnTo>
                                          <a:pt x="567" y="110"/>
                                        </a:lnTo>
                                        <a:cubicBezTo>
                                          <a:pt x="567" y="50"/>
                                          <a:pt x="440" y="0"/>
                                          <a:pt x="284" y="0"/>
                                        </a:cubicBezTo>
                                        <a:close/>
                                      </a:path>
                                    </a:pathLst>
                                  </a:custGeom>
                                  <a:solidFill>
                                    <a:srgbClr val="808080"/>
                                  </a:solidFill>
                                  <a:ln w="0">
                                    <a:solidFill>
                                      <a:srgbClr val="000000"/>
                                    </a:solidFill>
                                    <a:prstDash val="solid"/>
                                    <a:round/>
                                    <a:headEnd/>
                                    <a:tailEnd/>
                                  </a:ln>
                                </wps:spPr>
                                <wps:bodyPr rot="0" vert="horz" wrap="square" lIns="91440" tIns="45720" rIns="91440" bIns="45720" anchor="t" anchorCtr="0" upright="1">
                                  <a:noAutofit/>
                                </wps:bodyPr>
                              </wps:wsp>
                              <wps:wsp>
                                <wps:cNvPr id="437" name="Oval 267"/>
                                <wps:cNvSpPr>
                                  <a:spLocks noChangeArrowheads="1"/>
                                </wps:cNvSpPr>
                                <wps:spPr bwMode="auto">
                                  <a:xfrm>
                                    <a:off x="893905" y="1106299"/>
                                    <a:ext cx="85" cy="33"/>
                                  </a:xfrm>
                                  <a:prstGeom prst="ellipse">
                                    <a:avLst/>
                                  </a:prstGeom>
                                  <a:solidFill>
                                    <a:srgbClr val="999999"/>
                                  </a:solidFill>
                                  <a:ln w="0">
                                    <a:solidFill>
                                      <a:srgbClr val="000000"/>
                                    </a:solidFill>
                                    <a:round/>
                                    <a:headEnd/>
                                    <a:tailEnd/>
                                  </a:ln>
                                </wps:spPr>
                                <wps:bodyPr rot="0" vert="horz" wrap="square" lIns="91440" tIns="45720" rIns="91440" bIns="45720" anchor="t" anchorCtr="0" upright="1">
                                  <a:noAutofit/>
                                </wps:bodyPr>
                              </wps:wsp>
                              <wps:wsp>
                                <wps:cNvPr id="438" name="Freeform 268"/>
                                <wps:cNvSpPr>
                                  <a:spLocks/>
                                </wps:cNvSpPr>
                                <wps:spPr bwMode="auto">
                                  <a:xfrm>
                                    <a:off x="893905" y="1106299"/>
                                    <a:ext cx="85" cy="65"/>
                                  </a:xfrm>
                                  <a:custGeom>
                                    <a:avLst/>
                                    <a:gdLst>
                                      <a:gd name="T0" fmla="*/ 43 w 567"/>
                                      <a:gd name="T1" fmla="*/ 0 h 440"/>
                                      <a:gd name="T2" fmla="*/ 0 w 567"/>
                                      <a:gd name="T3" fmla="*/ 16 h 440"/>
                                      <a:gd name="T4" fmla="*/ 0 w 567"/>
                                      <a:gd name="T5" fmla="*/ 49 h 440"/>
                                      <a:gd name="T6" fmla="*/ 43 w 567"/>
                                      <a:gd name="T7" fmla="*/ 65 h 440"/>
                                      <a:gd name="T8" fmla="*/ 85 w 567"/>
                                      <a:gd name="T9" fmla="*/ 49 h 440"/>
                                      <a:gd name="T10" fmla="*/ 85 w 567"/>
                                      <a:gd name="T11" fmla="*/ 16 h 440"/>
                                      <a:gd name="T12" fmla="*/ 43 w 567"/>
                                      <a:gd name="T13" fmla="*/ 0 h 44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67" h="440">
                                        <a:moveTo>
                                          <a:pt x="284" y="0"/>
                                        </a:moveTo>
                                        <a:cubicBezTo>
                                          <a:pt x="127" y="0"/>
                                          <a:pt x="0" y="50"/>
                                          <a:pt x="0" y="110"/>
                                        </a:cubicBezTo>
                                        <a:lnTo>
                                          <a:pt x="0" y="330"/>
                                        </a:lnTo>
                                        <a:cubicBezTo>
                                          <a:pt x="0" y="391"/>
                                          <a:pt x="127" y="440"/>
                                          <a:pt x="284" y="440"/>
                                        </a:cubicBezTo>
                                        <a:cubicBezTo>
                                          <a:pt x="440" y="440"/>
                                          <a:pt x="567" y="391"/>
                                          <a:pt x="567" y="330"/>
                                        </a:cubicBezTo>
                                        <a:lnTo>
                                          <a:pt x="567" y="110"/>
                                        </a:lnTo>
                                        <a:cubicBezTo>
                                          <a:pt x="567" y="50"/>
                                          <a:pt x="440" y="0"/>
                                          <a:pt x="284" y="0"/>
                                        </a:cubicBezTo>
                                        <a:close/>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9" name="Freeform 269"/>
                                <wps:cNvSpPr>
                                  <a:spLocks/>
                                </wps:cNvSpPr>
                                <wps:spPr bwMode="auto">
                                  <a:xfrm>
                                    <a:off x="893905" y="1106315"/>
                                    <a:ext cx="85" cy="17"/>
                                  </a:xfrm>
                                  <a:custGeom>
                                    <a:avLst/>
                                    <a:gdLst>
                                      <a:gd name="T0" fmla="*/ 0 w 85"/>
                                      <a:gd name="T1" fmla="*/ 0 h 17"/>
                                      <a:gd name="T2" fmla="*/ 42 w 85"/>
                                      <a:gd name="T3" fmla="*/ 17 h 17"/>
                                      <a:gd name="T4" fmla="*/ 85 w 85"/>
                                      <a:gd name="T5" fmla="*/ 0 h 17"/>
                                      <a:gd name="T6" fmla="*/ 0 60000 65536"/>
                                      <a:gd name="T7" fmla="*/ 0 60000 65536"/>
                                      <a:gd name="T8" fmla="*/ 0 60000 65536"/>
                                    </a:gdLst>
                                    <a:ahLst/>
                                    <a:cxnLst>
                                      <a:cxn ang="T6">
                                        <a:pos x="T0" y="T1"/>
                                      </a:cxn>
                                      <a:cxn ang="T7">
                                        <a:pos x="T2" y="T3"/>
                                      </a:cxn>
                                      <a:cxn ang="T8">
                                        <a:pos x="T4" y="T5"/>
                                      </a:cxn>
                                    </a:cxnLst>
                                    <a:rect l="0" t="0" r="r" b="b"/>
                                    <a:pathLst>
                                      <a:path w="85" h="17">
                                        <a:moveTo>
                                          <a:pt x="0" y="0"/>
                                        </a:moveTo>
                                        <a:cubicBezTo>
                                          <a:pt x="0" y="9"/>
                                          <a:pt x="19" y="17"/>
                                          <a:pt x="42" y="17"/>
                                        </a:cubicBezTo>
                                        <a:cubicBezTo>
                                          <a:pt x="66" y="17"/>
                                          <a:pt x="85" y="9"/>
                                          <a:pt x="85" y="0"/>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41" name="Group 273"/>
                              <wpg:cNvGrpSpPr>
                                <a:grpSpLocks/>
                              </wpg:cNvGrpSpPr>
                              <wpg:grpSpPr bwMode="auto">
                                <a:xfrm>
                                  <a:off x="893907" y="1106301"/>
                                  <a:ext cx="81" cy="36"/>
                                  <a:chOff x="893907" y="1106301"/>
                                  <a:chExt cx="81" cy="36"/>
                                </a:xfrm>
                              </wpg:grpSpPr>
                              <wps:wsp>
                                <wps:cNvPr id="442" name="Oval 271"/>
                                <wps:cNvSpPr>
                                  <a:spLocks noChangeArrowheads="1"/>
                                </wps:cNvSpPr>
                                <wps:spPr bwMode="auto">
                                  <a:xfrm>
                                    <a:off x="893907" y="1106301"/>
                                    <a:ext cx="81" cy="36"/>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443" name="Oval 272"/>
                                <wps:cNvSpPr>
                                  <a:spLocks noChangeArrowheads="1"/>
                                </wps:cNvSpPr>
                                <wps:spPr bwMode="auto">
                                  <a:xfrm>
                                    <a:off x="893907" y="1106301"/>
                                    <a:ext cx="81" cy="36"/>
                                  </a:xfrm>
                                  <a:prstGeom prst="ellipse">
                                    <a:avLst/>
                                  </a:pr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444" name="Group 243"/>
                          <wpg:cNvGrpSpPr>
                            <a:grpSpLocks/>
                          </wpg:cNvGrpSpPr>
                          <wpg:grpSpPr bwMode="auto">
                            <a:xfrm>
                              <a:off x="1675083" y="983693"/>
                              <a:ext cx="406406" cy="340034"/>
                              <a:chOff x="1675083" y="983693"/>
                              <a:chExt cx="845" cy="707"/>
                            </a:xfrm>
                          </wpg:grpSpPr>
                          <pic:pic xmlns:pic="http://schemas.openxmlformats.org/drawingml/2006/picture">
                            <pic:nvPicPr>
                              <pic:cNvPr id="445" name="Picture 241"/>
                              <pic:cNvPicPr>
                                <a:picLocks noChangeAspect="1" noChangeArrowheads="1"/>
                              </pic:cNvPicPr>
                            </pic:nvPicPr>
                            <pic:blipFill>
                              <a:blip r:embed="rId16" cstate="print">
                                <a:grayscl/>
                                <a:extLst>
                                  <a:ext uri="{28A0092B-C50C-407E-A947-70E740481C1C}">
                                    <a14:useLocalDpi xmlns:a14="http://schemas.microsoft.com/office/drawing/2010/main" val="0"/>
                                  </a:ext>
                                </a:extLst>
                              </a:blip>
                              <a:srcRect/>
                              <a:stretch>
                                <a:fillRect/>
                              </a:stretch>
                            </pic:blipFill>
                            <pic:spPr bwMode="auto">
                              <a:xfrm>
                                <a:off x="1675083" y="983693"/>
                                <a:ext cx="845" cy="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46" name="Picture 242"/>
                              <pic:cNvPicPr>
                                <a:picLocks noChangeAspect="1" noChangeArrowheads="1"/>
                              </pic:cNvPicPr>
                            </pic:nvPicPr>
                            <pic:blipFill>
                              <a:blip r:embed="rId17" cstate="print">
                                <a:grayscl/>
                                <a:extLst>
                                  <a:ext uri="{28A0092B-C50C-407E-A947-70E740481C1C}">
                                    <a14:useLocalDpi xmlns:a14="http://schemas.microsoft.com/office/drawing/2010/main" val="0"/>
                                  </a:ext>
                                </a:extLst>
                              </a:blip>
                              <a:srcRect/>
                              <a:stretch>
                                <a:fillRect/>
                              </a:stretch>
                            </pic:blipFill>
                            <pic:spPr bwMode="auto">
                              <a:xfrm>
                                <a:off x="1675083" y="983693"/>
                                <a:ext cx="845" cy="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447" name="Group 240"/>
                          <wpg:cNvGrpSpPr>
                            <a:grpSpLocks/>
                          </wpg:cNvGrpSpPr>
                          <wpg:grpSpPr bwMode="auto">
                            <a:xfrm>
                              <a:off x="796337" y="838105"/>
                              <a:ext cx="405180" cy="221081"/>
                              <a:chOff x="796337" y="838105"/>
                              <a:chExt cx="1154" cy="477"/>
                            </a:xfrm>
                          </wpg:grpSpPr>
                          <pic:pic xmlns:pic="http://schemas.openxmlformats.org/drawingml/2006/picture">
                            <pic:nvPicPr>
                              <pic:cNvPr id="448" name="Picture 238"/>
                              <pic:cNvPicPr>
                                <a:picLocks noChangeAspect="1" noChangeArrowheads="1"/>
                              </pic:cNvPicPr>
                            </pic:nvPicPr>
                            <pic:blipFill>
                              <a:blip r:embed="rId18" cstate="print">
                                <a:grayscl/>
                                <a:extLst>
                                  <a:ext uri="{28A0092B-C50C-407E-A947-70E740481C1C}">
                                    <a14:useLocalDpi xmlns:a14="http://schemas.microsoft.com/office/drawing/2010/main" val="0"/>
                                  </a:ext>
                                </a:extLst>
                              </a:blip>
                              <a:srcRect/>
                              <a:stretch>
                                <a:fillRect/>
                              </a:stretch>
                            </pic:blipFill>
                            <pic:spPr bwMode="auto">
                              <a:xfrm>
                                <a:off x="796337" y="838105"/>
                                <a:ext cx="1154"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49" name="Picture 239"/>
                              <pic:cNvPicPr>
                                <a:picLocks noChangeAspect="1" noChangeArrowheads="1"/>
                              </pic:cNvPicPr>
                            </pic:nvPicPr>
                            <pic:blipFill>
                              <a:blip r:embed="rId19" cstate="print">
                                <a:grayscl/>
                                <a:extLst>
                                  <a:ext uri="{28A0092B-C50C-407E-A947-70E740481C1C}">
                                    <a14:useLocalDpi xmlns:a14="http://schemas.microsoft.com/office/drawing/2010/main" val="0"/>
                                  </a:ext>
                                </a:extLst>
                              </a:blip>
                              <a:srcRect/>
                              <a:stretch>
                                <a:fillRect/>
                              </a:stretch>
                            </pic:blipFill>
                            <pic:spPr bwMode="auto">
                              <a:xfrm>
                                <a:off x="796337" y="838105"/>
                                <a:ext cx="1154"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s:wsp>
                          <wps:cNvPr id="450" name="Rectangle 216"/>
                          <wps:cNvSpPr>
                            <a:spLocks noChangeArrowheads="1"/>
                          </wps:cNvSpPr>
                          <wps:spPr bwMode="auto">
                            <a:xfrm>
                              <a:off x="961961" y="715250"/>
                              <a:ext cx="16383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485A95" w14:textId="77777777" w:rsidR="00C50BCE" w:rsidRDefault="00C50BCE" w:rsidP="00C50BCE">
                                <w:pPr>
                                  <w:rPr>
                                    <w:i/>
                                    <w:iCs/>
                                    <w:color w:val="000000"/>
                                    <w:sz w:val="18"/>
                                    <w:szCs w:val="18"/>
                                  </w:rPr>
                                </w:pPr>
                                <w:r>
                                  <w:rPr>
                                    <w:i/>
                                    <w:iCs/>
                                    <w:color w:val="000000"/>
                                    <w:sz w:val="18"/>
                                    <w:szCs w:val="18"/>
                                  </w:rPr>
                                  <w:t>R</w:t>
                                </w:r>
                                <w:r>
                                  <w:rPr>
                                    <w:i/>
                                    <w:iCs/>
                                    <w:color w:val="000000"/>
                                    <w:position w:val="-5"/>
                                    <w:sz w:val="18"/>
                                    <w:szCs w:val="18"/>
                                    <w:vertAlign w:val="subscript"/>
                                  </w:rPr>
                                  <w:t>0</w:t>
                                </w:r>
                              </w:p>
                            </w:txbxContent>
                          </wps:txbx>
                          <wps:bodyPr rot="0" vert="horz" wrap="square" lIns="0" tIns="0" rIns="0" bIns="0" anchor="t" anchorCtr="0" upright="1">
                            <a:spAutoFit/>
                          </wps:bodyPr>
                        </wps:wsp>
                      </wpg:grpSp>
                      <wps:wsp>
                        <wps:cNvPr id="451" name="Rectangle 211"/>
                        <wps:cNvSpPr>
                          <a:spLocks noChangeArrowheads="1"/>
                        </wps:cNvSpPr>
                        <wps:spPr bwMode="auto">
                          <a:xfrm>
                            <a:off x="2054225" y="501650"/>
                            <a:ext cx="7112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C80309" w14:textId="77777777" w:rsidR="00C50BCE" w:rsidRDefault="00C50BCE" w:rsidP="00C50BCE">
                              <w:pPr>
                                <w:rPr>
                                  <w:i/>
                                  <w:iCs/>
                                  <w:color w:val="000000"/>
                                  <w:sz w:val="18"/>
                                  <w:szCs w:val="18"/>
                                </w:rPr>
                              </w:pPr>
                              <w:r>
                                <w:rPr>
                                  <w:i/>
                                  <w:iCs/>
                                  <w:color w:val="000000"/>
                                  <w:sz w:val="18"/>
                                  <w:szCs w:val="18"/>
                                </w:rPr>
                                <w:t>R</w:t>
                              </w:r>
                            </w:p>
                          </w:txbxContent>
                        </wps:txbx>
                        <wps:bodyPr rot="0" vert="horz" wrap="none" lIns="0" tIns="0" rIns="0" bIns="0" anchor="t" anchorCtr="0" upright="1">
                          <a:spAutoFit/>
                        </wps:bodyPr>
                      </wps:wsp>
                      <wps:wsp>
                        <wps:cNvPr id="452" name="Rectangle 361"/>
                        <wps:cNvSpPr>
                          <a:spLocks noChangeArrowheads="1"/>
                        </wps:cNvSpPr>
                        <wps:spPr bwMode="auto">
                          <a:xfrm>
                            <a:off x="1183904" y="9738"/>
                            <a:ext cx="407035" cy="198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29423D" w14:textId="77777777" w:rsidR="00C50BCE" w:rsidRDefault="00C50BCE" w:rsidP="00C50BCE">
                              <w:pPr>
                                <w:rPr>
                                  <w:sz w:val="16"/>
                                  <w:szCs w:val="16"/>
                                </w:rPr>
                              </w:pPr>
                              <w:r>
                                <w:rPr>
                                  <w:rFonts w:hint="eastAsia"/>
                                  <w:sz w:val="16"/>
                                  <w:szCs w:val="16"/>
                                </w:rPr>
                                <w:t>接计算机</w:t>
                              </w:r>
                            </w:p>
                          </w:txbxContent>
                        </wps:txbx>
                        <wps:bodyPr rot="0" vert="horz" wrap="none" lIns="0" tIns="0" rIns="0" bIns="0" anchor="t" anchorCtr="0" upright="1">
                          <a:spAutoFit/>
                        </wps:bodyPr>
                      </wps:wsp>
                      <wps:wsp>
                        <wps:cNvPr id="453" name="任意多边形 228665"/>
                        <wps:cNvSpPr/>
                        <wps:spPr>
                          <a:xfrm>
                            <a:off x="1442094" y="704934"/>
                            <a:ext cx="177240" cy="168935"/>
                          </a:xfrm>
                          <a:custGeom>
                            <a:avLst/>
                            <a:gdLst>
                              <a:gd name="connsiteX0" fmla="*/ 0 w 177240"/>
                              <a:gd name="connsiteY0" fmla="*/ 128902 h 168935"/>
                              <a:gd name="connsiteX1" fmla="*/ 96676 w 177240"/>
                              <a:gd name="connsiteY1" fmla="*/ 161128 h 168935"/>
                              <a:gd name="connsiteX2" fmla="*/ 177240 w 177240"/>
                              <a:gd name="connsiteY2" fmla="*/ 0 h 168935"/>
                            </a:gdLst>
                            <a:ahLst/>
                            <a:cxnLst>
                              <a:cxn ang="0">
                                <a:pos x="connsiteX0" y="connsiteY0"/>
                              </a:cxn>
                              <a:cxn ang="0">
                                <a:pos x="connsiteX1" y="connsiteY1"/>
                              </a:cxn>
                              <a:cxn ang="0">
                                <a:pos x="connsiteX2" y="connsiteY2"/>
                              </a:cxn>
                            </a:cxnLst>
                            <a:rect l="l" t="t" r="r" b="b"/>
                            <a:pathLst>
                              <a:path w="177240" h="168935">
                                <a:moveTo>
                                  <a:pt x="0" y="128902"/>
                                </a:moveTo>
                                <a:cubicBezTo>
                                  <a:pt x="33568" y="155757"/>
                                  <a:pt x="67136" y="182612"/>
                                  <a:pt x="96676" y="161128"/>
                                </a:cubicBezTo>
                                <a:cubicBezTo>
                                  <a:pt x="126216" y="139644"/>
                                  <a:pt x="151728" y="69822"/>
                                  <a:pt x="177240" y="0"/>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54" name="任意多边形 228667"/>
                        <wps:cNvSpPr/>
                        <wps:spPr>
                          <a:xfrm>
                            <a:off x="1147279" y="773413"/>
                            <a:ext cx="85348" cy="132931"/>
                          </a:xfrm>
                          <a:custGeom>
                            <a:avLst/>
                            <a:gdLst>
                              <a:gd name="connsiteX0" fmla="*/ 85348 w 85348"/>
                              <a:gd name="connsiteY0" fmla="*/ 0 h 132931"/>
                              <a:gd name="connsiteX1" fmla="*/ 8813 w 85348"/>
                              <a:gd name="connsiteY1" fmla="*/ 76536 h 132931"/>
                              <a:gd name="connsiteX2" fmla="*/ 4785 w 85348"/>
                              <a:gd name="connsiteY2" fmla="*/ 132931 h 132931"/>
                            </a:gdLst>
                            <a:ahLst/>
                            <a:cxnLst>
                              <a:cxn ang="0">
                                <a:pos x="connsiteX0" y="connsiteY0"/>
                              </a:cxn>
                              <a:cxn ang="0">
                                <a:pos x="connsiteX1" y="connsiteY1"/>
                              </a:cxn>
                              <a:cxn ang="0">
                                <a:pos x="connsiteX2" y="connsiteY2"/>
                              </a:cxn>
                            </a:cxnLst>
                            <a:rect l="l" t="t" r="r" b="b"/>
                            <a:pathLst>
                              <a:path w="85348" h="132931">
                                <a:moveTo>
                                  <a:pt x="85348" y="0"/>
                                </a:moveTo>
                                <a:cubicBezTo>
                                  <a:pt x="53794" y="27190"/>
                                  <a:pt x="22240" y="54381"/>
                                  <a:pt x="8813" y="76536"/>
                                </a:cubicBezTo>
                                <a:cubicBezTo>
                                  <a:pt x="-4614" y="98691"/>
                                  <a:pt x="85" y="115811"/>
                                  <a:pt x="4785" y="132931"/>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56" name="任意多边形 228668"/>
                        <wps:cNvSpPr/>
                        <wps:spPr>
                          <a:xfrm>
                            <a:off x="726548" y="922456"/>
                            <a:ext cx="224106" cy="370594"/>
                          </a:xfrm>
                          <a:custGeom>
                            <a:avLst/>
                            <a:gdLst>
                              <a:gd name="connsiteX0" fmla="*/ 123401 w 224106"/>
                              <a:gd name="connsiteY0" fmla="*/ 0 h 370594"/>
                              <a:gd name="connsiteX1" fmla="*/ 2555 w 224106"/>
                              <a:gd name="connsiteY1" fmla="*/ 169184 h 370594"/>
                              <a:gd name="connsiteX2" fmla="*/ 224106 w 224106"/>
                              <a:gd name="connsiteY2" fmla="*/ 370594 h 370594"/>
                            </a:gdLst>
                            <a:ahLst/>
                            <a:cxnLst>
                              <a:cxn ang="0">
                                <a:pos x="connsiteX0" y="connsiteY0"/>
                              </a:cxn>
                              <a:cxn ang="0">
                                <a:pos x="connsiteX1" y="connsiteY1"/>
                              </a:cxn>
                              <a:cxn ang="0">
                                <a:pos x="connsiteX2" y="connsiteY2"/>
                              </a:cxn>
                            </a:cxnLst>
                            <a:rect l="l" t="t" r="r" b="b"/>
                            <a:pathLst>
                              <a:path w="224106" h="370594">
                                <a:moveTo>
                                  <a:pt x="123401" y="0"/>
                                </a:moveTo>
                                <a:cubicBezTo>
                                  <a:pt x="54586" y="53709"/>
                                  <a:pt x="-14229" y="107418"/>
                                  <a:pt x="2555" y="169184"/>
                                </a:cubicBezTo>
                                <a:cubicBezTo>
                                  <a:pt x="19339" y="230950"/>
                                  <a:pt x="121722" y="300772"/>
                                  <a:pt x="224106" y="370594"/>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57" name="任意多边形 228669"/>
                        <wps:cNvSpPr/>
                        <wps:spPr>
                          <a:xfrm>
                            <a:off x="1264853" y="1212486"/>
                            <a:ext cx="499496" cy="107151"/>
                          </a:xfrm>
                          <a:custGeom>
                            <a:avLst/>
                            <a:gdLst>
                              <a:gd name="connsiteX0" fmla="*/ 0 w 499496"/>
                              <a:gd name="connsiteY0" fmla="*/ 88621 h 107151"/>
                              <a:gd name="connsiteX1" fmla="*/ 205438 w 499496"/>
                              <a:gd name="connsiteY1" fmla="*/ 100705 h 107151"/>
                              <a:gd name="connsiteX2" fmla="*/ 499496 w 499496"/>
                              <a:gd name="connsiteY2" fmla="*/ 0 h 107151"/>
                            </a:gdLst>
                            <a:ahLst/>
                            <a:cxnLst>
                              <a:cxn ang="0">
                                <a:pos x="connsiteX0" y="connsiteY0"/>
                              </a:cxn>
                              <a:cxn ang="0">
                                <a:pos x="connsiteX1" y="connsiteY1"/>
                              </a:cxn>
                              <a:cxn ang="0">
                                <a:pos x="connsiteX2" y="connsiteY2"/>
                              </a:cxn>
                            </a:cxnLst>
                            <a:rect l="l" t="t" r="r" b="b"/>
                            <a:pathLst>
                              <a:path w="499496" h="107151">
                                <a:moveTo>
                                  <a:pt x="0" y="88621"/>
                                </a:moveTo>
                                <a:cubicBezTo>
                                  <a:pt x="61094" y="102048"/>
                                  <a:pt x="122189" y="115475"/>
                                  <a:pt x="205438" y="100705"/>
                                </a:cubicBezTo>
                                <a:cubicBezTo>
                                  <a:pt x="288687" y="85935"/>
                                  <a:pt x="394091" y="42967"/>
                                  <a:pt x="499496" y="0"/>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60" name="Rectangle 361"/>
                        <wps:cNvSpPr>
                          <a:spLocks noChangeArrowheads="1"/>
                        </wps:cNvSpPr>
                        <wps:spPr bwMode="auto">
                          <a:xfrm>
                            <a:off x="672995" y="1254808"/>
                            <a:ext cx="241918"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DF136C" w14:textId="77777777" w:rsidR="00C50BCE" w:rsidRDefault="00C50BCE" w:rsidP="00C50BCE">
                              <w:pPr>
                                <w:rPr>
                                  <w:rFonts w:ascii="Calibri"/>
                                  <w:color w:val="000000"/>
                                  <w:sz w:val="16"/>
                                  <w:szCs w:val="16"/>
                                </w:rPr>
                              </w:pPr>
                              <w:r>
                                <w:rPr>
                                  <w:rFonts w:ascii="Calibri" w:hint="eastAsia"/>
                                  <w:color w:val="000000"/>
                                  <w:sz w:val="16"/>
                                  <w:szCs w:val="16"/>
                                </w:rPr>
                                <w:t>电源</w:t>
                              </w:r>
                            </w:p>
                          </w:txbxContent>
                        </wps:txbx>
                        <wps:bodyPr rot="0" vert="horz" wrap="square" lIns="0" tIns="0" rIns="0" bIns="0" anchor="t" anchorCtr="0" upright="1">
                          <a:spAutoFit/>
                        </wps:bodyPr>
                      </wps:wsp>
                    </wpg:wgp>
                  </a:graphicData>
                </a:graphic>
              </wp:anchor>
            </w:drawing>
          </mc:Choice>
          <mc:Fallback>
            <w:pict>
              <v:group w14:anchorId="79A8A8DA" id="画布 332" o:spid="_x0000_s1164" style="position:absolute;left:0;text-align:left;margin-left:174.6pt;margin-top:15.55pt;width:185.9pt;height:137.75pt;z-index:251728384" coordsize="23609,17494"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">
                <v:rect id="矩形 212" o:spid="_x0000_s1165" style="position:absolute;width:23609;height:174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" filled="f" stroked="f"/>
                <v:shape id="Freeform 280" o:spid="_x0000_s1166" style="position:absolute;left:8699;top:1012;width:3174;height:1466;visibility:visible;mso-wrap-style:square;v-text-anchor:top" coordsize="660,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" path="m660,65c636,57,561,26,516,17,471,8,417,,390,8v-27,8,-11,40,-39,57c323,82,261,103,222,108,183,113,155,83,118,97,81,111,25,172,,191e" filled="f" strokecolor="#333">
                  <v:path arrowok="t" o:connecttype="custom" o:connectlocs="152668439,38280973;119359075,10011935;90213322,4711634;81192086,38280973;51352317,63605144;27295046,57127510;0,112487486" o:connectangles="0,0,0,0,0,0,0"/>
                </v:shape>
                <v:group id="Group 300" o:spid="_x0000_s1167" style="position:absolute;left:2942;top:8922;width:3275;height:1977" coordorigin="2942,8922" coordsize="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Knp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JX+HvTDgCcv0LAAD//wMAUEsBAi0AFAAGAAgAAAAhANvh9svuAAAAhQEAABMAAAAAAAAA&#10;AAAAAAAAAAAAAFtDb250ZW50X1R5cGVzXS54bWxQSwECLQAUAAYACAAAACEAWvQsW78AAAAVAQAA&#10;CwAAAAAAAAAAAAAAAAAfAQAAX3JlbHMvLnJlbHNQSwECLQAUAAYACAAAACEA0WSp6cYAAADcAAAA&#10;DwAAAAAAAAAAAAAAAAAHAgAAZHJzL2Rvd25yZXYueG1sUEsFBgAAAAADAAMAtwAAAPoCAAAAAA==&#10;">
                  <v:group id="Group 287" o:spid="_x0000_s1168" style="position:absolute;left:2942;top:8922;width:7;height:4" coordorigin="2942,8922" coordsize="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">
                    <v:shape id="Freeform 281" o:spid="_x0000_s1169" style="position:absolute;left:2942;top:8922;width:7;height:4;visibility:visible;mso-wrap-style:square;v-text-anchor:top" coordsize="679,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" path="m254,l,254,,411r425,l679,156,679,,254,xe" stroked="f">
                      <v:path arrowok="t" o:connecttype="custom" o:connectlocs="254,0;0,254;0,411;425,411;679,156;679,0;254,0" o:connectangles="0,0,0,0,0,0,0"/>
                    </v:shape>
                    <v:shape id="Freeform 282" o:spid="_x0000_s1170" style="position:absolute;left:2942;top:8922;width:7;height:2;visibility:visible;mso-wrap-style:square;v-text-anchor:top" coordsize="679,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" path="m,254r425,l679,,254,,,254xe" stroked="f">
                      <v:path arrowok="t" o:connecttype="custom" o:connectlocs="0,254;425,254;679,0;254,0;0,254" o:connectangles="0,0,0,0,0"/>
                    </v:shape>
                    <v:shape id="Freeform 283" o:spid="_x0000_s1171" style="position:absolute;left:2946;top:8922;width:3;height:4;visibility:visible;mso-wrap-style:square;v-text-anchor:top" coordsize="254,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" path="m,254l254,r,156l,411,,254xe" fillcolor="#cdcdcd" stroked="f">
                      <v:path arrowok="t" o:connecttype="custom" o:connectlocs="0,254;254,0;254,156;0,411;0,254" o:connectangles="0,0,0,0,0"/>
                    </v:shape>
                    <v:shape id="Freeform 284" o:spid="_x0000_s1172" style="position:absolute;left:2942;top:8922;width:7;height:4;visibility:visible;mso-wrap-style:square;v-text-anchor:top" coordsize="679,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" path="m254,l,254,,411r425,l679,156,679,,254,xe" filled="f" strokeweight="1pt">
                      <v:stroke joinstyle="miter"/>
                      <v:path arrowok="t" o:connecttype="custom" o:connectlocs="254,0;0,254;0,411;425,411;679,156;679,0;254,0" o:connectangles="0,0,0,0,0,0,0"/>
                    </v:shape>
                    <v:shape id="Freeform 285" o:spid="_x0000_s1173" style="position:absolute;left:2942;top:8922;width:7;height:2;visibility:visible;mso-wrap-style:square;v-text-anchor:top" coordsize="679,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" path="m,254r425,l679,e" filled="f" strokeweight="1pt">
                      <v:stroke joinstyle="miter"/>
                      <v:path arrowok="t" o:connecttype="custom" o:connectlocs="0,254;425,254;679,0" o:connectangles="0,0,0"/>
                    </v:shape>
                    <v:line id="Line 286" o:spid="_x0000_s1174" style="position:absolute;visibility:visible;mso-wrap-style:square" from="2946,8924" to="2946,89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" strokeweight="1pt">
                      <v:stroke joinstyle="miter"/>
                    </v:line>
                  </v:group>
                  <v:group id="Group 290" o:spid="_x0000_s1175" style="position:absolute;left:2943;top:8925;width:1;height:1" coordorigin="2943,8925" coordsize="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">
                    <v:shape id="Freeform 288" o:spid="_x0000_s1176" style="position:absolute;left:2943;top:8925;width:1;height:1;visibility:visible;mso-wrap-style:square;v-text-anchor:top" coordsize="82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" path="m213,c96,,,95,,212l,314c,431,96,526,213,526r402,c732,526,827,431,827,314r,-102c827,95,732,,615,l213,xe" strokeweight="0">
                      <v:path arrowok="t" o:connecttype="custom" o:connectlocs="5,0;0,5;0,7;5,12;14,12;19,7;19,5;14,0;5,0" o:connectangles="0,0,0,0,0,0,0,0,0"/>
                    </v:shape>
                    <v:shape id="Freeform 289" o:spid="_x0000_s1177" style="position:absolute;left:2943;top:8925;width:1;height:1;visibility:visible;mso-wrap-style:square;v-text-anchor:top" coordsize="82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" path="m213,c96,,,95,,212l,314c,431,96,526,213,526r402,c732,526,827,431,827,314r,-102c827,95,732,,615,l213,xe" filled="f" strokeweight="1pt">
                      <v:stroke endcap="round"/>
                      <v:path arrowok="t" o:connecttype="custom" o:connectlocs="5,0;0,5;0,7;5,12;14,12;19,7;19,5;14,0;5,0" o:connectangles="0,0,0,0,0,0,0,0,0"/>
                    </v:shape>
                  </v:group>
                  <v:group id="Group 293" o:spid="_x0000_s1178" style="position:absolute;left:2944;top:8925;width:0;height:1" coordorigin="2944,8925"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">
                    <v:oval id="Oval 291" o:spid="_x0000_s1179" style="position:absolute;left:2944;top:8925;width:0;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" strokeweight="0"/>
                    <v:oval id="Oval 292" o:spid="_x0000_s1180" style="position:absolute;left:2944;top:8925;width:0;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" filled="f" strokeweight="1pt">
                      <v:stroke endcap="round"/>
                    </v:oval>
                  </v:group>
                  <v:shape id="Freeform 294" o:spid="_x0000_s1181" style="position:absolute;left:2942;top:8925;width:4;height:1;visibility:visible;mso-wrap-style:square;v-text-anchor:top" coordsize="2874,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" path="m190,c85,,,85,,190l,764c,869,85,954,190,954r2494,c2789,954,2874,869,2874,764r,-574c2874,85,2789,,2684,l190,xe" filled="f">
                    <v:stroke endcap="round"/>
                    <v:path arrowok="t" o:connecttype="custom" o:connectlocs="4,0;0,4;0,17;4,21;60,21;65,17;65,4;60,0;4,0" o:connectangles="0,0,0,0,0,0,0,0,0"/>
                  </v:shape>
                  <v:shape id="Freeform 295" o:spid="_x0000_s1182" style="position:absolute;left:2942;top:8925;width:4;height:0;visibility:visible;mso-wrap-style:square;v-text-anchor:top" coordsize="42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" path="m,c37,3,153,22,224,22,294,22,384,4,426,e" filled="f" strokeweight="1pt">
                    <v:path arrowok="t" o:connecttype="custom" o:connectlocs="0,0;224,22;426,0" o:connectangles="0,0,0"/>
                  </v:shape>
                  <v:shape id="Freeform 296" o:spid="_x0000_s1183" style="position:absolute;left:2943;top:8922;width:2;height:2;visibility:visible;mso-wrap-style:square;v-text-anchor:top" coordsize="1067,1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" path="m1054,60l918,206v-13,13,-34,14,-47,1c857,194,856,173,869,160l1006,14v12,-13,33,-14,47,-2c1066,25,1067,46,1054,60xm735,400l599,546v-13,13,-34,14,-48,2c538,535,537,514,550,500l687,355v12,-14,33,-15,47,-2c747,366,748,387,735,400xm416,741l279,887v-12,13,-33,14,-47,1c219,876,218,854,231,841l368,695v12,-13,33,-14,47,-1c428,706,429,727,416,741xm97,1081r-36,39c49,1133,27,1134,14,1121,1,1109,,1087,12,1074r37,-38c61,1022,82,1021,96,1034v13,13,14,34,1,47xe" fillcolor="silver" strokecolor="silver" strokeweight=".1pt">
                    <v:stroke joinstyle="bevel"/>
                    <v:path arrowok="t" o:connecttype="custom" o:connectlocs="24,1;21,5;20,5;19,4;23,0;24,0;24,1;16,9;13,12;12,12;12,11;15,8;16,8;16,9;9,17;6,20;5,20;5,19;8,16;9,16;9,17;2,24;1,25;0,25;0,24;1,23;2,23;2,24" o:connectangles="0,0,0,0,0,0,0,0,0,0,0,0,0,0,0,0,0,0,0,0,0,0,0,0,0,0,0,0"/>
                    <o:lock v:ext="edit" verticies="t"/>
                  </v:shape>
                  <v:line id="Line 297" o:spid="_x0000_s1184" style="position:absolute;flip:x;visibility:visible;mso-wrap-style:square" from="2943,8922" to="2945,89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" strokecolor="#969696">
                    <v:stroke endcap="round"/>
                  </v:line>
                  <v:shape id="Freeform 298" o:spid="_x0000_s1185" style="position:absolute;left:2945;top:8922;width:2;height:2;visibility:visible;mso-wrap-style:square;v-text-anchor:top" coordsize="1074,1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" path="m1061,60l924,206v-12,13,-33,14,-47,1c864,195,863,174,876,160l1012,14v13,-13,34,-14,48,-1c1073,25,1074,47,1061,60xm742,400l605,546v-12,14,-34,14,-47,2c545,535,544,514,557,501l693,355v13,-14,34,-14,47,-2c754,366,755,387,742,400xm423,741l286,887v-13,13,-34,14,-47,1c225,876,225,855,237,841l374,695v13,-13,34,-14,47,-1c435,706,435,727,423,741xm104,1081r-43,46c49,1140,27,1141,14,1128,1,1116,,1094,12,1081r43,-45c68,1022,89,1022,102,1034v14,13,14,34,2,47xe" fillcolor="silver" strokecolor="silver" strokeweight=".1pt">
                    <v:stroke joinstyle="bevel"/>
                    <v:path arrowok="t" o:connecttype="custom" o:connectlocs="24,1;21,5;20,5;20,4;23,0;24,0;24,1;17,9;14,12;13,12;12,11;16,8;17,8;17,9;9,17;6,20;5,20;5,19;8,16;9,16;9,17;2,24;1,25;0,25;0,24;1,23;2,23;2,24" o:connectangles="0,0,0,0,0,0,0,0,0,0,0,0,0,0,0,0,0,0,0,0,0,0,0,0,0,0,0,0"/>
                    <o:lock v:ext="edit" verticies="t"/>
                  </v:shape>
                  <v:line id="Line 299" o:spid="_x0000_s1186" style="position:absolute;flip:x;visibility:visible;mso-wrap-style:square" from="2945,8922" to="2947,89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" strokecolor="#969696">
                    <v:stroke endcap="round"/>
                  </v:line>
                </v:group>
                <v:group id="Group 326" o:spid="_x0000_s1187" style="position:absolute;left:5399;top:2319;width:4983;height:3012" coordorigin="5399,2319" coordsize="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">
                  <v:group id="Group 307" o:spid="_x0000_s1188" style="position:absolute;left:5399;top:2319;width:11;height:7" coordorigin="5399,2319" coordsize="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">
                    <v:shape id="Freeform 301" o:spid="_x0000_s1189" style="position:absolute;left:5399;top:2319;width:11;height:7;visibility:visible;mso-wrap-style:square;v-text-anchor:top" coordsize="1033,6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" path="m387,l,387,,626r645,l1033,238,1033,,387,xe" stroked="f">
                      <v:path arrowok="t" o:connecttype="custom" o:connectlocs="387,0;0,387;0,626;645,626;1033,238;1033,0;387,0" o:connectangles="0,0,0,0,0,0,0"/>
                    </v:shape>
                    <v:shape id="Freeform 302" o:spid="_x0000_s1190" style="position:absolute;left:5399;top:2319;width:11;height:4;visibility:visible;mso-wrap-style:square;v-text-anchor:top" coordsize="1033,3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" path="m,387r645,l1033,,387,,,387xe" stroked="f">
                      <v:path arrowok="t" o:connecttype="custom" o:connectlocs="0,387;645,387;1033,0;387,0;0,387" o:connectangles="0,0,0,0,0"/>
                    </v:shape>
                    <v:shape id="Freeform 303" o:spid="_x0000_s1191" style="position:absolute;left:5406;top:2319;width:4;height:7;visibility:visible;mso-wrap-style:square;v-text-anchor:top" coordsize="388,6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" path="m,387l388,r,238l,626,,387xe" fillcolor="#cdcdcd" stroked="f">
                      <v:path arrowok="t" o:connecttype="custom" o:connectlocs="0,387;388,0;388,238;0,626;0,387" o:connectangles="0,0,0,0,0"/>
                    </v:shape>
                    <v:shape id="Freeform 304" o:spid="_x0000_s1192" style="position:absolute;left:5399;top:2319;width:11;height:7;visibility:visible;mso-wrap-style:square;v-text-anchor:top" coordsize="1033,6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" path="m387,l,387,,626r645,l1033,238,1033,,387,xe" filled="f" strokeweight="1pt">
                      <v:stroke joinstyle="miter"/>
                      <v:path arrowok="t" o:connecttype="custom" o:connectlocs="387,0;0,387;0,626;645,626;1033,238;1033,0;387,0" o:connectangles="0,0,0,0,0,0,0"/>
                    </v:shape>
                    <v:shape id="Freeform 305" o:spid="_x0000_s1193" style="position:absolute;left:5399;top:2319;width:11;height:4;visibility:visible;mso-wrap-style:square;v-text-anchor:top" coordsize="1033,3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" path="m,387r645,l1033,e" filled="f" strokeweight="1pt">
                      <v:stroke joinstyle="miter"/>
                      <v:path arrowok="t" o:connecttype="custom" o:connectlocs="0,387;645,387;1033,0" o:connectangles="0,0,0"/>
                    </v:shape>
                    <v:line id="Line 306" o:spid="_x0000_s1194" style="position:absolute;visibility:visible;mso-wrap-style:square" from="5406,2323" to="5406,23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" strokeweight="1pt">
                      <v:stroke joinstyle="miter"/>
                    </v:line>
                  </v:group>
                  <v:group id="Group 310" o:spid="_x0000_s1195" style="position:absolute;left:5401;top:2324;width:1;height:1" coordorigin="5401,2324"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">
                    <v:shape id="Freeform 308" o:spid="_x0000_s1196" style="position:absolute;left:5401;top:2324;width:1;height:1;visibility:visible;mso-wrap-style:square;v-text-anchor:top" coordsize="954,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" path="m310,c139,,,139,,310l,458c,629,139,767,310,767r335,c815,767,954,629,954,458r,-148c954,139,815,,645,l310,xe" strokeweight="0">
                      <v:path arrowok="t" o:connecttype="custom" o:connectlocs="7,0;0,7;0,10;7,17;15,17;21,10;21,7;15,0;7,0" o:connectangles="0,0,0,0,0,0,0,0,0"/>
                    </v:shape>
                    <v:shape id="Freeform 309" o:spid="_x0000_s1197" style="position:absolute;left:5401;top:2324;width:1;height:1;visibility:visible;mso-wrap-style:square;v-text-anchor:top" coordsize="954,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" path="m310,c139,,,139,,310l,458c,629,139,767,310,767r335,c815,767,954,629,954,458r,-148c954,139,815,,645,l310,xe" filled="f" strokeweight="1pt">
                      <v:stroke endcap="round"/>
                      <v:path arrowok="t" o:connecttype="custom" o:connectlocs="7,0;0,7;0,10;7,17;15,17;21,10;21,7;15,0;7,0" o:connectangles="0,0,0,0,0,0,0,0,0"/>
                    </v:shape>
                  </v:group>
                  <v:group id="Group 313" o:spid="_x0000_s1198" style="position:absolute;left:5401;top:2324;width:1;height:1" coordorigin="5401,2324"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">
                    <v:oval id="Oval 311" o:spid="_x0000_s1199" style="position:absolute;left:5401;top:2324;width:1;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" strokeweight="0"/>
                    <v:oval id="Oval 312" o:spid="_x0000_s1200" style="position:absolute;left:5401;top:2324;width:1;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" filled="f" strokeweight="1pt">
                      <v:stroke endcap="round"/>
                    </v:oval>
                  </v:group>
                  <v:shape id="Freeform 314" o:spid="_x0000_s1201" style="position:absolute;left:5399;top:2323;width:7;height:3;visibility:visible;mso-wrap-style:square;v-text-anchor:top" coordsize="4274,1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" path="m307,c138,,,137,,306r,928c,1403,138,1540,307,1540r3661,c4137,1540,4274,1403,4274,1234r,-928c4274,137,4137,,3968,l307,xe" filled="f">
                    <v:stroke endcap="round"/>
                    <v:path arrowok="t" o:connecttype="custom" o:connectlocs="7,0;0,7;0,28;7,35;89,35;96,28;96,7;89,0;7,0" o:connectangles="0,0,0,0,0,0,0,0,0"/>
                  </v:shape>
                  <v:shape id="Freeform 315" o:spid="_x0000_s1202" style="position:absolute;left:5402;top:2321;width:2;height:2;visibility:visible;mso-wrap-style:square;v-text-anchor:top" coordsize="1434,1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" path="m1421,60l1284,206v-12,13,-33,14,-47,2c1224,195,1223,174,1236,160l1372,14v13,-13,34,-14,48,-1c1433,25,1434,46,1421,60xm1102,401l966,547v-13,13,-34,14,-47,1c905,536,904,515,917,501l1054,355v12,-13,33,-14,47,-1c1114,366,1115,387,1102,401xm783,741l647,887v-13,14,-34,15,-47,2c586,876,586,855,598,842l735,696v12,-14,33,-14,47,-2c795,707,796,728,783,741xm465,1082l328,1228v-13,14,-34,14,-47,2c267,1217,267,1196,279,1183l416,1037v12,-14,34,-15,47,-2c476,1048,477,1069,465,1082xm146,1423r-85,90c49,1527,27,1527,14,1515,1,1502,,1481,12,1468r85,-91c110,1364,131,1363,144,1376v14,12,14,33,2,47xe" fillcolor="silver" strokecolor="silver" strokeweight=".1pt">
                    <v:stroke joinstyle="bevel"/>
                    <v:path arrowok="t" o:connecttype="custom" o:connectlocs="32,1;29,5;28,5;28,4;31,0;32,0;32,1;25,9;22,12;21,12;21,11;24,8;25,8;25,9;18,17;15,20;13,20;13,19;16,16;18,16;18,17;10,24;7,28;6,28;6,27;9,23;10,23;10,24;3,32;1,34;0,34;0,33;2,31;3,31;3,32" o:connectangles="0,0,0,0,0,0,0,0,0,0,0,0,0,0,0,0,0,0,0,0,0,0,0,0,0,0,0,0,0,0,0,0,0,0,0"/>
                    <o:lock v:ext="edit" verticies="t"/>
                  </v:shape>
                  <v:line id="Line 316" o:spid="_x0000_s1203" style="position:absolute;flip:x;visibility:visible;mso-wrap-style:square" from="5401,2320" to="5404,2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" strokecolor="gray">
                    <v:stroke endcap="round"/>
                  </v:line>
                  <v:shape id="Freeform 317" o:spid="_x0000_s1204" style="position:absolute;left:5405;top:2320;width:2;height:3;visibility:visible;mso-wrap-style:square;v-text-anchor:top" coordsize="1434,1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" path="m1421,60l1284,206v-12,13,-33,14,-47,2c1224,195,1223,174,1236,160l1372,14v13,-13,34,-14,48,-1c1433,25,1434,46,1421,60xm1102,401l966,547v-13,13,-34,14,-47,1c905,536,904,515,917,501l1054,355v12,-13,33,-14,47,-1c1114,366,1115,387,1102,401xm783,741l647,887v-13,14,-34,15,-47,2c586,876,586,855,598,842l735,696v12,-14,33,-14,47,-2c795,707,796,728,783,741xm465,1082l328,1228v-13,14,-34,14,-47,2c267,1217,267,1196,279,1183l416,1037v12,-14,34,-15,47,-2c476,1048,477,1069,465,1082xm146,1423r-85,90c49,1527,27,1527,14,1515,1,1502,,1481,12,1468r85,-91c110,1364,131,1363,144,1376v14,12,14,33,2,47xe" fillcolor="silver" strokecolor="silver" strokeweight=".1pt">
                    <v:stroke joinstyle="bevel"/>
                    <v:path arrowok="t" o:connecttype="custom" o:connectlocs="32,1;29,5;28,5;28,4;31,0;32,0;32,1;25,9;22,12;21,12;21,11;24,8;25,8;25,9;18,17;15,20;13,20;13,19;16,16;18,16;18,17;10,24;7,28;6,28;6,27;9,23;10,23;10,24;3,32;1,34;0,34;0,33;2,31;3,31;3,32" o:connectangles="0,0,0,0,0,0,0,0,0,0,0,0,0,0,0,0,0,0,0,0,0,0,0,0,0,0,0,0,0,0,0,0,0,0,0"/>
                    <o:lock v:ext="edit" verticies="t"/>
                  </v:shape>
                  <v:line id="Line 318" o:spid="_x0000_s1205" style="position:absolute;flip:x;visibility:visible;mso-wrap-style:square" from="5405,2320" to="5408,2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" strokecolor="gray">
                    <v:stroke endcap="round"/>
                  </v:line>
                  <v:shape id="Freeform 319" o:spid="_x0000_s1206" style="position:absolute;left:5403;top:2320;width:5;height:0;visibility:visible;mso-wrap-style:square;v-text-anchor:top" coordsize="48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" path="m,c,,1,,1,,2,,2,,3,v,,1,,1,c5,,5,,5,1v1,,2,,2,c7,1,8,1,8,1v1,,1,1,2,1c10,2,11,2,11,2v1,,1,1,2,1c13,3,13,3,14,3v,1,1,1,1,1c16,4,16,4,17,4v,,1,1,1,1c19,5,19,5,20,5v,,,,1,c21,5,22,6,22,6v1,,1,,2,c24,6,25,6,25,6v1,,1,,2,c27,6,28,6,28,6v,,1,-1,1,-1c30,5,30,5,31,5v,,1,,1,c33,5,33,4,34,4v,,1,,1,c35,4,36,4,36,3v1,,1,,2,c38,3,39,2,39,2v1,,1,,2,c41,2,42,1,42,1v1,,1,,1,c44,1,44,1,45,1,45,,46,,46,v1,,1,,2,c48,,49,,49,v1,,1,,1,c51,,51,,52,v,,1,,1,c54,,54,,55,v,,1,,1,1c57,1,57,1,58,1v,,,,1,c59,1,60,2,60,2v1,,1,,2,c62,2,63,3,63,3v1,,1,,2,c65,4,65,4,66,4v,,1,,1,c68,4,68,5,69,5v,,1,,1,c71,5,71,5,72,5v,,1,1,1,1c73,6,74,6,74,6v1,,1,,2,c76,6,77,6,77,6v1,,1,,2,c79,6,80,5,80,5v,,1,,1,c82,5,82,5,83,5v,,1,-1,1,-1c85,4,85,4,86,4v,,,,1,-1c88,3,88,3,88,3v1,,1,-1,2,-1c90,2,91,2,91,2v1,,1,-1,2,-1c93,1,94,1,94,1v1,,1,,1,c96,,96,,97,v,,1,,1,c99,,99,,100,v,,1,,1,c101,,102,,103,v,,,,1,c104,,105,,105,v1,,1,,2,1c107,1,108,1,108,1v1,,1,,1,c110,1,110,2,111,2v,,1,,1,c113,2,113,3,114,3v,,1,,1,c116,4,116,4,116,4v1,,2,,2,c118,4,119,5,119,5v1,,1,,2,c121,5,122,5,122,5v1,,1,1,2,1c124,6,124,6,125,6v,,1,,1,c127,6,127,6,128,6v,,1,,1,c130,6,130,5,131,5v,,,,1,c132,5,133,5,133,5v1,,1,-1,2,-1c135,4,136,4,136,4v1,,1,,2,-1c138,3,139,3,139,3v,,1,-1,1,-1c141,2,141,2,142,2v,,1,-1,1,-1c144,1,144,1,145,1v,,1,,1,c146,,147,,147,v1,,1,,2,c149,,150,,150,v1,,1,,2,c152,,153,,153,v1,,1,,1,c155,,155,,156,v,,1,,1,1c158,1,158,1,159,1v,,1,,1,c161,1,161,2,161,2v1,,1,,2,c163,2,164,3,164,3v1,,1,,2,c166,4,167,4,167,4v1,,1,,2,c169,4,169,5,170,5v,,1,,1,c172,5,172,5,173,5v,,1,1,1,1c175,6,175,6,176,6v,,,,1,c177,6,178,6,178,6v1,,1,,2,c180,6,181,5,181,5v1,,1,,2,c183,5,184,5,184,5v,,1,-1,1,-1c186,4,186,4,187,4v,,1,,1,-1c189,3,189,3,190,3v,,1,-1,1,-1c191,2,192,2,192,2v1,,1,-1,2,-1c194,1,195,1,195,1v1,,1,,2,c197,,197,,198,v1,,1,,1,c200,,200,,201,v,,1,,1,c203,,203,,204,v,,1,,1,c206,,206,,206,v1,,1,,2,1c208,1,209,1,209,1v1,,1,,2,c211,1,212,2,212,2v,,1,,2,c214,2,214,3,215,3v,,1,,1,c217,4,217,4,218,4v,,1,,1,c220,4,220,5,220,5v1,,1,,2,c222,5,223,5,223,5v1,,1,1,2,1c225,6,226,6,226,6v1,,1,,1,c228,6,229,6,229,6v,,1,,1,c231,6,231,5,232,5v,,1,,1,c234,5,234,5,235,5v,,,-1,1,-1c236,4,237,4,237,4v1,,1,,2,-1c239,3,240,3,240,3v1,,1,-1,2,-1c242,2,242,2,243,2v1,,1,-1,1,-1c245,1,245,1,246,1v,,1,,1,c248,,248,,249,v,,1,,1,c250,,251,,251,v1,,1,,2,c253,,254,,254,v1,,1,,2,c256,,257,,257,v,,1,,1,1c259,1,259,1,260,1v,,1,,1,c262,1,262,2,263,2v,,1,,1,c265,2,265,3,265,3v1,,1,,2,c267,4,268,4,268,4v1,,1,,2,c270,4,271,5,271,5v1,,1,,1,c273,5,273,5,274,5v,,1,1,1,1c276,6,276,6,277,6v,,1,,1,c279,6,279,6,280,6v,,,,1,c281,6,282,5,282,5v1,,1,,2,c284,5,285,5,285,5v1,,1,-1,2,-1c287,4,287,4,288,4v,,1,,1,-1c290,3,290,3,291,3v,,1,-1,1,-1c293,2,293,2,294,2v,,1,-1,1,-1c295,1,296,1,296,1v1,,1,,2,c298,,299,,299,v1,,1,,2,c301,,302,,302,v,,1,,1,c304,,304,,305,v,,1,,1,c307,,307,,308,v,,1,,1,1c310,1,310,1,310,1v1,,1,,2,c312,1,313,2,313,2v1,,1,,2,c315,2,316,3,316,3v1,,1,,1,c318,4,318,4,319,4v,,1,,1,c321,4,321,5,322,5v,,1,,1,c323,5,324,5,325,5v,,,1,1,1c326,6,327,6,327,6v1,,1,,2,c329,6,330,6,330,6v1,,1,,2,c332,6,332,5,333,5v,,1,,1,c335,5,335,5,336,5v,,1,-1,1,-1c338,4,338,4,338,4v1,,2,,2,-1c340,3,341,3,341,3v1,,1,-1,2,-1c343,2,344,2,344,2v1,,1,-1,2,-1c346,1,346,1,347,1v,,1,,1,c349,,349,,350,v,,1,,1,c352,,352,,353,v,,,,1,c355,,355,,355,v1,,1,,2,c357,,358,,358,v1,,1,,2,1c360,1,361,1,361,1v,,1,,1,c363,1,363,2,364,2v,,1,,1,c366,2,366,3,367,3v,,1,,1,c368,4,369,4,369,4v1,,1,,2,c371,4,372,5,372,5v1,,1,,2,c374,5,375,5,375,5v1,,1,1,1,1c377,6,377,6,378,6v,,1,,1,c380,6,380,6,381,6v,,1,,1,c383,6,383,5,383,5v1,,1,,2,c385,5,386,5,386,5v1,,1,-1,2,-1c388,4,389,4,389,4v1,,1,,2,-1c391,3,391,3,392,3v,,1,-1,1,-1c394,2,394,2,395,2v,,1,-1,1,-1c397,1,397,1,398,1v,,,,1,c399,,400,,400,v1,,1,,2,c402,,403,,403,v1,,1,,2,c405,,406,,406,v,,1,,1,c408,,408,,409,v,,1,,1,1c411,1,411,1,412,1v,,1,,1,c413,1,414,2,414,2v1,,1,,2,c416,2,417,3,417,3v1,,1,,2,c419,4,420,4,420,4v1,,1,,1,c422,4,422,5,423,5v,,1,,1,c425,5,425,5,426,5v,,1,1,1,1c428,6,428,6,428,6v1,,1,,2,c430,6,431,6,431,6v1,,1,,2,c433,6,434,5,434,5v,,1,,2,c436,5,436,5,437,5v,,1,-1,1,-1c439,4,439,4,440,4v,,1,,1,-1c442,3,442,3,443,3v,,,-1,1,-1c444,2,445,2,445,2v1,,1,-1,2,-1c447,1,448,1,448,1v1,,1,,1,c450,,451,,451,v,,1,,1,c453,,453,,454,v,,1,,1,c456,,456,,457,v,,,,1,c458,,459,,459,v1,,1,,2,1c461,1,462,1,462,1v1,,1,,2,c464,1,464,2,465,2v1,,1,,1,c467,2,467,3,468,3v,,1,,1,c470,4,470,4,471,4v,,1,,1,c472,4,473,5,473,5v1,,1,,2,c475,5,476,5,476,5v1,,1,1,2,1c478,6,479,6,479,6v,,1,,1,c481,6,481,6,482,6v,,1,,1,c484,6,484,5,485,5v,,,,,e" filled="f" strokecolor="#969696">
                    <v:stroke endcap="round"/>
                    <v:path arrowok="t" o:connecttype="custom" o:connectlocs="7,1;15,4;24,6;32,5;41,2;49,0;58,1;66,4;74,6;83,5;91,2;100,0;108,1;116,4;125,6;133,5;142,2;150,0;159,1;167,4;176,6;184,5;192,2;201,0;209,1;218,4;226,6;235,5;243,2;251,0;260,1;268,4;277,6;285,5;294,2;302,0;310,1;319,4;327,6;336,5;344,2;353,0;361,1;369,4;378,6;386,5;395,2;403,0;412,1;420,4;428,6;437,5;445,2;454,0;462,1;471,4;479,6" o:connectangles="0,0,0,0,0,0,0,0,0,0,0,0,0,0,0,0,0,0,0,0,0,0,0,0,0,0,0,0,0,0,0,0,0,0,0,0,0,0,0,0,0,0,0,0,0,0,0,0,0,0,0,0,0,0,0,0,0"/>
                  </v:shape>
                  <v:group id="Group 322" o:spid="_x0000_s1207" style="position:absolute;left:5403;top:2324;width:1;height:1" coordorigin="5403,2324"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9HaR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6SODvTDgCcv0LAAD//wMAUEsBAi0AFAAGAAgAAAAhANvh9svuAAAAhQEAABMAAAAAAAAA&#10;AAAAAAAAAAAAAFtDb250ZW50X1R5cGVzXS54bWxQSwECLQAUAAYACAAAACEAWvQsW78AAAAVAQAA&#10;CwAAAAAAAAAAAAAAAAAfAQAAX3JlbHMvLnJlbHNQSwECLQAUAAYACAAAACEA7/R2kcYAAADcAAAA&#10;DwAAAAAAAAAAAAAAAAAHAgAAZHJzL2Rvd25yZXYueG1sUEsFBgAAAAADAAMAtwAAAPoCAAAAAA==&#10;">
                    <v:shape id="Freeform 320" o:spid="_x0000_s1208" style="position:absolute;left:5403;top:2324;width:1;height:1;visibility:visible;mso-wrap-style:square;v-text-anchor:top" coordsize="953,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" path="m306,c137,,,137,,307l,454c,623,137,760,306,760r341,c816,760,953,623,953,454r,-147c953,137,816,,647,l306,xe" strokeweight="0">
                      <v:path arrowok="t" o:connecttype="custom" o:connectlocs="7,0;0,7;0,10;7,17;15,17;21,10;21,7;15,0;7,0" o:connectangles="0,0,0,0,0,0,0,0,0"/>
                    </v:shape>
                    <v:shape id="Freeform 321" o:spid="_x0000_s1209" style="position:absolute;left:5403;top:2324;width:1;height:1;visibility:visible;mso-wrap-style:square;v-text-anchor:top" coordsize="953,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" path="m306,c137,,,137,,307l,454c,623,137,760,306,760r341,c816,760,953,623,953,454r,-147c953,137,816,,647,l306,xe" filled="f" strokeweight="1pt">
                      <v:stroke endcap="round"/>
                      <v:path arrowok="t" o:connecttype="custom" o:connectlocs="7,0;0,7;0,10;7,17;15,17;21,10;21,7;15,0;7,0" o:connectangles="0,0,0,0,0,0,0,0,0"/>
                    </v:shape>
                  </v:group>
                  <v:group id="Group 325" o:spid="_x0000_s1210" style="position:absolute;left:5403;top:2324;width:1;height:1" coordorigin="5403,2324"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">
                    <v:oval id="Oval 323" o:spid="_x0000_s1211" style="position:absolute;left:5403;top:2324;width:1;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" strokeweight="0"/>
                    <v:oval id="Oval 324" o:spid="_x0000_s1212" style="position:absolute;left:5403;top:2324;width:1;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" filled="f" strokeweight="1pt">
                      <v:stroke endcap="round"/>
                    </v:oval>
                  </v:group>
                </v:group>
                <v:group id="Group 346" o:spid="_x0000_s1213" style="position:absolute;left:12424;top:4876;width:3275;height:1977" coordorigin="12424,4876" coordsize="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">
                  <v:group id="Group 333" o:spid="_x0000_s1214" style="position:absolute;left:12424;top:4876;width:7;height:4" coordorigin="12424,4876" coordsize="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">
                    <v:shape id="Freeform 327" o:spid="_x0000_s1215" style="position:absolute;left:12424;top:4876;width:7;height:4;visibility:visible;mso-wrap-style:square;v-text-anchor:top" coordsize="679,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" path="m254,l,254,,411r425,l679,156,679,,254,xe" stroked="f">
                      <v:path arrowok="t" o:connecttype="custom" o:connectlocs="254,0;0,254;0,411;425,411;679,156;679,0;254,0" o:connectangles="0,0,0,0,0,0,0"/>
                    </v:shape>
                    <v:shape id="Freeform 328" o:spid="_x0000_s1216" style="position:absolute;left:12424;top:4876;width:7;height:3;visibility:visible;mso-wrap-style:square;v-text-anchor:top" coordsize="679,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" path="m,254r425,l679,,254,,,254xe" stroked="f">
                      <v:path arrowok="t" o:connecttype="custom" o:connectlocs="0,254;425,254;679,0;254,0;0,254" o:connectangles="0,0,0,0,0"/>
                    </v:shape>
                    <v:shape id="Freeform 329" o:spid="_x0000_s1217" style="position:absolute;left:12428;top:4876;width:3;height:4;visibility:visible;mso-wrap-style:square;v-text-anchor:top" coordsize="254,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" path="m,254l254,r,156l,411,,254xe" fillcolor="#cdcdcd" stroked="f">
                      <v:path arrowok="t" o:connecttype="custom" o:connectlocs="0,254;254,0;254,156;0,411;0,254" o:connectangles="0,0,0,0,0"/>
                    </v:shape>
                    <v:shape id="Freeform 330" o:spid="_x0000_s1218" style="position:absolute;left:12424;top:4876;width:7;height:4;visibility:visible;mso-wrap-style:square;v-text-anchor:top" coordsize="679,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" path="m254,l,254,,411r425,l679,156,679,,254,xe" filled="f" strokeweight="1pt">
                      <v:stroke joinstyle="miter"/>
                      <v:path arrowok="t" o:connecttype="custom" o:connectlocs="254,0;0,254;0,411;425,411;679,156;679,0;254,0" o:connectangles="0,0,0,0,0,0,0"/>
                    </v:shape>
                    <v:shape id="Freeform 331" o:spid="_x0000_s1219" style="position:absolute;left:12424;top:4876;width:7;height:3;visibility:visible;mso-wrap-style:square;v-text-anchor:top" coordsize="679,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" path="m,254r425,l679,e" filled="f" strokeweight="1pt">
                      <v:stroke joinstyle="miter"/>
                      <v:path arrowok="t" o:connecttype="custom" o:connectlocs="0,254;425,254;679,0" o:connectangles="0,0,0"/>
                    </v:shape>
                    <v:line id="Line 332" o:spid="_x0000_s1220" style="position:absolute;visibility:visible;mso-wrap-style:square" from="12428,4879" to="12428,4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" strokeweight="1pt">
                      <v:stroke joinstyle="miter"/>
                    </v:line>
                  </v:group>
                  <v:group id="Group 336" o:spid="_x0000_s1221" style="position:absolute;left:12425;top:4879;width:2;height:1" coordorigin="12425,4879" coordsize="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">
                    <v:shape id="Freeform 334" o:spid="_x0000_s1222" style="position:absolute;left:12425;top:4879;width:2;height:1;visibility:visible;mso-wrap-style:square;v-text-anchor:top" coordsize="827,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" path="m213,c96,,,96,,213l,315c,432,96,527,213,527r402,c732,527,827,432,827,315r,-102c827,96,732,,615,l213,xe" strokeweight="0">
                      <v:path arrowok="t" o:connecttype="custom" o:connectlocs="5,0;0,5;0,7;5,12;14,12;19,7;19,5;14,0;5,0" o:connectangles="0,0,0,0,0,0,0,0,0"/>
                    </v:shape>
                    <v:shape id="Freeform 335" o:spid="_x0000_s1223" style="position:absolute;left:12425;top:4879;width:2;height:1;visibility:visible;mso-wrap-style:square;v-text-anchor:top" coordsize="827,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" path="m213,c96,,,96,,213l,315c,432,96,527,213,527r402,c732,527,827,432,827,315r,-102c827,96,732,,615,l213,xe" filled="f" strokeweight="1pt">
                      <v:stroke endcap="round"/>
                      <v:path arrowok="t" o:connecttype="custom" o:connectlocs="5,0;0,5;0,7;5,12;14,12;19,7;19,5;14,0;5,0" o:connectangles="0,0,0,0,0,0,0,0,0"/>
                    </v:shape>
                  </v:group>
                  <v:group id="Group 339" o:spid="_x0000_s1224" style="position:absolute;left:12426;top:4879;width:0;height:1" coordorigin="12426,4879"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XI9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rBMV/B7JhwBuf4BAAD//wMAUEsBAi0AFAAGAAgAAAAhANvh9svuAAAAhQEAABMAAAAAAAAA&#10;AAAAAAAAAAAAAFtDb250ZW50X1R5cGVzXS54bWxQSwECLQAUAAYACAAAACEAWvQsW78AAAAVAQAA&#10;CwAAAAAAAAAAAAAAAAAfAQAAX3JlbHMvLnJlbHNQSwECLQAUAAYACAAAACEAZIlyPcYAAADcAAAA&#10;DwAAAAAAAAAAAAAAAAAHAgAAZHJzL2Rvd25yZXYueG1sUEsFBgAAAAADAAMAtwAAAPoCAAAAAA==&#10;">
                    <v:oval id="Oval 337" o:spid="_x0000_s1225" style="position:absolute;left:12426;top:4879;width:0;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" strokeweight="0"/>
                    <v:oval id="Oval 338" o:spid="_x0000_s1226" style="position:absolute;left:12426;top:4879;width:0;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" filled="f" strokeweight="1pt">
                      <v:stroke endcap="round"/>
                    </v:oval>
                  </v:group>
                  <v:shape id="Freeform 340" o:spid="_x0000_s1227" style="position:absolute;left:12424;top:4879;width:4;height:1;visibility:visible;mso-wrap-style:square;v-text-anchor:top" coordsize="2874,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" path="m190,c85,,,85,,190l,764c,869,85,953,190,953r2494,c2789,953,2874,869,2874,764r,-574c2874,85,2789,,2684,l190,xe" filled="f">
                    <v:stroke endcap="round"/>
                    <v:path arrowok="t" o:connecttype="custom" o:connectlocs="4,0;0,4;0,17;4,21;60,21;65,17;65,4;60,0;4,0" o:connectangles="0,0,0,0,0,0,0,0,0"/>
                  </v:shape>
                  <v:shape id="Freeform 341" o:spid="_x0000_s1228" style="position:absolute;left:12424;top:4879;width:4;height:0;visibility:visible;mso-wrap-style:square;v-text-anchor:top" coordsize="42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" path="m,c37,3,153,22,224,22,294,22,384,4,426,e" filled="f" strokeweight="1pt">
                    <v:path arrowok="t" o:connecttype="custom" o:connectlocs="0,0;224,22;426,0" o:connectangles="0,0,0"/>
                  </v:shape>
                  <v:shape id="Freeform 342" o:spid="_x0000_s1229" style="position:absolute;left:12425;top:4877;width:2;height:1;visibility:visible;mso-wrap-style:square;v-text-anchor:top" coordsize="1067,1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" path="m1054,59l918,205v-13,14,-34,14,-47,2c857,194,856,173,869,160l1006,14c1018,,1039,,1053,12v13,13,14,34,1,47xm735,400l599,546v-13,13,-34,14,-48,1c538,535,537,514,550,500l687,354v12,-13,33,-14,47,-1c747,365,748,386,735,400xm416,740l279,886v-12,14,-33,14,-47,2c219,875,218,854,231,841l368,695v12,-14,33,-14,47,-2c428,706,429,727,416,740xm97,1081r-36,38c49,1133,27,1133,14,1121,1,1108,,1087,12,1074r37,-39c61,1022,82,1021,96,1034v13,12,14,33,1,47xe" fillcolor="silver" strokecolor="silver" strokeweight=".1pt">
                    <v:stroke joinstyle="bevel"/>
                    <v:path arrowok="t" o:connecttype="custom" o:connectlocs="24,1;21,5;20,5;19,4;23,0;24,0;24,1;16,9;13,12;12,12;12,11;15,8;16,8;16,9;9,17;6,20;5,20;5,19;8,16;9,16;9,17;2,24;1,25;0,25;0,24;1,23;2,23;2,24" o:connectangles="0,0,0,0,0,0,0,0,0,0,0,0,0,0,0,0,0,0,0,0,0,0,0,0,0,0,0,0"/>
                    <o:lock v:ext="edit" verticies="t"/>
                  </v:shape>
                  <v:line id="Line 343" o:spid="_x0000_s1230" style="position:absolute;flip:x;visibility:visible;mso-wrap-style:square" from="12425,4876" to="12427,4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" strokecolor="#969696">
                    <v:stroke endcap="round"/>
                  </v:line>
                  <v:shape id="Freeform 344" o:spid="_x0000_s1231" style="position:absolute;left:12427;top:4876;width:2;height:2;visibility:visible;mso-wrap-style:square;v-text-anchor:top" coordsize="1074,1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" path="m1061,60l924,206v-12,13,-33,14,-47,1c864,194,863,173,876,160l1012,14v13,-13,34,-14,48,-2c1073,25,1074,46,1061,60xm742,400l605,546v-12,13,-34,14,-47,1c545,535,544,514,557,500l693,354v13,-13,34,-14,47,-1c754,366,755,387,742,400xm423,741l286,886v-13,14,-34,15,-47,2c225,875,225,854,237,841l374,695v13,-14,34,-14,47,-2c435,706,435,727,423,741xm104,1081r-43,45c49,1140,27,1140,14,1128,1,1115,,1094,12,1081r43,-46c68,1022,89,1021,102,1034v14,12,14,34,2,47xe" fillcolor="silver" strokecolor="silver" strokeweight=".1pt">
                    <v:stroke joinstyle="bevel"/>
                    <v:path arrowok="t" o:connecttype="custom" o:connectlocs="24,1;21,5;20,5;20,4;23,0;24,0;24,1;17,9;14,12;13,12;12,11;16,8;17,8;17,9;9,17;6,20;5,20;5,19;8,16;9,16;9,17;2,24;1,25;0,25;0,24;1,23;2,23;2,24" o:connectangles="0,0,0,0,0,0,0,0,0,0,0,0,0,0,0,0,0,0,0,0,0,0,0,0,0,0,0,0"/>
                    <o:lock v:ext="edit" verticies="t"/>
                  </v:shape>
                  <v:line id="Line 345" o:spid="_x0000_s1232" style="position:absolute;flip:x;visibility:visible;mso-wrap-style:square" from="12428,4876" to="12430,4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" strokecolor="#969696">
                    <v:stroke endcap="round"/>
                  </v:line>
                </v:group>
                <v:shape id="Freeform 347" o:spid="_x0000_s1233" style="position:absolute;left:5212;top:4841;width:1164;height:4068;visibility:visible;mso-wrap-style:square;v-text-anchor:top" coordsize="577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" path="m5770,c4960,497,1987,1301,1025,2968,63,4635,214,8535,,10000e" filled="f">
                  <v:path arrowok="t" o:connecttype="custom" o:connectlocs="2348093,0;417116,4910270;0,16543987" o:connectangles="0,0,0"/>
                </v:shape>
                <v:shape id="Freeform 348" o:spid="_x0000_s1234" style="position:absolute;left:7499;top:3973;width:7020;height:2314;visibility:visible;mso-wrap-style:square;v-text-anchor:top" coordsize="9870,102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" path="m47,3581v-259,828,574,7158,1900,6590c3273,9603,6691,1232,8006,175,9321,-882,10037,3147,9838,3827e" filled="f">
                  <v:path arrowok="t" o:connecttype="custom" o:connectlocs="237792,1840505;9851202,5227518;40507772,89943;49777119,1966928" o:connectangles="0,0,0,0"/>
                </v:shape>
                <v:rect id="Rectangle 350" o:spid="_x0000_s1235" style="position:absolute;left:2011;width:508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" filled="f" stroked="f">
                  <v:textbox style="mso-fit-shape-to-text:t" inset="0,0,0,0">
                    <w:txbxContent>
                      <w:p w14:paraId="3EE9834F" w14:textId="77777777" w:rsidR="00C50BCE" w:rsidRDefault="00C50BCE" w:rsidP="00C50BCE">
                        <w:pPr>
                          <w:rPr>
                            <w:rFonts w:ascii="Calibri"/>
                            <w:color w:val="000000"/>
                            <w:sz w:val="16"/>
                            <w:szCs w:val="16"/>
                          </w:rPr>
                        </w:pPr>
                        <w:r>
                          <w:rPr>
                            <w:rFonts w:ascii="Calibri" w:hint="eastAsia"/>
                            <w:color w:val="000000"/>
                            <w:sz w:val="16"/>
                            <w:szCs w:val="16"/>
                          </w:rPr>
                          <w:t>数据采集器</w:t>
                        </w:r>
                      </w:p>
                    </w:txbxContent>
                  </v:textbox>
                </v:rect>
                <v:line id="Line 377" o:spid="_x0000_s1236" style="position:absolute;visibility:visible;mso-wrap-style:square" from="5266,1261" to="6435,2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" strokeweight=".5pt">
                  <v:stroke endcap="round"/>
                </v:line>
                <v:rect id="Rectangle 359" o:spid="_x0000_s1237" style="position:absolute;top:5895;width:508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" filled="f" stroked="f">
                  <v:textbox style="mso-fit-shape-to-text:t" inset="0,0,0,0">
                    <w:txbxContent>
                      <w:p w14:paraId="1F5F3F26" w14:textId="77777777" w:rsidR="00C50BCE" w:rsidRDefault="00C50BCE" w:rsidP="00C50BCE">
                        <w:pPr>
                          <w:rPr>
                            <w:rFonts w:ascii="Calibri"/>
                            <w:color w:val="000000"/>
                            <w:sz w:val="16"/>
                            <w:szCs w:val="16"/>
                          </w:rPr>
                        </w:pPr>
                        <w:r>
                          <w:rPr>
                            <w:rFonts w:ascii="Calibri" w:hint="eastAsia"/>
                            <w:color w:val="000000"/>
                            <w:sz w:val="16"/>
                            <w:szCs w:val="16"/>
                          </w:rPr>
                          <w:t>电压传感器</w:t>
                        </w:r>
                      </w:p>
                    </w:txbxContent>
                  </v:textbox>
                </v:rect>
                <v:rect id="Rectangle 361" o:spid="_x0000_s1238" style="position:absolute;left:13855;top:1783;width:508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" filled="f" stroked="f">
                  <v:textbox style="mso-fit-shape-to-text:t" inset="0,0,0,0">
                    <w:txbxContent>
                      <w:p w14:paraId="2406594B" w14:textId="77777777" w:rsidR="00C50BCE" w:rsidRDefault="00C50BCE" w:rsidP="00C50BCE">
                        <w:pPr>
                          <w:rPr>
                            <w:rFonts w:ascii="Calibri"/>
                            <w:color w:val="000000"/>
                            <w:sz w:val="16"/>
                            <w:szCs w:val="16"/>
                          </w:rPr>
                        </w:pPr>
                        <w:r>
                          <w:rPr>
                            <w:rFonts w:ascii="Calibri" w:hint="eastAsia"/>
                            <w:color w:val="000000"/>
                            <w:sz w:val="16"/>
                            <w:szCs w:val="16"/>
                          </w:rPr>
                          <w:t>电流传感器</w:t>
                        </w:r>
                      </w:p>
                    </w:txbxContent>
                  </v:textbox>
                </v:rect>
                <v:shape id="任意多边形 563" o:spid="_x0000_s1239" style="position:absolute;left:3975;top:10511;width:1040;height:1899;visibility:visible;mso-wrap-style:square;v-text-anchor:middle" coordsize="307074,4435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" path="m6823,c4549,11373,,22521,,34120v,9378,2274,12510,6823,27295c11372,76200,19334,101221,27295,122830v7961,21609,12511,39806,27296,68239c69376,219502,94397,263857,116006,293427v21609,29570,36393,50042,68238,75063c216089,393511,281484,427915,307074,443553e" filled="f">
                  <v:stroke joinstyle="miter"/>
                  <v:path arrowok="t" o:connecttype="custom" o:connectlocs="782,0;0,6259;782,11265;3128,22530;6256,35047;13294,53822;21114,67590;35190,81358" o:connectangles="0,0,0,0,0,0,0,0"/>
                </v:shape>
                <v:shape id="任意多边形 564" o:spid="_x0000_s1240" style="position:absolute;left:3816;top:10592;width:345;height:2276;visibility:visible;mso-wrap-style:square;v-text-anchor:middle" coordsize="81886,491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" path="m20471,c16206,25590,1136,64827,-1,122830v3997,115904,,163773,13648,225188c27295,409433,67670,461466,81886,491320e" filled="f">
                  <v:stroke joinstyle="miter"/>
                  <v:path arrowok="t" o:connecttype="custom" o:connectlocs="3635,0;0,26359;2423,74685;14541,105438" o:connectangles="0,0,0,0"/>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33" o:spid="_x0000_s1241" type="#_x0000_t75" style="position:absolute;left:16154;top:6287;width:6780;height:29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">
                  <v:imagedata r:id="rId20" o:title=""/>
                </v:shape>
                <v:shape id="任意多边形 604" o:spid="_x0000_s1242" style="position:absolute;left:13455;top:6579;width:947;height:1808;visibility:visible;mso-wrap-style:square;v-text-anchor:middle" coordsize="279835,4230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" path="m6879,c4605,11373,56,22521,56,34120v,9378,-1138,4549,6823,27295c14840,84161,29626,131928,47823,170597v18197,38669,29570,80749,68239,122830c154731,335508,245716,396070,279835,423081e" filled="f">
                  <v:stroke joinstyle="miter"/>
                  <v:path arrowok="t" o:connecttype="custom" o:connectlocs="787,0;6,6229;787,11211;5474,31143;13284,53565;32028,77233" o:connectangles="0,0,0,0,0,0"/>
                </v:shape>
                <v:shape id="任意多边形 605" o:spid="_x0000_s1243" style="position:absolute;left:12332;top:6579;width:958;height:1214;visibility:visible;mso-wrap-style:square;v-text-anchor:middle" coordsize="230558,1249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" path="m230558,c225447,35778,76893,100209,,124972e" filled="f">
                  <v:stroke joinstyle="miter"/>
                  <v:path arrowok="t" o:connecttype="custom" o:connectlocs="39815,0;0,118027" o:connectangles="0,0"/>
                </v:shape>
                <v:line id="Line 377" o:spid="_x0000_s1244" style="position:absolute;flip:x;visibility:visible;mso-wrap-style:square" from="15085,3279" to="15475,4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" strokeweight=".5pt">
                  <v:stroke endcap="round"/>
                </v:line>
                <v:line id="Line 377" o:spid="_x0000_s1245" style="position:absolute;visibility:visible;mso-wrap-style:square" from="2260,7576" to="3428,8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" strokeweight=".5pt">
                  <v:stroke endcap="round"/>
                </v:line>
                <v:rect id="Rectangle 225" o:spid="_x0000_s1246" style="position:absolute;left:9772;top:15040;width:3683;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" filled="f" stroked="f">
                  <v:textbox style="mso-fit-shape-to-text:t" inset="0,0,0,0">
                    <w:txbxContent>
                      <w:p w14:paraId="229C4679" w14:textId="77777777" w:rsidR="00C50BCE" w:rsidRDefault="00C50BCE" w:rsidP="00C50BCE">
                        <w:pPr>
                          <w:spacing w:line="312" w:lineRule="exact"/>
                          <w:rPr>
                            <w:kern w:val="0"/>
                            <w:szCs w:val="21"/>
                          </w:rPr>
                        </w:pPr>
                        <w:r>
                          <w:rPr>
                            <w:rFonts w:hint="eastAsia"/>
                            <w:szCs w:val="21"/>
                          </w:rPr>
                          <w:t>（</w:t>
                        </w:r>
                        <w:r>
                          <w:rPr>
                            <w:szCs w:val="21"/>
                          </w:rPr>
                          <w:t>b</w:t>
                        </w:r>
                        <w:r>
                          <w:rPr>
                            <w:rFonts w:hint="eastAsia"/>
                            <w:szCs w:val="21"/>
                          </w:rPr>
                          <w:t>）</w:t>
                        </w:r>
                      </w:p>
                    </w:txbxContent>
                  </v:textbox>
                </v:rect>
                <v:group id="Group 685" o:spid="_x0000_s1247" style="position:absolute;left:7963;top:7152;width:12851;height:6698" coordorigin="7963,7152" coordsize="12851,66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">
                  <v:group id="Group 275" o:spid="_x0000_s1248" style="position:absolute;left:8931;top:11059;width:5483;height:2790" coordorigin="8931,11059" coordsize="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">
                    <v:group id="Group 246" o:spid="_x0000_s1249" style="position:absolute;left:8931;top:11059;width:12;height:6" coordorigin="8931,11059" coordsize="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">
                      <v:shape id="Picture 244" o:spid="_x0000_s1250" type="#_x0000_t75" style="position:absolute;left:8931;top:11059;width:12;height: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">
                        <v:imagedata r:id="rId21" o:title="" grayscale="t"/>
                      </v:shape>
                      <v:shape id="Picture 245" o:spid="_x0000_s1251" type="#_x0000_t75" style="position:absolute;left:8931;top:11059;width:12;height: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">
                        <v:imagedata r:id="rId22" o:title="" grayscale="t"/>
                      </v:shape>
                    </v:group>
                    <v:group id="Group 260" o:spid="_x0000_s1252" style="position:absolute;left:8933;top:11063;width:0;height:1" coordorigin="8933,11063" coordsize="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">
                      <v:group id="Group 251" o:spid="_x0000_s1253" style="position:absolute;left:8933;top:11063;width:0;height:1" coordorigin="8933,11063"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FrW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6TODvTDgCcv0LAAD//wMAUEsBAi0AFAAGAAgAAAAhANvh9svuAAAAhQEAABMAAAAAAAAA&#10;AAAAAAAAAAAAAFtDb250ZW50X1R5cGVzXS54bWxQSwECLQAUAAYACAAAACEAWvQsW78AAAAVAQAA&#10;CwAAAAAAAAAAAAAAAAAfAQAAX3JlbHMvLnJlbHNQSwECLQAUAAYACAAAACEAkZRa1sYAAADcAAAA&#10;DwAAAAAAAAAAAAAAAAAHAgAAZHJzL2Rvd25yZXYueG1sUEsFBgAAAAADAAMAtwAAAPoCAAAAAA==&#10;">
                        <v:shape id="Freeform 247" o:spid="_x0000_s1254" style="position:absolute;left:8933;top:11063;width:0;height:1;visibility:visible;mso-wrap-style:square;v-text-anchor:top" coordsize="36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" path="m180,c80,,,35,,78l,462v,43,80,78,180,78c279,540,360,505,360,462r,-384c360,35,279,,180,xe" fillcolor="gray" strokeweight="0">
                          <v:path arrowok="t" o:connecttype="custom" o:connectlocs="4,0;0,2;0,10;4,12;8,10;8,2;4,0" o:connectangles="0,0,0,0,0,0,0"/>
                        </v:shape>
                        <v:oval id="Oval 248" o:spid="_x0000_s1255" style="position:absolute;left:8933;top:11063;width:0;height: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" fillcolor="#999" strokeweight="0"/>
                        <v:shape id="Freeform 249" o:spid="_x0000_s1256" style="position:absolute;left:8933;top:11063;width:0;height:1;visibility:visible;mso-wrap-style:square;v-text-anchor:top" coordsize="36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" path="m180,c80,,,35,,78l,462v,43,80,78,180,78c279,540,360,505,360,462r,-384c360,35,279,,180,xe" filled="f" strokeweight=".5pt">
                          <v:stroke endcap="round"/>
                          <v:path arrowok="t" o:connecttype="custom" o:connectlocs="4,0;0,2;0,10;4,12;8,10;8,2;4,0" o:connectangles="0,0,0,0,0,0,0"/>
                        </v:shape>
                        <v:shape id="Freeform 250" o:spid="_x0000_s1257" style="position:absolute;left:8933;top:11063;width:0;height:0;visibility:visible;mso-wrap-style:square;v-text-anchor:top" coordsize="54,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" path="m,c,7,12,12,27,12,42,12,54,7,54,e" filled="f" strokeweight=".5pt">
                          <v:stroke endcap="round"/>
                          <v:path arrowok="t" o:connecttype="custom" o:connectlocs="0,0;27,12;54,0" o:connectangles="0,0,0"/>
                        </v:shape>
                      </v:group>
                      <v:group id="Group 256" o:spid="_x0000_s1258" style="position:absolute;left:8933;top:11063;width:0;height:0" coordorigin="8933,11063"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">
                        <v:shape id="Freeform 252" o:spid="_x0000_s1259" style="position:absolute;left:8933;top:11063;width:0;height:0;visibility:visible;mso-wrap-style:square;v-text-anchor:top" coordsize="560,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" path="m280,c125,,,49,,110l,330v,61,125,110,280,110c435,440,560,391,560,330r,-220c560,49,435,,280,xe" fillcolor="gray" strokeweight="0">
                          <v:path arrowok="t" o:connecttype="custom" o:connectlocs="6,0;0,3;0,8;6,10;13,8;13,3;6,0" o:connectangles="0,0,0,0,0,0,0"/>
                        </v:shape>
                        <v:oval id="Oval 253" o:spid="_x0000_s1260" style="position:absolute;left:8933;top:11063;width:0;height: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" fillcolor="#999" strokeweight="0"/>
                        <v:shape id="Freeform 254" o:spid="_x0000_s1261" style="position:absolute;left:8933;top:11063;width:0;height:0;visibility:visible;mso-wrap-style:square;v-text-anchor:top" coordsize="560,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" path="m280,c125,,,49,,110l,330v,61,125,110,280,110c435,440,560,391,560,330r,-220c560,49,435,,280,xe" filled="f" strokeweight=".5pt">
                          <v:stroke endcap="round"/>
                          <v:path arrowok="t" o:connecttype="custom" o:connectlocs="6,0;0,3;0,8;6,10;13,8;13,3;6,0" o:connectangles="0,0,0,0,0,0,0"/>
                        </v:shape>
                        <v:shape id="Freeform 255" o:spid="_x0000_s1262" style="position:absolute;left:8933;top:11063;width:0;height:0;visibility:visible;mso-wrap-style:square;v-text-anchor:top" coordsize="8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" path="m,c,9,19,17,42,17,65,17,84,9,84,e" filled="f" strokeweight=".5pt">
                          <v:stroke endcap="round"/>
                          <v:path arrowok="t" o:connecttype="custom" o:connectlocs="0,0;42,17;84,0" o:connectangles="0,0,0"/>
                        </v:shape>
                      </v:group>
                      <v:group id="Group 259" o:spid="_x0000_s1263" style="position:absolute;left:8933;top:11063;width:0;height:0" coordorigin="8933,11063"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">
                        <v:oval id="Oval 257" o:spid="_x0000_s1264" style="position:absolute;left:8933;top:11063;width:0;height: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" strokeweight="0"/>
                        <v:oval id="Oval 258" o:spid="_x0000_s1265" style="position:absolute;left:8933;top:11063;width:0;height: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" filled="f" strokeweight=".5pt">
                          <v:stroke endcap="round"/>
                        </v:oval>
                      </v:group>
                    </v:group>
                    <v:group id="Group 274" o:spid="_x0000_s1266" style="position:absolute;left:8939;top:11062;width:0;height:2" coordorigin="8939,11062" coordsize="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">
                      <v:group id="Group 265" o:spid="_x0000_s1267" style="position:absolute;left:8939;top:11063;width:0;height:1" coordorigin="8939,11063"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">
                        <v:shape id="Freeform 261" o:spid="_x0000_s1268" style="position:absolute;left:8939;top:11063;width:0;height:1;visibility:visible;mso-wrap-style:square;v-text-anchor:top" coordsize="367,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" path="m183,c82,,,35,,78l,462v,43,82,78,183,78c285,540,367,505,367,462r,-384c367,35,285,,183,xe" fillcolor="gray" strokeweight="0">
                          <v:path arrowok="t" o:connecttype="custom" o:connectlocs="4,0;0,2;0,10;4,12;8,10;8,2;4,0" o:connectangles="0,0,0,0,0,0,0"/>
                        </v:shape>
                        <v:oval id="Oval 262" o:spid="_x0000_s1269" style="position:absolute;left:8939;top:11063;width:0;height: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" fillcolor="#999" strokeweight="0"/>
                        <v:shape id="Freeform 263" o:spid="_x0000_s1270" style="position:absolute;left:8939;top:11063;width:0;height:1;visibility:visible;mso-wrap-style:square;v-text-anchor:top" coordsize="367,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" path="m183,c82,,,35,,78l,462v,43,82,78,183,78c285,540,367,505,367,462r,-384c367,35,285,,183,xe" filled="f" strokeweight=".5pt">
                          <v:stroke endcap="round"/>
                          <v:path arrowok="t" o:connecttype="custom" o:connectlocs="4,0;0,2;0,10;4,12;8,10;8,2;4,0" o:connectangles="0,0,0,0,0,0,0"/>
                        </v:shape>
                        <v:shape id="Freeform 264" o:spid="_x0000_s1271" style="position:absolute;left:8939;top:11063;width:0;height:0;visibility:visible;mso-wrap-style:square;v-text-anchor:top" coordsize="5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" path="m,c,7,12,12,27,12,43,12,55,7,55,e" filled="f" strokeweight=".5pt">
                          <v:stroke endcap="round"/>
                          <v:path arrowok="t" o:connecttype="custom" o:connectlocs="0,0;27,12;55,0" o:connectangles="0,0,0"/>
                        </v:shape>
                      </v:group>
                      <v:group id="Group 270" o:spid="_x0000_s1272" style="position:absolute;left:8939;top:11062;width:0;height:1" coordorigin="8939,11062"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">
                        <v:shape id="Freeform 266" o:spid="_x0000_s1273" style="position:absolute;left:8939;top:11062;width:0;height:1;visibility:visible;mso-wrap-style:square;v-text-anchor:top" coordsize="567,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" path="m284,c127,,,50,,110l,330v,61,127,110,284,110c440,440,567,391,567,330r,-220c567,50,440,,284,xe" fillcolor="gray" strokeweight="0">
                          <v:path arrowok="t" o:connecttype="custom" o:connectlocs="6,0;0,2;0,7;6,10;13,7;13,2;6,0" o:connectangles="0,0,0,0,0,0,0"/>
                        </v:shape>
                        <v:oval id="Oval 267" o:spid="_x0000_s1274" style="position:absolute;left:8939;top:11062;width:0;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" fillcolor="#999" strokeweight="0"/>
                        <v:shape id="Freeform 268" o:spid="_x0000_s1275" style="position:absolute;left:8939;top:11062;width:0;height:1;visibility:visible;mso-wrap-style:square;v-text-anchor:top" coordsize="567,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" path="m284,c127,,,50,,110l,330v,61,127,110,284,110c440,440,567,391,567,330r,-220c567,50,440,,284,xe" filled="f" strokeweight=".5pt">
                          <v:stroke endcap="round"/>
                          <v:path arrowok="t" o:connecttype="custom" o:connectlocs="6,0;0,2;0,7;6,10;13,7;13,2;6,0" o:connectangles="0,0,0,0,0,0,0"/>
                        </v:shape>
                        <v:shape id="Freeform 269" o:spid="_x0000_s1276" style="position:absolute;left:8939;top:11063;width:0;height:0;visibility:visible;mso-wrap-style:square;v-text-anchor:top" coordsize="85,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" path="m,c,9,19,17,42,17,66,17,85,9,85,e" filled="f" strokeweight=".5pt">
                          <v:stroke endcap="round"/>
                          <v:path arrowok="t" o:connecttype="custom" o:connectlocs="0,0;42,17;85,0" o:connectangles="0,0,0"/>
                        </v:shape>
                      </v:group>
                      <v:group id="Group 273" o:spid="_x0000_s1277" style="position:absolute;left:8939;top:11063;width:0;height:0" coordorigin="8939,11063"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">
                        <v:oval id="Oval 271" o:spid="_x0000_s1278" style="position:absolute;left:8939;top:11063;width:0;height: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" strokeweight="0"/>
                        <v:oval id="Oval 272" o:spid="_x0000_s1279" style="position:absolute;left:8939;top:11063;width:0;height: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" filled="f" strokeweight=".5pt">
                          <v:stroke endcap="round"/>
                        </v:oval>
                      </v:group>
                    </v:group>
                  </v:group>
                  <v:group id="Group 243" o:spid="_x0000_s1280" style="position:absolute;left:16750;top:9836;width:4064;height:3401" coordorigin="16750,9836" coordsize="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">
                    <v:shape id="Picture 241" o:spid="_x0000_s1281" type="#_x0000_t75" style="position:absolute;left:16750;top:9836;width:9;height: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">
                      <v:imagedata r:id="rId23" o:title="" grayscale="t"/>
                    </v:shape>
                    <v:shape id="Picture 242" o:spid="_x0000_s1282" type="#_x0000_t75" style="position:absolute;left:16750;top:9836;width:9;height: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">
                      <v:imagedata r:id="rId24" o:title="" grayscale="t"/>
                    </v:shape>
                  </v:group>
                  <v:group id="Group 240" o:spid="_x0000_s1283" style="position:absolute;left:7963;top:8381;width:4052;height:2210" coordorigin="7963,8381" coordsize="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">
                    <v:shape id="Picture 238" o:spid="_x0000_s1284" type="#_x0000_t75" style="position:absolute;left:7963;top:8381;width:11;height: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">
                      <v:imagedata r:id="rId25" o:title="" grayscale="t"/>
                    </v:shape>
                    <v:shape id="Picture 239" o:spid="_x0000_s1285" type="#_x0000_t75" style="position:absolute;left:7963;top:8381;width:11;height: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">
                      <v:imagedata r:id="rId26" o:title="" grayscale="t"/>
                    </v:shape>
                  </v:group>
                  <v:rect id="Rectangle 216" o:spid="_x0000_s1286" style="position:absolute;left:9619;top:7152;width:1638;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" filled="f" stroked="f">
                    <v:textbox style="mso-fit-shape-to-text:t" inset="0,0,0,0">
                      <w:txbxContent>
                        <w:p w14:paraId="60485A95" w14:textId="77777777" w:rsidR="00C50BCE" w:rsidRDefault="00C50BCE" w:rsidP="00C50BCE">
                          <w:pPr>
                            <w:rPr>
                              <w:i/>
                              <w:iCs/>
                              <w:color w:val="000000"/>
                              <w:sz w:val="18"/>
                              <w:szCs w:val="18"/>
                            </w:rPr>
                          </w:pPr>
                          <w:r>
                            <w:rPr>
                              <w:i/>
                              <w:iCs/>
                              <w:color w:val="000000"/>
                              <w:sz w:val="18"/>
                              <w:szCs w:val="18"/>
                            </w:rPr>
                            <w:t>R</w:t>
                          </w:r>
                          <w:r>
                            <w:rPr>
                              <w:i/>
                              <w:iCs/>
                              <w:color w:val="000000"/>
                              <w:position w:val="-5"/>
                              <w:sz w:val="18"/>
                              <w:szCs w:val="18"/>
                              <w:vertAlign w:val="subscript"/>
                            </w:rPr>
                            <w:t>0</w:t>
                          </w:r>
                        </w:p>
                      </w:txbxContent>
                    </v:textbox>
                  </v:rect>
                </v:group>
                <v:rect id="Rectangle 211" o:spid="_x0000_s1287" style="position:absolute;left:20542;top:5016;width:711;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" filled="f" stroked="f">
                  <v:textbox style="mso-fit-shape-to-text:t" inset="0,0,0,0">
                    <w:txbxContent>
                      <w:p w14:paraId="52C80309" w14:textId="77777777" w:rsidR="00C50BCE" w:rsidRDefault="00C50BCE" w:rsidP="00C50BCE">
                        <w:pPr>
                          <w:rPr>
                            <w:i/>
                            <w:iCs/>
                            <w:color w:val="000000"/>
                            <w:sz w:val="18"/>
                            <w:szCs w:val="18"/>
                          </w:rPr>
                        </w:pPr>
                        <w:r>
                          <w:rPr>
                            <w:i/>
                            <w:iCs/>
                            <w:color w:val="000000"/>
                            <w:sz w:val="18"/>
                            <w:szCs w:val="18"/>
                          </w:rPr>
                          <w:t>R</w:t>
                        </w:r>
                      </w:p>
                    </w:txbxContent>
                  </v:textbox>
                </v:rect>
                <v:rect id="Rectangle 361" o:spid="_x0000_s1288" style="position:absolute;left:11839;top:97;width:4070;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" filled="f" stroked="f">
                  <v:textbox style="mso-fit-shape-to-text:t" inset="0,0,0,0">
                    <w:txbxContent>
                      <w:p w14:paraId="5E29423D" w14:textId="77777777" w:rsidR="00C50BCE" w:rsidRDefault="00C50BCE" w:rsidP="00C50BCE">
                        <w:pPr>
                          <w:rPr>
                            <w:sz w:val="16"/>
                            <w:szCs w:val="16"/>
                          </w:rPr>
                        </w:pPr>
                        <w:r>
                          <w:rPr>
                            <w:rFonts w:hint="eastAsia"/>
                            <w:sz w:val="16"/>
                            <w:szCs w:val="16"/>
                          </w:rPr>
                          <w:t>接计算机</w:t>
                        </w:r>
                      </w:p>
                    </w:txbxContent>
                  </v:textbox>
                </v:rect>
                <v:shape id="任意多边形 228665" o:spid="_x0000_s1289" style="position:absolute;left:14420;top:7049;width:1773;height:1689;visibility:visible;mso-wrap-style:square;v-text-anchor:middle" coordsize="177240,1689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" path="m,128902v33568,26855,67136,53710,96676,32226c126216,139644,151728,69822,177240,e" filled="f" strokecolor="black [3213]">
                  <v:stroke joinstyle="miter"/>
                  <v:path arrowok="t" o:connecttype="custom" o:connectlocs="0,128902;96676,161128;177240,0" o:connectangles="0,0,0"/>
                </v:shape>
                <v:shape id="任意多边形 228667" o:spid="_x0000_s1290" style="position:absolute;left:11472;top:7734;width:854;height:1329;visibility:visible;mso-wrap-style:square;v-text-anchor:middle" coordsize="85348,1329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" path="m85348,c53794,27190,22240,54381,8813,76536,-4614,98691,85,115811,4785,132931e" filled="f" strokecolor="black [3213]">
                  <v:stroke joinstyle="miter"/>
                  <v:path arrowok="t" o:connecttype="custom" o:connectlocs="85348,0;8813,76536;4785,132931" o:connectangles="0,0,0"/>
                </v:shape>
                <v:shape id="任意多边形 228668" o:spid="_x0000_s1291" style="position:absolute;left:7265;top:9224;width:2241;height:3706;visibility:visible;mso-wrap-style:square;v-text-anchor:middle" coordsize="224106,3705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" path="m123401,c54586,53709,-14229,107418,2555,169184v16784,61766,119167,131588,221551,201410e" filled="f" strokecolor="black [3213]">
                  <v:stroke joinstyle="miter"/>
                  <v:path arrowok="t" o:connecttype="custom" o:connectlocs="123401,0;2555,169184;224106,370594" o:connectangles="0,0,0"/>
                </v:shape>
                <v:shape id="任意多边形 228669" o:spid="_x0000_s1292" style="position:absolute;left:12648;top:12124;width:4995;height:1072;visibility:visible;mso-wrap-style:square;v-text-anchor:middle" coordsize="499496,1071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" path="m,88621v61094,13427,122189,26854,205438,12084c288687,85935,394091,42967,499496,e" filled="f" strokecolor="black [3213]">
                  <v:stroke joinstyle="miter"/>
                  <v:path arrowok="t" o:connecttype="custom" o:connectlocs="0,88621;205438,100705;499496,0" o:connectangles="0,0,0"/>
                </v:shape>
                <v:rect id="Rectangle 361" o:spid="_x0000_s1293" style="position:absolute;left:6729;top:12548;width:2420;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" filled="f" stroked="f">
                  <v:textbox style="mso-fit-shape-to-text:t" inset="0,0,0,0">
                    <w:txbxContent>
                      <w:p w14:paraId="6FDF136C" w14:textId="77777777" w:rsidR="00C50BCE" w:rsidRDefault="00C50BCE" w:rsidP="00C50BCE">
                        <w:pPr>
                          <w:rPr>
                            <w:rFonts w:ascii="Calibri"/>
                            <w:color w:val="000000"/>
                            <w:sz w:val="16"/>
                            <w:szCs w:val="16"/>
                          </w:rPr>
                        </w:pPr>
                        <w:r>
                          <w:rPr>
                            <w:rFonts w:ascii="Calibri" w:hint="eastAsia"/>
                            <w:color w:val="000000"/>
                            <w:sz w:val="16"/>
                            <w:szCs w:val="16"/>
                          </w:rPr>
                          <w:t>电源</w:t>
                        </w:r>
                      </w:p>
                    </w:txbxContent>
                  </v:textbox>
                </v:rect>
              </v:group>
            </w:pict>
          </mc:Fallback>
        </mc:AlternateContent>
      </w:r>
      <w:r w:rsidR="00FC5AFE" w:rsidRPr="005D3256">
        <w:rPr>
          <w:color w:val="000000"/>
          <w:szCs w:val="21"/>
        </w:rPr>
        <w:t>（</w:t>
      </w:r>
      <w:r w:rsidR="00AE01DB" w:rsidRPr="005D3256">
        <w:rPr>
          <w:color w:val="000000"/>
          <w:szCs w:val="21"/>
        </w:rPr>
        <w:t>12</w:t>
      </w:r>
      <w:r w:rsidR="00AE01DB" w:rsidRPr="005D3256">
        <w:rPr>
          <w:color w:val="000000"/>
          <w:szCs w:val="21"/>
        </w:rPr>
        <w:t>分）</w:t>
      </w:r>
      <w:r w:rsidR="00AE01DB" w:rsidRPr="005D3256">
        <w:rPr>
          <w:rFonts w:ascii="宋体" w:hAnsi="宋体"/>
          <w:color w:val="000000"/>
          <w:kern w:val="0"/>
          <w:szCs w:val="21"/>
        </w:rPr>
        <w:t>“</w:t>
      </w:r>
      <w:r w:rsidR="00AE01DB" w:rsidRPr="005D3256">
        <w:rPr>
          <w:color w:val="000000"/>
          <w:kern w:val="0"/>
          <w:szCs w:val="21"/>
        </w:rPr>
        <w:t>用</w:t>
      </w:r>
      <w:r w:rsidR="00AE01DB" w:rsidRPr="005D3256">
        <w:rPr>
          <w:color w:val="000000"/>
          <w:kern w:val="0"/>
          <w:szCs w:val="21"/>
        </w:rPr>
        <w:t>DIS</w:t>
      </w:r>
      <w:r w:rsidR="00AE01DB" w:rsidRPr="005D3256">
        <w:rPr>
          <w:color w:val="000000"/>
          <w:kern w:val="0"/>
          <w:szCs w:val="21"/>
        </w:rPr>
        <w:t>测定电源的电动势和内阻</w:t>
      </w:r>
      <w:r w:rsidR="00AE01DB" w:rsidRPr="005D3256">
        <w:rPr>
          <w:rFonts w:ascii="宋体" w:hAnsi="宋体"/>
          <w:color w:val="000000"/>
          <w:kern w:val="0"/>
          <w:szCs w:val="21"/>
        </w:rPr>
        <w:t>”</w:t>
      </w:r>
      <w:r w:rsidR="00AE01DB" w:rsidRPr="005D3256">
        <w:rPr>
          <w:color w:val="000000"/>
          <w:kern w:val="0"/>
          <w:szCs w:val="21"/>
        </w:rPr>
        <w:t>的实验</w:t>
      </w:r>
      <w:r w:rsidR="00AE01DB" w:rsidRPr="005D3256">
        <w:rPr>
          <w:color w:val="000000"/>
          <w:szCs w:val="21"/>
        </w:rPr>
        <w:t>电路如图（</w:t>
      </w:r>
      <w:commentRangeStart w:id="19"/>
      <w:r w:rsidR="00AE01DB" w:rsidRPr="005D3256">
        <w:rPr>
          <w:color w:val="000000"/>
          <w:szCs w:val="21"/>
        </w:rPr>
        <w:t>a</w:t>
      </w:r>
      <w:commentRangeEnd w:id="19"/>
      <w:r w:rsidR="005D3256">
        <w:rPr>
          <w:rStyle w:val="af7"/>
          <w:rFonts w:ascii="Calibri" w:hAnsi="Calibri"/>
          <w:lang w:val="x-none" w:eastAsia="x-none"/>
        </w:rPr>
        <w:commentReference w:id="19"/>
      </w:r>
      <w:r w:rsidR="00AE01DB" w:rsidRPr="005D3256">
        <w:rPr>
          <w:color w:val="000000"/>
          <w:szCs w:val="21"/>
        </w:rPr>
        <w:t>）：</w:t>
      </w:r>
    </w:p>
    <w:p w14:paraId="6644A54A" w14:textId="54B1B323" w:rsidR="0040269B" w:rsidRPr="00C50BCE" w:rsidRDefault="0040269B" w:rsidP="00E918F6">
      <w:pPr>
        <w:rPr>
          <w:color w:val="000000"/>
          <w:kern w:val="0"/>
          <w:szCs w:val="21"/>
        </w:rPr>
      </w:pPr>
      <w:r>
        <w:rPr>
          <w:noProof/>
        </w:rPr>
        <mc:AlternateContent>
          <mc:Choice Requires="wpg">
            <w:drawing>
              <wp:inline distT="0" distB="0" distL="0" distR="0" wp14:anchorId="787CBEBC" wp14:editId="4032313D">
                <wp:extent cx="1805305" cy="1694815"/>
                <wp:effectExtent l="0" t="0" r="4445" b="635"/>
                <wp:docPr id="228566" name="组合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05305" cy="1694815"/>
                          <a:chOff x="0" y="154728"/>
                          <a:chExt cx="1804670" cy="1695450"/>
                        </a:xfrm>
                      </wpg:grpSpPr>
                      <wpg:grpSp>
                        <wpg:cNvPr id="228568" name="Group 6"/>
                        <wpg:cNvGrpSpPr>
                          <a:grpSpLocks/>
                        </wpg:cNvGrpSpPr>
                        <wpg:grpSpPr bwMode="auto">
                          <a:xfrm>
                            <a:off x="0" y="154728"/>
                            <a:ext cx="1804670" cy="1695450"/>
                            <a:chOff x="1951" y="10294"/>
                            <a:chExt cx="2842" cy="2670"/>
                          </a:xfrm>
                        </wpg:grpSpPr>
                        <wps:wsp>
                          <wps:cNvPr id="228569" name="Text Box 8"/>
                          <wps:cNvSpPr txBox="1">
                            <a:spLocks noChangeArrowheads="1"/>
                          </wps:cNvSpPr>
                          <wps:spPr bwMode="auto">
                            <a:xfrm>
                              <a:off x="1951" y="10518"/>
                              <a:ext cx="443" cy="3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12CDD6F" w14:textId="77777777" w:rsidR="00165DA6" w:rsidRPr="00E67F95" w:rsidRDefault="00165DA6" w:rsidP="00165DA6">
                                <w:r w:rsidRPr="00E67F95">
                                  <w:t>B</w:t>
                                </w:r>
                              </w:p>
                            </w:txbxContent>
                          </wps:txbx>
                          <wps:bodyPr rot="0" vert="horz" wrap="square" lIns="91440" tIns="45720" rIns="91440" bIns="45720" anchor="t" anchorCtr="0" upright="1">
                            <a:noAutofit/>
                          </wps:bodyPr>
                        </wps:wsp>
                        <wpg:grpSp>
                          <wpg:cNvPr id="228570" name="画布 329"/>
                          <wpg:cNvGrpSpPr>
                            <a:grpSpLocks/>
                          </wpg:cNvGrpSpPr>
                          <wpg:grpSpPr bwMode="auto">
                            <a:xfrm>
                              <a:off x="2251" y="10294"/>
                              <a:ext cx="2542" cy="2670"/>
                              <a:chOff x="0" y="0"/>
                              <a:chExt cx="15836" cy="16557"/>
                            </a:xfrm>
                          </wpg:grpSpPr>
                          <wps:wsp>
                            <wps:cNvPr id="228571" name="画布 329"/>
                            <wps:cNvSpPr>
                              <a:spLocks noChangeAspect="1" noChangeArrowheads="1"/>
                            </wps:cNvSpPr>
                            <wps:spPr bwMode="auto">
                              <a:xfrm>
                                <a:off x="0" y="0"/>
                                <a:ext cx="15836" cy="150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228573" name="Group 164"/>
                            <wpg:cNvGrpSpPr>
                              <a:grpSpLocks/>
                            </wpg:cNvGrpSpPr>
                            <wpg:grpSpPr bwMode="auto">
                              <a:xfrm>
                                <a:off x="4819" y="9019"/>
                                <a:ext cx="10517" cy="3043"/>
                                <a:chOff x="530" y="994"/>
                                <a:chExt cx="2236" cy="557"/>
                              </a:xfrm>
                            </wpg:grpSpPr>
                            <wps:wsp>
                              <wps:cNvPr id="228574" name="Rectangle 162"/>
                              <wps:cNvSpPr>
                                <a:spLocks noChangeArrowheads="1"/>
                              </wps:cNvSpPr>
                              <wps:spPr bwMode="auto">
                                <a:xfrm>
                                  <a:off x="530" y="994"/>
                                  <a:ext cx="2236" cy="5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8575" name="Rectangle 163"/>
                              <wps:cNvSpPr>
                                <a:spLocks noChangeArrowheads="1"/>
                              </wps:cNvSpPr>
                              <wps:spPr bwMode="auto">
                                <a:xfrm>
                                  <a:off x="530" y="994"/>
                                  <a:ext cx="2236" cy="557"/>
                                </a:xfrm>
                                <a:prstGeom prst="rect">
                                  <a:avLst/>
                                </a:prstGeom>
                                <a:solidFill>
                                  <a:srgbClr val="FFFFFF"/>
                                </a:solidFill>
                                <a:ln w="9525" cap="rnd">
                                  <a:solidFill>
                                    <a:srgbClr val="000000"/>
                                  </a:solidFill>
                                  <a:miter lim="800000"/>
                                  <a:headEnd/>
                                  <a:tailEnd/>
                                </a:ln>
                              </wps:spPr>
                              <wps:bodyPr rot="0" vert="horz" wrap="square" lIns="91440" tIns="45720" rIns="91440" bIns="45720" anchor="t" anchorCtr="0" upright="1">
                                <a:noAutofit/>
                              </wps:bodyPr>
                            </wps:wsp>
                          </wpg:grpSp>
                          <wps:wsp>
                            <wps:cNvPr id="228576" name="Rectangle 165"/>
                            <wps:cNvSpPr>
                              <a:spLocks noChangeArrowheads="1"/>
                            </wps:cNvSpPr>
                            <wps:spPr bwMode="auto">
                              <a:xfrm>
                                <a:off x="262" y="2331"/>
                                <a:ext cx="15070" cy="6694"/>
                              </a:xfrm>
                              <a:prstGeom prst="rect">
                                <a:avLst/>
                              </a:prstGeom>
                              <a:solidFill>
                                <a:srgbClr val="FFFFFF"/>
                              </a:solidFill>
                              <a:ln w="9525" cap="rnd">
                                <a:solidFill>
                                  <a:srgbClr val="000000"/>
                                </a:solidFill>
                                <a:miter lim="800000"/>
                                <a:headEnd/>
                                <a:tailEnd/>
                              </a:ln>
                            </wps:spPr>
                            <wps:bodyPr rot="0" vert="horz" wrap="square" lIns="78677" tIns="39337" rIns="78677" bIns="39337" anchor="t" anchorCtr="0" upright="1">
                              <a:noAutofit/>
                            </wps:bodyPr>
                          </wps:wsp>
                          <wpg:grpSp>
                            <wpg:cNvPr id="228577" name="Group 168"/>
                            <wpg:cNvGrpSpPr>
                              <a:grpSpLocks/>
                            </wpg:cNvGrpSpPr>
                            <wpg:grpSpPr bwMode="auto">
                              <a:xfrm rot="5400000">
                                <a:off x="-1120" y="5458"/>
                                <a:ext cx="2874" cy="633"/>
                                <a:chOff x="2056" y="266"/>
                                <a:chExt cx="526" cy="116"/>
                              </a:xfrm>
                            </wpg:grpSpPr>
                            <wps:wsp>
                              <wps:cNvPr id="228578" name="Rectangle 166"/>
                              <wps:cNvSpPr>
                                <a:spLocks noChangeArrowheads="1"/>
                              </wps:cNvSpPr>
                              <wps:spPr bwMode="auto">
                                <a:xfrm>
                                  <a:off x="2056" y="266"/>
                                  <a:ext cx="526" cy="1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8579" name="Rectangle 167"/>
                              <wps:cNvSpPr>
                                <a:spLocks noChangeArrowheads="1"/>
                              </wps:cNvSpPr>
                              <wps:spPr bwMode="auto">
                                <a:xfrm>
                                  <a:off x="2056" y="266"/>
                                  <a:ext cx="526" cy="116"/>
                                </a:xfrm>
                                <a:prstGeom prst="rect">
                                  <a:avLst/>
                                </a:prstGeom>
                                <a:solidFill>
                                  <a:srgbClr val="FFFFFF"/>
                                </a:solidFill>
                                <a:ln w="12700" cap="rnd">
                                  <a:solidFill>
                                    <a:srgbClr val="000000"/>
                                  </a:solidFill>
                                  <a:miter lim="800000"/>
                                  <a:headEnd/>
                                  <a:tailEnd/>
                                </a:ln>
                              </wps:spPr>
                              <wps:bodyPr rot="0" vert="horz" wrap="square" lIns="91440" tIns="45720" rIns="91440" bIns="45720" anchor="t" anchorCtr="0" upright="1">
                                <a:noAutofit/>
                              </wps:bodyPr>
                            </wps:wsp>
                          </wpg:grpSp>
                          <wps:wsp>
                            <wps:cNvPr id="228580" name="Rectangle 169"/>
                            <wps:cNvSpPr>
                              <a:spLocks noChangeArrowheads="1"/>
                            </wps:cNvSpPr>
                            <wps:spPr bwMode="auto">
                              <a:xfrm>
                                <a:off x="11710" y="6555"/>
                                <a:ext cx="1416" cy="19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1A02492" w14:textId="77777777" w:rsidR="00165DA6" w:rsidRPr="00385220" w:rsidRDefault="00165DA6" w:rsidP="00165DA6">
                                  <w:pPr>
                                    <w:rPr>
                                      <w:sz w:val="18"/>
                                      <w:szCs w:val="18"/>
                                    </w:rPr>
                                  </w:pPr>
                                  <w:r w:rsidRPr="00385220">
                                    <w:rPr>
                                      <w:color w:val="000000"/>
                                      <w:kern w:val="0"/>
                                      <w:sz w:val="18"/>
                                      <w:szCs w:val="18"/>
                                    </w:rPr>
                                    <w:t>S</w:t>
                                  </w:r>
                                </w:p>
                              </w:txbxContent>
                            </wps:txbx>
                            <wps:bodyPr rot="0" vert="horz" wrap="square" lIns="0" tIns="0" rIns="0" bIns="0" anchor="t" anchorCtr="0" upright="1">
                              <a:noAutofit/>
                            </wps:bodyPr>
                          </wps:wsp>
                          <wpg:grpSp>
                            <wpg:cNvPr id="228581" name="Group 186"/>
                            <wpg:cNvGrpSpPr>
                              <a:grpSpLocks/>
                            </wpg:cNvGrpSpPr>
                            <wpg:grpSpPr bwMode="auto">
                              <a:xfrm>
                                <a:off x="6994" y="8123"/>
                                <a:ext cx="388" cy="1760"/>
                                <a:chOff x="1240" y="1386"/>
                                <a:chExt cx="71" cy="322"/>
                              </a:xfrm>
                            </wpg:grpSpPr>
                            <wps:wsp>
                              <wps:cNvPr id="228582" name="Rectangle 183"/>
                              <wps:cNvSpPr>
                                <a:spLocks noChangeArrowheads="1"/>
                              </wps:cNvSpPr>
                              <wps:spPr bwMode="auto">
                                <a:xfrm>
                                  <a:off x="1242" y="1402"/>
                                  <a:ext cx="60"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8583" name="Line 184"/>
                              <wps:cNvCnPr>
                                <a:cxnSpLocks noChangeShapeType="1"/>
                              </wps:cNvCnPr>
                              <wps:spPr bwMode="auto">
                                <a:xfrm flipV="1">
                                  <a:off x="1240" y="1479"/>
                                  <a:ext cx="0" cy="13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8584" name="Line 185"/>
                              <wps:cNvCnPr>
                                <a:cxnSpLocks noChangeShapeType="1"/>
                              </wps:cNvCnPr>
                              <wps:spPr bwMode="auto">
                                <a:xfrm flipV="1">
                                  <a:off x="1311" y="1386"/>
                                  <a:ext cx="0" cy="322"/>
                                </a:xfrm>
                                <a:prstGeom prst="line">
                                  <a:avLst/>
                                </a:prstGeom>
                                <a:noFill/>
                                <a:ln w="12700" cap="sq">
                                  <a:solidFill>
                                    <a:srgbClr val="000000"/>
                                  </a:solidFill>
                                  <a:round/>
                                  <a:headEnd/>
                                  <a:tailEnd/>
                                </a:ln>
                                <a:extLst>
                                  <a:ext uri="{909E8E84-426E-40DD-AFC4-6F175D3DCCD1}">
                                    <a14:hiddenFill xmlns:a14="http://schemas.microsoft.com/office/drawing/2010/main">
                                      <a:noFill/>
                                    </a14:hiddenFill>
                                  </a:ext>
                                </a:extLst>
                              </wps:spPr>
                              <wps:bodyPr/>
                            </wps:wsp>
                          </wpg:grpSp>
                          <wpg:grpSp>
                            <wpg:cNvPr id="228585" name="Group 197"/>
                            <wpg:cNvGrpSpPr>
                              <a:grpSpLocks/>
                            </wpg:cNvGrpSpPr>
                            <wpg:grpSpPr bwMode="auto">
                              <a:xfrm>
                                <a:off x="10947" y="8210"/>
                                <a:ext cx="1727" cy="1224"/>
                                <a:chOff x="1896" y="1390"/>
                                <a:chExt cx="316" cy="224"/>
                              </a:xfrm>
                            </wpg:grpSpPr>
                            <wpg:grpSp>
                              <wpg:cNvPr id="228586" name="Group 189"/>
                              <wpg:cNvGrpSpPr>
                                <a:grpSpLocks/>
                              </wpg:cNvGrpSpPr>
                              <wpg:grpSpPr bwMode="auto">
                                <a:xfrm>
                                  <a:off x="1904" y="1479"/>
                                  <a:ext cx="299" cy="135"/>
                                  <a:chOff x="1904" y="1479"/>
                                  <a:chExt cx="299" cy="135"/>
                                </a:xfrm>
                              </wpg:grpSpPr>
                              <wps:wsp>
                                <wps:cNvPr id="228587" name="Rectangle 187"/>
                                <wps:cNvSpPr>
                                  <a:spLocks noChangeArrowheads="1"/>
                                </wps:cNvSpPr>
                                <wps:spPr bwMode="auto">
                                  <a:xfrm>
                                    <a:off x="1904" y="1479"/>
                                    <a:ext cx="299" cy="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8588" name="Rectangle 188"/>
                                <wps:cNvSpPr>
                                  <a:spLocks noChangeArrowheads="1"/>
                                </wps:cNvSpPr>
                                <wps:spPr bwMode="auto">
                                  <a:xfrm>
                                    <a:off x="1904" y="1479"/>
                                    <a:ext cx="299" cy="135"/>
                                  </a:xfrm>
                                  <a:prstGeom prst="rect">
                                    <a:avLst/>
                                  </a:prstGeom>
                                  <a:solidFill>
                                    <a:srgbClr val="FFFFFF"/>
                                  </a:solidFill>
                                  <a:ln w="11430" cap="rnd">
                                    <a:solidFill>
                                      <a:srgbClr val="FFFFFF"/>
                                    </a:solidFill>
                                    <a:miter lim="800000"/>
                                    <a:headEnd/>
                                    <a:tailEnd/>
                                  </a:ln>
                                </wps:spPr>
                                <wps:bodyPr rot="0" vert="horz" wrap="square" lIns="91440" tIns="45720" rIns="91440" bIns="45720" anchor="t" anchorCtr="0" upright="1">
                                  <a:noAutofit/>
                                </wps:bodyPr>
                              </wps:wsp>
                            </wpg:grpSp>
                            <wpg:grpSp>
                              <wpg:cNvPr id="228589" name="Group 192"/>
                              <wpg:cNvGrpSpPr>
                                <a:grpSpLocks/>
                              </wpg:cNvGrpSpPr>
                              <wpg:grpSpPr bwMode="auto">
                                <a:xfrm>
                                  <a:off x="1896" y="1516"/>
                                  <a:ext cx="60" cy="60"/>
                                  <a:chOff x="1896" y="1516"/>
                                  <a:chExt cx="60" cy="60"/>
                                </a:xfrm>
                              </wpg:grpSpPr>
                              <wps:wsp>
                                <wps:cNvPr id="228590" name="Oval 190"/>
                                <wps:cNvSpPr>
                                  <a:spLocks noChangeArrowheads="1"/>
                                </wps:cNvSpPr>
                                <wps:spPr bwMode="auto">
                                  <a:xfrm>
                                    <a:off x="1896" y="1516"/>
                                    <a:ext cx="60" cy="60"/>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228591" name="Oval 191"/>
                                <wps:cNvSpPr>
                                  <a:spLocks noChangeArrowheads="1"/>
                                </wps:cNvSpPr>
                                <wps:spPr bwMode="auto">
                                  <a:xfrm>
                                    <a:off x="1896" y="1516"/>
                                    <a:ext cx="60" cy="60"/>
                                  </a:xfrm>
                                  <a:prstGeom prst="ellipse">
                                    <a:avLst/>
                                  </a:prstGeom>
                                  <a:solidFill>
                                    <a:srgbClr val="FFFFFF"/>
                                  </a:solidFill>
                                  <a:ln w="12700" cap="rnd">
                                    <a:solidFill>
                                      <a:srgbClr val="000000"/>
                                    </a:solidFill>
                                    <a:round/>
                                    <a:headEnd/>
                                    <a:tailEnd/>
                                  </a:ln>
                                </wps:spPr>
                                <wps:bodyPr rot="0" vert="horz" wrap="square" lIns="91440" tIns="45720" rIns="91440" bIns="45720" anchor="t" anchorCtr="0" upright="1">
                                  <a:noAutofit/>
                                </wps:bodyPr>
                              </wps:wsp>
                            </wpg:grpSp>
                            <wpg:grpSp>
                              <wpg:cNvPr id="228592" name="Group 195"/>
                              <wpg:cNvGrpSpPr>
                                <a:grpSpLocks/>
                              </wpg:cNvGrpSpPr>
                              <wpg:grpSpPr bwMode="auto">
                                <a:xfrm>
                                  <a:off x="2153" y="1517"/>
                                  <a:ext cx="59" cy="60"/>
                                  <a:chOff x="2153" y="1517"/>
                                  <a:chExt cx="59" cy="60"/>
                                </a:xfrm>
                              </wpg:grpSpPr>
                              <wps:wsp>
                                <wps:cNvPr id="228593" name="Oval 193"/>
                                <wps:cNvSpPr>
                                  <a:spLocks noChangeArrowheads="1"/>
                                </wps:cNvSpPr>
                                <wps:spPr bwMode="auto">
                                  <a:xfrm>
                                    <a:off x="2153" y="1517"/>
                                    <a:ext cx="59" cy="60"/>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228594" name="Oval 194"/>
                                <wps:cNvSpPr>
                                  <a:spLocks noChangeArrowheads="1"/>
                                </wps:cNvSpPr>
                                <wps:spPr bwMode="auto">
                                  <a:xfrm>
                                    <a:off x="2153" y="1517"/>
                                    <a:ext cx="59" cy="60"/>
                                  </a:xfrm>
                                  <a:prstGeom prst="ellipse">
                                    <a:avLst/>
                                  </a:prstGeom>
                                  <a:solidFill>
                                    <a:srgbClr val="FFFFFF"/>
                                  </a:solidFill>
                                  <a:ln w="12700" cap="rnd">
                                    <a:solidFill>
                                      <a:srgbClr val="000000"/>
                                    </a:solidFill>
                                    <a:round/>
                                    <a:headEnd/>
                                    <a:tailEnd/>
                                  </a:ln>
                                </wps:spPr>
                                <wps:bodyPr rot="0" vert="horz" wrap="square" lIns="91440" tIns="45720" rIns="91440" bIns="45720" anchor="t" anchorCtr="0" upright="1">
                                  <a:noAutofit/>
                                </wps:bodyPr>
                              </wps:wsp>
                            </wpg:grpSp>
                            <wps:wsp>
                              <wps:cNvPr id="228595" name="Line 196"/>
                              <wps:cNvCnPr>
                                <a:cxnSpLocks noChangeShapeType="1"/>
                              </wps:cNvCnPr>
                              <wps:spPr bwMode="auto">
                                <a:xfrm flipV="1">
                                  <a:off x="1953" y="1390"/>
                                  <a:ext cx="207" cy="1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228596" name="Group 203"/>
                            <wpg:cNvGrpSpPr>
                              <a:grpSpLocks/>
                            </wpg:cNvGrpSpPr>
                            <wpg:grpSpPr bwMode="auto">
                              <a:xfrm>
                                <a:off x="4651" y="8843"/>
                                <a:ext cx="10796" cy="328"/>
                                <a:chOff x="505" y="1521"/>
                                <a:chExt cx="1973" cy="60"/>
                              </a:xfrm>
                            </wpg:grpSpPr>
                            <wps:wsp>
                              <wps:cNvPr id="228597" name="Oval 201"/>
                              <wps:cNvSpPr>
                                <a:spLocks noChangeArrowheads="1"/>
                              </wps:cNvSpPr>
                              <wps:spPr bwMode="auto">
                                <a:xfrm>
                                  <a:off x="505" y="1521"/>
                                  <a:ext cx="53" cy="53"/>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228598" name="Oval 202"/>
                              <wps:cNvSpPr>
                                <a:spLocks noChangeArrowheads="1"/>
                              </wps:cNvSpPr>
                              <wps:spPr bwMode="auto">
                                <a:xfrm>
                                  <a:off x="505" y="1521"/>
                                  <a:ext cx="53" cy="53"/>
                                </a:xfrm>
                                <a:prstGeom prst="ellipse">
                                  <a:avLst/>
                                </a:prstGeom>
                                <a:solidFill>
                                  <a:sysClr val="windowText" lastClr="000000"/>
                                </a:solidFill>
                                <a:ln w="3810" cap="rnd">
                                  <a:solidFill>
                                    <a:srgbClr val="000000"/>
                                  </a:solidFill>
                                  <a:round/>
                                  <a:headEnd/>
                                  <a:tailEnd/>
                                </a:ln>
                              </wps:spPr>
                              <wps:bodyPr rot="0" vert="horz" wrap="square" lIns="91440" tIns="45720" rIns="91440" bIns="45720" anchor="t" anchorCtr="0" upright="1">
                                <a:noAutofit/>
                              </wps:bodyPr>
                            </wps:wsp>
                            <wps:wsp>
                              <wps:cNvPr id="368" name="Oval 202"/>
                              <wps:cNvSpPr>
                                <a:spLocks noChangeArrowheads="1"/>
                              </wps:cNvSpPr>
                              <wps:spPr bwMode="auto">
                                <a:xfrm>
                                  <a:off x="2425" y="1528"/>
                                  <a:ext cx="53" cy="53"/>
                                </a:xfrm>
                                <a:prstGeom prst="ellipse">
                                  <a:avLst/>
                                </a:prstGeom>
                                <a:solidFill>
                                  <a:sysClr val="windowText" lastClr="000000"/>
                                </a:solidFill>
                                <a:ln w="3810" cap="rnd">
                                  <a:solidFill>
                                    <a:srgbClr val="000000"/>
                                  </a:solidFill>
                                  <a:round/>
                                  <a:headEnd/>
                                  <a:tailEnd/>
                                </a:ln>
                              </wps:spPr>
                              <wps:bodyPr rot="0" vert="horz" wrap="square" lIns="91440" tIns="45720" rIns="91440" bIns="45720" anchor="t" anchorCtr="0" upright="1">
                                <a:noAutofit/>
                              </wps:bodyPr>
                            </wps:wsp>
                          </wpg:grpSp>
                          <wps:wsp>
                            <wps:cNvPr id="228600" name="Rectangle 205"/>
                            <wps:cNvSpPr>
                              <a:spLocks noChangeArrowheads="1"/>
                            </wps:cNvSpPr>
                            <wps:spPr bwMode="auto">
                              <a:xfrm>
                                <a:off x="10517" y="1986"/>
                                <a:ext cx="3399" cy="808"/>
                              </a:xfrm>
                              <a:prstGeom prst="rect">
                                <a:avLst/>
                              </a:prstGeom>
                              <a:solidFill>
                                <a:srgbClr val="FFFFFF"/>
                              </a:solidFill>
                              <a:ln w="12700" cap="rnd">
                                <a:solidFill>
                                  <a:srgbClr val="000000"/>
                                </a:solidFill>
                                <a:miter lim="800000"/>
                                <a:headEnd/>
                                <a:tailEnd/>
                              </a:ln>
                            </wps:spPr>
                            <wps:bodyPr rot="0" vert="horz" wrap="square" lIns="91440" tIns="45720" rIns="91440" bIns="45720" anchor="t" anchorCtr="0" upright="1">
                              <a:noAutofit/>
                            </wps:bodyPr>
                          </wps:wsp>
                          <wps:wsp>
                            <wps:cNvPr id="228602" name="Freeform 207"/>
                            <wps:cNvSpPr>
                              <a:spLocks/>
                            </wps:cNvSpPr>
                            <wps:spPr bwMode="auto">
                              <a:xfrm>
                                <a:off x="9174" y="359"/>
                                <a:ext cx="3530" cy="1999"/>
                              </a:xfrm>
                              <a:custGeom>
                                <a:avLst/>
                                <a:gdLst>
                                  <a:gd name="T0" fmla="*/ 192872425 w 646"/>
                                  <a:gd name="T1" fmla="*/ 78461260 h 311"/>
                                  <a:gd name="T2" fmla="*/ 192872425 w 646"/>
                                  <a:gd name="T3" fmla="*/ 0 h 311"/>
                                  <a:gd name="T4" fmla="*/ 0 w 646"/>
                                  <a:gd name="T5" fmla="*/ 0 h 311"/>
                                  <a:gd name="T6" fmla="*/ 0 w 646"/>
                                  <a:gd name="T7" fmla="*/ 128428365 h 31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46" h="311">
                                    <a:moveTo>
                                      <a:pt x="646" y="190"/>
                                    </a:moveTo>
                                    <a:lnTo>
                                      <a:pt x="646" y="0"/>
                                    </a:lnTo>
                                    <a:lnTo>
                                      <a:pt x="0" y="0"/>
                                    </a:lnTo>
                                    <a:lnTo>
                                      <a:pt x="0" y="311"/>
                                    </a:lnTo>
                                  </a:path>
                                </a:pathLst>
                              </a:custGeom>
                              <a:noFill/>
                              <a:ln w="9525" cap="rnd">
                                <a:solidFill>
                                  <a:srgbClr val="000000"/>
                                </a:solidFill>
                                <a:round/>
                                <a:headEnd/>
                                <a:tailEnd/>
                              </a:ln>
                            </wps:spPr>
                            <wps:bodyPr rot="0" vert="horz" wrap="square" lIns="91440" tIns="45720" rIns="91440" bIns="45720" anchor="t" anchorCtr="0" upright="1">
                              <a:noAutofit/>
                            </wps:bodyPr>
                          </wps:wsp>
                          <wpg:grpSp>
                            <wpg:cNvPr id="228603" name="Group 210"/>
                            <wpg:cNvGrpSpPr>
                              <a:grpSpLocks/>
                            </wpg:cNvGrpSpPr>
                            <wpg:grpSpPr bwMode="auto">
                              <a:xfrm>
                                <a:off x="9054" y="2200"/>
                                <a:ext cx="257" cy="262"/>
                                <a:chOff x="943" y="302"/>
                                <a:chExt cx="47" cy="48"/>
                              </a:xfrm>
                            </wpg:grpSpPr>
                            <wps:wsp>
                              <wps:cNvPr id="228604" name="Oval 208"/>
                              <wps:cNvSpPr>
                                <a:spLocks noChangeArrowheads="1"/>
                              </wps:cNvSpPr>
                              <wps:spPr bwMode="auto">
                                <a:xfrm>
                                  <a:off x="943" y="302"/>
                                  <a:ext cx="47" cy="48"/>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228605" name="Freeform 209"/>
                              <wps:cNvSpPr>
                                <a:spLocks/>
                              </wps:cNvSpPr>
                              <wps:spPr bwMode="auto">
                                <a:xfrm>
                                  <a:off x="943" y="302"/>
                                  <a:ext cx="47" cy="48"/>
                                </a:xfrm>
                                <a:custGeom>
                                  <a:avLst/>
                                  <a:gdLst>
                                    <a:gd name="T0" fmla="*/ 24 w 47"/>
                                    <a:gd name="T1" fmla="*/ 0 h 48"/>
                                    <a:gd name="T2" fmla="*/ 0 w 47"/>
                                    <a:gd name="T3" fmla="*/ 24 h 48"/>
                                    <a:gd name="T4" fmla="*/ 24 w 47"/>
                                    <a:gd name="T5" fmla="*/ 48 h 48"/>
                                    <a:gd name="T6" fmla="*/ 47 w 47"/>
                                    <a:gd name="T7" fmla="*/ 24 h 48"/>
                                    <a:gd name="T8" fmla="*/ 24 w 47"/>
                                    <a:gd name="T9" fmla="*/ 0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48">
                                      <a:moveTo>
                                        <a:pt x="24" y="0"/>
                                      </a:moveTo>
                                      <a:cubicBezTo>
                                        <a:pt x="10" y="0"/>
                                        <a:pt x="0" y="11"/>
                                        <a:pt x="0" y="24"/>
                                      </a:cubicBezTo>
                                      <a:cubicBezTo>
                                        <a:pt x="0" y="37"/>
                                        <a:pt x="10" y="48"/>
                                        <a:pt x="24" y="48"/>
                                      </a:cubicBezTo>
                                      <a:cubicBezTo>
                                        <a:pt x="36" y="48"/>
                                        <a:pt x="47" y="37"/>
                                        <a:pt x="47" y="24"/>
                                      </a:cubicBezTo>
                                      <a:cubicBezTo>
                                        <a:pt x="47" y="11"/>
                                        <a:pt x="36" y="0"/>
                                        <a:pt x="24" y="0"/>
                                      </a:cubicBezTo>
                                    </a:path>
                                  </a:pathLst>
                                </a:custGeom>
                                <a:solidFill>
                                  <a:sysClr val="windowText" lastClr="000000"/>
                                </a:solidFill>
                                <a:ln w="3810" cap="rnd">
                                  <a:solidFill>
                                    <a:srgbClr val="000000"/>
                                  </a:solidFill>
                                  <a:round/>
                                  <a:headEnd/>
                                  <a:tailEnd/>
                                </a:ln>
                              </wps:spPr>
                              <wps:bodyPr rot="0" vert="horz" wrap="square" lIns="91440" tIns="45720" rIns="91440" bIns="45720" anchor="t" anchorCtr="0" upright="1">
                                <a:noAutofit/>
                              </wps:bodyPr>
                            </wps:wsp>
                          </wpg:grpSp>
                          <wps:wsp>
                            <wps:cNvPr id="228606" name="Rectangle 211"/>
                            <wps:cNvSpPr>
                              <a:spLocks noChangeArrowheads="1"/>
                            </wps:cNvSpPr>
                            <wps:spPr bwMode="auto">
                              <a:xfrm>
                                <a:off x="11947" y="2914"/>
                                <a:ext cx="932" cy="257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EA3BDC9" w14:textId="77777777" w:rsidR="00165DA6" w:rsidRPr="00E67F95" w:rsidRDefault="00165DA6" w:rsidP="00165DA6">
                                  <w:pPr>
                                    <w:rPr>
                                      <w:sz w:val="18"/>
                                      <w:szCs w:val="18"/>
                                    </w:rPr>
                                  </w:pPr>
                                  <w:r w:rsidRPr="00E67F95">
                                    <w:rPr>
                                      <w:i/>
                                      <w:iCs/>
                                      <w:color w:val="000000"/>
                                      <w:kern w:val="0"/>
                                      <w:sz w:val="18"/>
                                      <w:szCs w:val="18"/>
                                    </w:rPr>
                                    <w:t>R</w:t>
                                  </w:r>
                                </w:p>
                                <w:p w14:paraId="4AB4A41B" w14:textId="77777777" w:rsidR="00165DA6" w:rsidRDefault="00165DA6" w:rsidP="00165DA6"/>
                              </w:txbxContent>
                            </wps:txbx>
                            <wps:bodyPr rot="0" vert="horz" wrap="square" lIns="0" tIns="0" rIns="0" bIns="0" anchor="t" anchorCtr="0" upright="1">
                              <a:noAutofit/>
                            </wps:bodyPr>
                          </wps:wsp>
                          <wpg:grpSp>
                            <wpg:cNvPr id="228607" name="Group 215"/>
                            <wpg:cNvGrpSpPr>
                              <a:grpSpLocks/>
                            </wpg:cNvGrpSpPr>
                            <wpg:grpSpPr bwMode="auto">
                              <a:xfrm>
                                <a:off x="12475" y="913"/>
                                <a:ext cx="437" cy="956"/>
                                <a:chOff x="1575" y="78"/>
                                <a:chExt cx="80" cy="175"/>
                              </a:xfrm>
                            </wpg:grpSpPr>
                            <wps:wsp>
                              <wps:cNvPr id="228608" name="Freeform 213"/>
                              <wps:cNvSpPr>
                                <a:spLocks/>
                              </wps:cNvSpPr>
                              <wps:spPr bwMode="auto">
                                <a:xfrm>
                                  <a:off x="1575" y="78"/>
                                  <a:ext cx="73" cy="175"/>
                                </a:xfrm>
                                <a:custGeom>
                                  <a:avLst/>
                                  <a:gdLst>
                                    <a:gd name="T0" fmla="*/ 36 w 73"/>
                                    <a:gd name="T1" fmla="*/ 18 h 175"/>
                                    <a:gd name="T2" fmla="*/ 73 w 73"/>
                                    <a:gd name="T3" fmla="*/ 0 h 175"/>
                                    <a:gd name="T4" fmla="*/ 36 w 73"/>
                                    <a:gd name="T5" fmla="*/ 175 h 175"/>
                                    <a:gd name="T6" fmla="*/ 0 w 73"/>
                                    <a:gd name="T7" fmla="*/ 0 h 175"/>
                                    <a:gd name="T8" fmla="*/ 36 w 73"/>
                                    <a:gd name="T9" fmla="*/ 18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3" h="175">
                                      <a:moveTo>
                                        <a:pt x="36" y="18"/>
                                      </a:moveTo>
                                      <a:lnTo>
                                        <a:pt x="73" y="0"/>
                                      </a:lnTo>
                                      <a:lnTo>
                                        <a:pt x="36" y="175"/>
                                      </a:lnTo>
                                      <a:lnTo>
                                        <a:pt x="0" y="0"/>
                                      </a:lnTo>
                                      <a:lnTo>
                                        <a:pt x="36"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609" name="Freeform 214"/>
                              <wps:cNvSpPr>
                                <a:spLocks/>
                              </wps:cNvSpPr>
                              <wps:spPr bwMode="auto">
                                <a:xfrm>
                                  <a:off x="1582" y="78"/>
                                  <a:ext cx="73" cy="175"/>
                                </a:xfrm>
                                <a:custGeom>
                                  <a:avLst/>
                                  <a:gdLst>
                                    <a:gd name="T0" fmla="*/ 36 w 73"/>
                                    <a:gd name="T1" fmla="*/ 18 h 175"/>
                                    <a:gd name="T2" fmla="*/ 73 w 73"/>
                                    <a:gd name="T3" fmla="*/ 0 h 175"/>
                                    <a:gd name="T4" fmla="*/ 36 w 73"/>
                                    <a:gd name="T5" fmla="*/ 175 h 175"/>
                                    <a:gd name="T6" fmla="*/ 0 w 73"/>
                                    <a:gd name="T7" fmla="*/ 0 h 175"/>
                                    <a:gd name="T8" fmla="*/ 36 w 73"/>
                                    <a:gd name="T9" fmla="*/ 18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3" h="175">
                                      <a:moveTo>
                                        <a:pt x="36" y="18"/>
                                      </a:moveTo>
                                      <a:lnTo>
                                        <a:pt x="73" y="0"/>
                                      </a:lnTo>
                                      <a:lnTo>
                                        <a:pt x="36" y="175"/>
                                      </a:lnTo>
                                      <a:lnTo>
                                        <a:pt x="0" y="0"/>
                                      </a:lnTo>
                                      <a:lnTo>
                                        <a:pt x="36" y="18"/>
                                      </a:lnTo>
                                      <a:close/>
                                    </a:path>
                                  </a:pathLst>
                                </a:custGeom>
                                <a:solidFill>
                                  <a:schemeClr val="tx1"/>
                                </a:solidFill>
                                <a:ln w="1905" cap="rnd">
                                  <a:solidFill>
                                    <a:srgbClr val="000000"/>
                                  </a:solidFill>
                                  <a:round/>
                                  <a:headEnd/>
                                  <a:tailEnd/>
                                </a:ln>
                              </wps:spPr>
                              <wps:bodyPr rot="0" vert="horz" wrap="square" lIns="91440" tIns="45720" rIns="91440" bIns="45720" anchor="t" anchorCtr="0" upright="1">
                                <a:noAutofit/>
                              </wps:bodyPr>
                            </wps:wsp>
                          </wpg:grpSp>
                          <wps:wsp>
                            <wps:cNvPr id="228610" name="Rectangle 216"/>
                            <wps:cNvSpPr>
                              <a:spLocks noChangeArrowheads="1"/>
                            </wps:cNvSpPr>
                            <wps:spPr bwMode="auto">
                              <a:xfrm>
                                <a:off x="984" y="4464"/>
                                <a:ext cx="1079" cy="19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8B7754" w14:textId="77777777" w:rsidR="00165DA6" w:rsidRPr="00385220" w:rsidRDefault="00165DA6" w:rsidP="00165DA6">
                                  <w:pPr>
                                    <w:rPr>
                                      <w:sz w:val="18"/>
                                      <w:szCs w:val="18"/>
                                      <w:vertAlign w:val="subscript"/>
                                    </w:rPr>
                                  </w:pPr>
                                  <w:r w:rsidRPr="00E67F95">
                                    <w:rPr>
                                      <w:i/>
                                      <w:iCs/>
                                      <w:color w:val="000000"/>
                                      <w:kern w:val="0"/>
                                      <w:sz w:val="18"/>
                                      <w:szCs w:val="18"/>
                                    </w:rPr>
                                    <w:t>R</w:t>
                                  </w:r>
                                  <w:r>
                                    <w:rPr>
                                      <w:iCs/>
                                      <w:color w:val="000000"/>
                                      <w:kern w:val="0"/>
                                      <w:sz w:val="18"/>
                                      <w:szCs w:val="18"/>
                                      <w:vertAlign w:val="subscript"/>
                                    </w:rPr>
                                    <w:t>0</w:t>
                                  </w:r>
                                </w:p>
                              </w:txbxContent>
                            </wps:txbx>
                            <wps:bodyPr rot="0" vert="horz" wrap="square" lIns="0" tIns="0" rIns="0" bIns="0" anchor="t" anchorCtr="0" upright="1">
                              <a:noAutofit/>
                            </wps:bodyPr>
                          </wps:wsp>
                          <wps:wsp>
                            <wps:cNvPr id="228612" name="Rectangle 225"/>
                            <wps:cNvSpPr>
                              <a:spLocks noChangeArrowheads="1"/>
                            </wps:cNvSpPr>
                            <wps:spPr bwMode="auto">
                              <a:xfrm>
                                <a:off x="5146" y="14576"/>
                                <a:ext cx="4864" cy="1981"/>
                              </a:xfrm>
                              <a:prstGeom prst="rect">
                                <a:avLst/>
                              </a:prstGeom>
                              <a:noFill/>
                              <a:ln w="9525">
                                <a:noFill/>
                                <a:miter lim="800000"/>
                                <a:headEnd/>
                                <a:tailEnd/>
                              </a:ln>
                            </wps:spPr>
                            <wps:txbx>
                              <w:txbxContent>
                                <w:p w14:paraId="0EB41B5E" w14:textId="77777777" w:rsidR="00165DA6" w:rsidRPr="001A2E77" w:rsidRDefault="00165DA6" w:rsidP="00C139E3">
                                  <w:r w:rsidRPr="001A2E77">
                                    <w:t>（</w:t>
                                  </w:r>
                                  <w:r w:rsidRPr="001A2E77">
                                    <w:rPr>
                                      <w:rFonts w:hint="eastAsia"/>
                                    </w:rPr>
                                    <w:t>a</w:t>
                                  </w:r>
                                  <w:r w:rsidRPr="001A2E77">
                                    <w:t>）</w:t>
                                  </w:r>
                                </w:p>
                              </w:txbxContent>
                            </wps:txbx>
                            <wps:bodyPr rot="0" vert="horz" wrap="square" lIns="0" tIns="0" rIns="0" bIns="0" anchor="t" anchorCtr="0" upright="1">
                              <a:noAutofit/>
                            </wps:bodyPr>
                          </wps:wsp>
                          <wps:wsp>
                            <wps:cNvPr id="228613" name="Rectangle 169"/>
                            <wps:cNvSpPr>
                              <a:spLocks noChangeArrowheads="1"/>
                            </wps:cNvSpPr>
                            <wps:spPr bwMode="auto">
                              <a:xfrm>
                                <a:off x="7745" y="10670"/>
                                <a:ext cx="6513" cy="2076"/>
                              </a:xfrm>
                              <a:prstGeom prst="rect">
                                <a:avLst/>
                              </a:prstGeom>
                              <a:solidFill>
                                <a:srgbClr val="FFFFFF"/>
                              </a:solidFill>
                              <a:ln w="12700">
                                <a:solidFill>
                                  <a:srgbClr val="000000"/>
                                </a:solidFill>
                                <a:miter lim="800000"/>
                                <a:headEnd/>
                                <a:tailEnd/>
                              </a:ln>
                            </wps:spPr>
                            <wps:txbx>
                              <w:txbxContent>
                                <w:p w14:paraId="16951DB9" w14:textId="77777777" w:rsidR="00165DA6" w:rsidRPr="00385220" w:rsidRDefault="00165DA6" w:rsidP="00165DA6">
                                  <w:pPr>
                                    <w:rPr>
                                      <w:sz w:val="18"/>
                                      <w:szCs w:val="18"/>
                                    </w:rPr>
                                  </w:pPr>
                                  <w:r>
                                    <w:rPr>
                                      <w:rFonts w:hint="eastAsia"/>
                                      <w:color w:val="000000"/>
                                      <w:kern w:val="0"/>
                                      <w:sz w:val="18"/>
                                      <w:szCs w:val="18"/>
                                    </w:rPr>
                                    <w:t>电压传感器</w:t>
                                  </w:r>
                                </w:p>
                              </w:txbxContent>
                            </wps:txbx>
                            <wps:bodyPr rot="0" vert="horz" wrap="square" lIns="36000" tIns="0" rIns="0" bIns="0" anchor="t" anchorCtr="0" upright="1">
                              <a:noAutofit/>
                            </wps:bodyPr>
                          </wps:wsp>
                          <wps:wsp>
                            <wps:cNvPr id="228614" name="Rectangle 169"/>
                            <wps:cNvSpPr>
                              <a:spLocks noChangeArrowheads="1"/>
                            </wps:cNvSpPr>
                            <wps:spPr bwMode="auto">
                              <a:xfrm>
                                <a:off x="1864" y="1386"/>
                                <a:ext cx="6172" cy="2077"/>
                              </a:xfrm>
                              <a:prstGeom prst="rect">
                                <a:avLst/>
                              </a:prstGeom>
                              <a:solidFill>
                                <a:srgbClr val="FFFFFF"/>
                              </a:solidFill>
                              <a:ln w="12700">
                                <a:solidFill>
                                  <a:srgbClr val="000000"/>
                                </a:solidFill>
                                <a:miter lim="800000"/>
                                <a:headEnd/>
                                <a:tailEnd/>
                              </a:ln>
                            </wps:spPr>
                            <wps:txbx>
                              <w:txbxContent>
                                <w:p w14:paraId="6D01F041" w14:textId="77777777" w:rsidR="00165DA6" w:rsidRPr="00385220" w:rsidRDefault="00165DA6" w:rsidP="00165DA6">
                                  <w:pPr>
                                    <w:rPr>
                                      <w:sz w:val="18"/>
                                      <w:szCs w:val="18"/>
                                    </w:rPr>
                                  </w:pPr>
                                  <w:r>
                                    <w:rPr>
                                      <w:rFonts w:hint="eastAsia"/>
                                      <w:color w:val="000000"/>
                                      <w:kern w:val="0"/>
                                      <w:sz w:val="18"/>
                                      <w:szCs w:val="18"/>
                                    </w:rPr>
                                    <w:t>电流传感器</w:t>
                                  </w:r>
                                </w:p>
                              </w:txbxContent>
                            </wps:txbx>
                            <wps:bodyPr rot="0" vert="horz" wrap="square" lIns="36000" tIns="0" rIns="0" bIns="0" anchor="t" anchorCtr="0" upright="1">
                              <a:noAutofit/>
                            </wps:bodyPr>
                          </wps:wsp>
                        </wpg:grpSp>
                        <wps:wsp>
                          <wps:cNvPr id="228615" name="Text Box 7"/>
                          <wps:cNvSpPr txBox="1">
                            <a:spLocks noChangeArrowheads="1"/>
                          </wps:cNvSpPr>
                          <wps:spPr bwMode="auto">
                            <a:xfrm>
                              <a:off x="2837" y="11351"/>
                              <a:ext cx="448" cy="383"/>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349E9AD" w14:textId="22C419C6" w:rsidR="00165DA6" w:rsidRDefault="00165DA6" w:rsidP="00165DA6">
                                <w:r w:rsidRPr="00E67F95">
                                  <w:t>A</w:t>
                                </w:r>
                              </w:p>
                            </w:txbxContent>
                          </wps:txbx>
                          <wps:bodyPr rot="0" vert="horz" wrap="square" lIns="91440" tIns="45720" rIns="91440" bIns="45720" anchor="t" anchorCtr="0" upright="1">
                            <a:noAutofit/>
                          </wps:bodyPr>
                        </wps:wsp>
                      </wpg:grpSp>
                      <wps:wsp>
                        <wps:cNvPr id="228619" name="Oval 5"/>
                        <wps:cNvSpPr>
                          <a:spLocks noChangeArrowheads="1"/>
                        </wps:cNvSpPr>
                        <wps:spPr bwMode="auto">
                          <a:xfrm>
                            <a:off x="200025" y="371475"/>
                            <a:ext cx="36195" cy="36195"/>
                          </a:xfrm>
                          <a:prstGeom prst="ellipse">
                            <a:avLst/>
                          </a:prstGeom>
                          <a:solidFill>
                            <a:sysClr val="windowText" lastClr="000000"/>
                          </a:solidFill>
                          <a:ln w="9525">
                            <a:solidFill>
                              <a:srgbClr val="000000"/>
                            </a:solidFill>
                            <a:round/>
                            <a:headEnd/>
                            <a:tailEnd/>
                          </a:ln>
                        </wps:spPr>
                        <wps:bodyPr rot="0" vert="horz" wrap="square" lIns="91440" tIns="45720" rIns="91440" bIns="45720" anchor="t" anchorCtr="0" upright="1">
                          <a:noAutofit/>
                        </wps:bodyPr>
                      </wps:wsp>
                    </wpg:wgp>
                  </a:graphicData>
                </a:graphic>
              </wp:inline>
            </w:drawing>
          </mc:Choice>
          <mc:Fallback>
            <w:pict>
              <v:group w14:anchorId="787CBEBC" id="组合 2" o:spid="_x0000_s1294" style="width:142.15pt;height:133.45pt;mso-position-horizontal-relative:char;mso-position-vertical-relative:line" coordorigin=",1547" coordsize="18046,16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">
                <v:group id="Group 6" o:spid="_x0000_s1295" style="position:absolute;top:1547;width:18046;height:16954" coordorigin="1951,10294" coordsize="2842,2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">
                  <v:shape id="Text Box 8" o:spid="_x0000_s1296" type="#_x0000_t202" style="position:absolute;left:1951;top:10518;width:443;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" stroked="f">
                    <v:textbox>
                      <w:txbxContent>
                        <w:p w14:paraId="212CDD6F" w14:textId="77777777" w:rsidR="00165DA6" w:rsidRPr="00E67F95" w:rsidRDefault="00165DA6" w:rsidP="00165DA6">
                          <w:r w:rsidRPr="00E67F95">
                            <w:t>B</w:t>
                          </w:r>
                        </w:p>
                      </w:txbxContent>
                    </v:textbox>
                  </v:shape>
                  <v:group id="画布 329" o:spid="_x0000_s1297" style="position:absolute;left:2251;top:10294;width:2542;height:2670" coordsize="15836,165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">
                    <v:rect id="画布 329" o:spid="_x0000_s1298" style="position:absolute;width:15836;height:150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" stroked="f">
                      <o:lock v:ext="edit" aspectratio="t"/>
                    </v:rect>
                    <v:group id="Group 164" o:spid="_x0000_s1299" style="position:absolute;left:4819;top:9019;width:10517;height:3043" coordorigin="530,994" coordsize="2236,5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">
                      <v:rect id="Rectangle 162" o:spid="_x0000_s1300" style="position:absolute;left:530;top:994;width:2236;height:5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" stroked="f"/>
                      <v:rect id="Rectangle 163" o:spid="_x0000_s1301" style="position:absolute;left:530;top:994;width:2236;height:5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">
                        <v:stroke endcap="round"/>
                      </v:rect>
                    </v:group>
                    <v:rect id="Rectangle 165" o:spid="_x0000_s1302" style="position:absolute;left:262;top:2331;width:15070;height:66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">
                      <v:stroke endcap="round"/>
                      <v:textbox inset="2.18547mm,1.0927mm,2.18547mm,1.0927mm"/>
                    </v:rect>
                    <v:group id="Group 168" o:spid="_x0000_s1303" style="position:absolute;left:-1120;top:5458;width:2874;height:633;rotation:90" coordorigin="2056,266" coordsize="526,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">
                      <v:rect id="Rectangle 166" o:spid="_x0000_s1304" style="position:absolute;left:2056;top:266;width:526;height:1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" stroked="f"/>
                      <v:rect id="Rectangle 167" o:spid="_x0000_s1305" style="position:absolute;left:2056;top:266;width:526;height:1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" strokeweight="1pt">
                        <v:stroke endcap="round"/>
                      </v:rect>
                    </v:group>
                    <v:rect id="Rectangle 169" o:spid="_x0000_s1306" style="position:absolute;left:11710;top:6555;width:1416;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" stroked="f">
                      <v:textbox inset="0,0,0,0">
                        <w:txbxContent>
                          <w:p w14:paraId="61A02492" w14:textId="77777777" w:rsidR="00165DA6" w:rsidRPr="00385220" w:rsidRDefault="00165DA6" w:rsidP="00165DA6">
                            <w:pPr>
                              <w:rPr>
                                <w:sz w:val="18"/>
                                <w:szCs w:val="18"/>
                              </w:rPr>
                            </w:pPr>
                            <w:r w:rsidRPr="00385220">
                              <w:rPr>
                                <w:color w:val="000000"/>
                                <w:kern w:val="0"/>
                                <w:sz w:val="18"/>
                                <w:szCs w:val="18"/>
                              </w:rPr>
                              <w:t>S</w:t>
                            </w:r>
                          </w:p>
                        </w:txbxContent>
                      </v:textbox>
                    </v:rect>
                    <v:group id="Group 186" o:spid="_x0000_s1307" style="position:absolute;left:6994;top:8123;width:388;height:1760" coordorigin="1240,1386" coordsize="71,3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">
                      <v:rect id="Rectangle 183" o:spid="_x0000_s1308" style="position:absolute;left:1242;top:1402;width:60;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" stroked="f"/>
                      <v:line id="Line 184" o:spid="_x0000_s1309" style="position:absolute;flip:y;visibility:visible;mso-wrap-style:square" from="1240,1479" to="1240,1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" strokeweight="2pt"/>
                      <v:line id="Line 185" o:spid="_x0000_s1310" style="position:absolute;flip:y;visibility:visible;mso-wrap-style:square" from="1311,1386" to="1311,17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" strokeweight="1pt">
                        <v:stroke endcap="square"/>
                      </v:line>
                    </v:group>
                    <v:group id="Group 197" o:spid="_x0000_s1311" style="position:absolute;left:10947;top:8210;width:1727;height:1224" coordorigin="1896,1390" coordsize="316,2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">
                      <v:group id="Group 189" o:spid="_x0000_s1312" style="position:absolute;left:1904;top:1479;width:299;height:135" coordorigin="1904,1479" coordsize="299,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">
                        <v:rect id="Rectangle 187" o:spid="_x0000_s1313" style="position:absolute;left:1904;top:1479;width:299;height: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" stroked="f"/>
                        <v:rect id="Rectangle 188" o:spid="_x0000_s1314" style="position:absolute;left:1904;top:1479;width:299;height: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" strokecolor="white" strokeweight=".9pt">
                          <v:stroke endcap="round"/>
                        </v:rect>
                      </v:group>
                      <v:group id="Group 192" o:spid="_x0000_s1315" style="position:absolute;left:1896;top:1516;width:60;height:60" coordorigin="1896,1516" coordsize="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">
                        <v:oval id="Oval 190" o:spid="_x0000_s1316" style="position:absolute;left:1896;top:1516;width:60;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" strokeweight="0"/>
                        <v:oval id="Oval 191" o:spid="_x0000_s1317" style="position:absolute;left:1896;top:1516;width:60;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" strokeweight="1pt">
                          <v:stroke endcap="round"/>
                        </v:oval>
                      </v:group>
                      <v:group id="Group 195" o:spid="_x0000_s1318" style="position:absolute;left:2153;top:1517;width:59;height:60" coordorigin="2153,1517" coordsize="5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">
                        <v:oval id="Oval 193" o:spid="_x0000_s1319" style="position:absolute;left:2153;top:1517;width:59;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" strokeweight="0"/>
                        <v:oval id="Oval 194" o:spid="_x0000_s1320" style="position:absolute;left:2153;top:1517;width:59;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" strokeweight="1pt">
                          <v:stroke endcap="round"/>
                        </v:oval>
                      </v:group>
                      <v:line id="Line 196" o:spid="_x0000_s1321" style="position:absolute;flip:y;visibility:visible;mso-wrap-style:square" from="1953,1390" to="2160,1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" strokeweight="1pt"/>
                    </v:group>
                    <v:group id="Group 203" o:spid="_x0000_s1322" style="position:absolute;left:4651;top:8843;width:10796;height:328" coordorigin="505,1521" coordsize="197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">
                      <v:oval id="Oval 201" o:spid="_x0000_s1323" style="position:absolute;left:505;top:1521;width:53;height: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" strokeweight="0"/>
                      <v:oval id="Oval 202" o:spid="_x0000_s1324" style="position:absolute;left:505;top:1521;width:53;height: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" fillcolor="windowText" strokeweight=".3pt">
                        <v:stroke endcap="round"/>
                      </v:oval>
                      <v:oval id="Oval 202" o:spid="_x0000_s1325" style="position:absolute;left:2425;top:1528;width:53;height: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" fillcolor="windowText" strokeweight=".3pt">
                        <v:stroke endcap="round"/>
                      </v:oval>
                    </v:group>
                    <v:rect id="Rectangle 205" o:spid="_x0000_s1326" style="position:absolute;left:10517;top:1986;width:3399;height:8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" strokeweight="1pt">
                      <v:stroke endcap="round"/>
                    </v:rect>
                    <v:shape id="Freeform 207" o:spid="_x0000_s1327" style="position:absolute;left:9174;top:359;width:3530;height:1999;visibility:visible;mso-wrap-style:square;v-text-anchor:top" coordsize="646,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" path="m646,190l646,,,,,311e" filled="f">
                      <v:stroke endcap="round"/>
                      <v:path arrowok="t" o:connecttype="custom" o:connectlocs="1053931363,504321732;1053931363,0;0,0;0,825492931" o:connectangles="0,0,0,0"/>
                    </v:shape>
                    <v:group id="Group 210" o:spid="_x0000_s1328" style="position:absolute;left:9054;top:2200;width:257;height:262" coordorigin="943,302" coordsize="47,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">
                      <v:oval id="Oval 208" o:spid="_x0000_s1329" style="position:absolute;left:943;top:302;width:47;height: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" strokeweight="0"/>
                      <v:shape id="Freeform 209" o:spid="_x0000_s1330" style="position:absolute;left:943;top:302;width:47;height:48;visibility:visible;mso-wrap-style:square;v-text-anchor:top" coordsize="47,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" path="m24,c10,,,11,,24,,37,10,48,24,48,36,48,47,37,47,24,47,11,36,,24,e" fillcolor="windowText" strokeweight=".3pt">
                        <v:stroke endcap="round"/>
                        <v:path arrowok="t" o:connecttype="custom" o:connectlocs="24,0;0,24;24,48;47,24;24,0" o:connectangles="0,0,0,0,0"/>
                      </v:shape>
                    </v:group>
                    <v:rect id="Rectangle 211" o:spid="_x0000_s1331" style="position:absolute;left:11947;top:2914;width:932;height:25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" filled="f" stroked="f">
                      <v:textbox inset="0,0,0,0">
                        <w:txbxContent>
                          <w:p w14:paraId="5EA3BDC9" w14:textId="77777777" w:rsidR="00165DA6" w:rsidRPr="00E67F95" w:rsidRDefault="00165DA6" w:rsidP="00165DA6">
                            <w:pPr>
                              <w:rPr>
                                <w:sz w:val="18"/>
                                <w:szCs w:val="18"/>
                              </w:rPr>
                            </w:pPr>
                            <w:r w:rsidRPr="00E67F95">
                              <w:rPr>
                                <w:i/>
                                <w:iCs/>
                                <w:color w:val="000000"/>
                                <w:kern w:val="0"/>
                                <w:sz w:val="18"/>
                                <w:szCs w:val="18"/>
                              </w:rPr>
                              <w:t>R</w:t>
                            </w:r>
                          </w:p>
                          <w:p w14:paraId="4AB4A41B" w14:textId="77777777" w:rsidR="00165DA6" w:rsidRDefault="00165DA6" w:rsidP="00165DA6"/>
                        </w:txbxContent>
                      </v:textbox>
                    </v:rect>
                    <v:group id="Group 215" o:spid="_x0000_s1332" style="position:absolute;left:12475;top:913;width:437;height:956" coordorigin="1575,78" coordsize="80,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">
                      <v:shape id="Freeform 213" o:spid="_x0000_s1333" style="position:absolute;left:1575;top:78;width:73;height:175;visibility:visible;mso-wrap-style:square;v-text-anchor:top" coordsize="73,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" path="m36,18l73,,36,175,,,36,18xe" stroked="f">
                        <v:path arrowok="t" o:connecttype="custom" o:connectlocs="36,18;73,0;36,175;0,0;36,18" o:connectangles="0,0,0,0,0"/>
                      </v:shape>
                      <v:shape id="Freeform 214" o:spid="_x0000_s1334" style="position:absolute;left:1582;top:78;width:73;height:175;visibility:visible;mso-wrap-style:square;v-text-anchor:top" coordsize="73,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" path="m36,18l73,,36,175,,,36,18xe" fillcolor="black [3213]" strokeweight=".15pt">
                        <v:stroke endcap="round"/>
                        <v:path arrowok="t" o:connecttype="custom" o:connectlocs="36,18;73,0;36,175;0,0;36,18" o:connectangles="0,0,0,0,0"/>
                      </v:shape>
                    </v:group>
                    <v:rect id="Rectangle 216" o:spid="_x0000_s1335" style="position:absolute;left:984;top:4464;width:1079;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" stroked="f">
                      <v:textbox inset="0,0,0,0">
                        <w:txbxContent>
                          <w:p w14:paraId="548B7754" w14:textId="77777777" w:rsidR="00165DA6" w:rsidRPr="00385220" w:rsidRDefault="00165DA6" w:rsidP="00165DA6">
                            <w:pPr>
                              <w:rPr>
                                <w:sz w:val="18"/>
                                <w:szCs w:val="18"/>
                                <w:vertAlign w:val="subscript"/>
                              </w:rPr>
                            </w:pPr>
                            <w:r w:rsidRPr="00E67F95">
                              <w:rPr>
                                <w:i/>
                                <w:iCs/>
                                <w:color w:val="000000"/>
                                <w:kern w:val="0"/>
                                <w:sz w:val="18"/>
                                <w:szCs w:val="18"/>
                              </w:rPr>
                              <w:t>R</w:t>
                            </w:r>
                            <w:r>
                              <w:rPr>
                                <w:iCs/>
                                <w:color w:val="000000"/>
                                <w:kern w:val="0"/>
                                <w:sz w:val="18"/>
                                <w:szCs w:val="18"/>
                                <w:vertAlign w:val="subscript"/>
                              </w:rPr>
                              <w:t>0</w:t>
                            </w:r>
                          </w:p>
                        </w:txbxContent>
                      </v:textbox>
                    </v:rect>
                    <v:rect id="Rectangle 225" o:spid="_x0000_s1336" style="position:absolute;left:5146;top:14576;width:4864;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" filled="f" stroked="f">
                      <v:textbox inset="0,0,0,0">
                        <w:txbxContent>
                          <w:p w14:paraId="0EB41B5E" w14:textId="77777777" w:rsidR="00165DA6" w:rsidRPr="001A2E77" w:rsidRDefault="00165DA6" w:rsidP="00C139E3">
                            <w:r w:rsidRPr="001A2E77">
                              <w:t>（</w:t>
                            </w:r>
                            <w:r w:rsidRPr="001A2E77">
                              <w:rPr>
                                <w:rFonts w:hint="eastAsia"/>
                              </w:rPr>
                              <w:t>a</w:t>
                            </w:r>
                            <w:r w:rsidRPr="001A2E77">
                              <w:t>）</w:t>
                            </w:r>
                          </w:p>
                        </w:txbxContent>
                      </v:textbox>
                    </v:rect>
                    <v:rect id="Rectangle 169" o:spid="_x0000_s1337" style="position:absolute;left:7745;top:10670;width:6513;height:20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" strokeweight="1pt">
                      <v:textbox inset="1mm,0,0,0">
                        <w:txbxContent>
                          <w:p w14:paraId="16951DB9" w14:textId="77777777" w:rsidR="00165DA6" w:rsidRPr="00385220" w:rsidRDefault="00165DA6" w:rsidP="00165DA6">
                            <w:pPr>
                              <w:rPr>
                                <w:sz w:val="18"/>
                                <w:szCs w:val="18"/>
                              </w:rPr>
                            </w:pPr>
                            <w:r>
                              <w:rPr>
                                <w:rFonts w:hint="eastAsia"/>
                                <w:color w:val="000000"/>
                                <w:kern w:val="0"/>
                                <w:sz w:val="18"/>
                                <w:szCs w:val="18"/>
                              </w:rPr>
                              <w:t>电压传感器</w:t>
                            </w:r>
                          </w:p>
                        </w:txbxContent>
                      </v:textbox>
                    </v:rect>
                    <v:rect id="Rectangle 169" o:spid="_x0000_s1338" style="position:absolute;left:1864;top:1386;width:6172;height:20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" strokeweight="1pt">
                      <v:textbox inset="1mm,0,0,0">
                        <w:txbxContent>
                          <w:p w14:paraId="6D01F041" w14:textId="77777777" w:rsidR="00165DA6" w:rsidRPr="00385220" w:rsidRDefault="00165DA6" w:rsidP="00165DA6">
                            <w:pPr>
                              <w:rPr>
                                <w:sz w:val="18"/>
                                <w:szCs w:val="18"/>
                              </w:rPr>
                            </w:pPr>
                            <w:r>
                              <w:rPr>
                                <w:rFonts w:hint="eastAsia"/>
                                <w:color w:val="000000"/>
                                <w:kern w:val="0"/>
                                <w:sz w:val="18"/>
                                <w:szCs w:val="18"/>
                              </w:rPr>
                              <w:t>电流传感器</w:t>
                            </w:r>
                          </w:p>
                        </w:txbxContent>
                      </v:textbox>
                    </v:rect>
                  </v:group>
                  <v:shape id="Text Box 7" o:spid="_x0000_s1339" type="#_x0000_t202" style="position:absolute;left:2837;top:11351;width:448;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" filled="f" stroked="f">
                    <v:textbox>
                      <w:txbxContent>
                        <w:p w14:paraId="6349E9AD" w14:textId="22C419C6" w:rsidR="00165DA6" w:rsidRDefault="00165DA6" w:rsidP="00165DA6">
                          <w:r w:rsidRPr="00E67F95">
                            <w:t>A</w:t>
                          </w:r>
                        </w:p>
                      </w:txbxContent>
                    </v:textbox>
                  </v:shape>
                </v:group>
                <v:oval id="Oval 5" o:spid="_x0000_s1340" style="position:absolute;left:2000;top:3714;width:362;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" fillcolor="windowText"/>
                <w10:anchorlock/>
              </v:group>
            </w:pict>
          </mc:Fallback>
        </mc:AlternateContent>
      </w:r>
      <w:r>
        <w:rPr>
          <w:rFonts w:hint="eastAsia"/>
          <w:color w:val="000000"/>
          <w:kern w:val="0"/>
          <w:szCs w:val="21"/>
        </w:rPr>
        <w:t xml:space="preserve"> </w:t>
      </w:r>
      <w:r>
        <w:rPr>
          <w:color w:val="000000"/>
          <w:kern w:val="0"/>
          <w:szCs w:val="21"/>
        </w:rPr>
        <w:t xml:space="preserve">  </w:t>
      </w:r>
    </w:p>
    <w:p w14:paraId="6202ADD9" w14:textId="4C7CAEA4" w:rsidR="00AE01DB" w:rsidRPr="00D82367" w:rsidRDefault="00AE01DB" w:rsidP="00E918F6">
      <w:pPr>
        <w:rPr>
          <w:color w:val="000000"/>
          <w:kern w:val="0"/>
          <w:szCs w:val="21"/>
        </w:rPr>
      </w:pPr>
      <w:r w:rsidRPr="00701517">
        <w:rPr>
          <w:color w:val="000000"/>
          <w:kern w:val="0"/>
          <w:szCs w:val="21"/>
        </w:rPr>
        <w:t>（</w:t>
      </w:r>
      <w:r w:rsidRPr="00701517">
        <w:rPr>
          <w:color w:val="000000"/>
          <w:kern w:val="0"/>
          <w:szCs w:val="21"/>
        </w:rPr>
        <w:t>1</w:t>
      </w:r>
      <w:r w:rsidRPr="00701517">
        <w:rPr>
          <w:color w:val="000000"/>
          <w:kern w:val="0"/>
          <w:szCs w:val="21"/>
        </w:rPr>
        <w:t>）</w:t>
      </w:r>
      <w:r w:rsidRPr="00D82367">
        <w:rPr>
          <w:color w:val="000000"/>
          <w:kern w:val="0"/>
          <w:szCs w:val="21"/>
        </w:rPr>
        <w:t>请根据电路图，用笔画线代替导线</w:t>
      </w:r>
      <w:r w:rsidR="00F03755" w:rsidRPr="00D82367">
        <w:rPr>
          <w:rFonts w:hint="eastAsia"/>
          <w:color w:val="000000"/>
          <w:kern w:val="0"/>
          <w:szCs w:val="21"/>
        </w:rPr>
        <w:t>补</w:t>
      </w:r>
      <w:r w:rsidR="00D222BB">
        <w:rPr>
          <w:rFonts w:hint="eastAsia"/>
          <w:color w:val="000000"/>
          <w:kern w:val="0"/>
          <w:szCs w:val="21"/>
        </w:rPr>
        <w:t>全</w:t>
      </w:r>
      <w:r w:rsidRPr="00D82367">
        <w:rPr>
          <w:color w:val="000000"/>
          <w:kern w:val="0"/>
          <w:szCs w:val="21"/>
        </w:rPr>
        <w:t>图（</w:t>
      </w:r>
      <w:r w:rsidRPr="00D82367">
        <w:rPr>
          <w:color w:val="000000"/>
          <w:kern w:val="0"/>
          <w:szCs w:val="21"/>
        </w:rPr>
        <w:t>b</w:t>
      </w:r>
      <w:r w:rsidRPr="00D82367">
        <w:rPr>
          <w:color w:val="000000"/>
          <w:kern w:val="0"/>
          <w:szCs w:val="21"/>
        </w:rPr>
        <w:t>）中的实物</w:t>
      </w:r>
      <w:r w:rsidR="00F03755" w:rsidRPr="00D82367">
        <w:rPr>
          <w:rFonts w:hint="eastAsia"/>
          <w:color w:val="000000"/>
          <w:kern w:val="0"/>
          <w:szCs w:val="21"/>
        </w:rPr>
        <w:t>连线</w:t>
      </w:r>
      <w:r w:rsidRPr="00D82367">
        <w:rPr>
          <w:color w:val="000000"/>
          <w:kern w:val="0"/>
          <w:szCs w:val="21"/>
        </w:rPr>
        <w:t>；</w:t>
      </w:r>
    </w:p>
    <w:p w14:paraId="1BD43E31" w14:textId="66E7A37B" w:rsidR="00AE01DB" w:rsidRPr="00D82367" w:rsidRDefault="00B074E6" w:rsidP="00E918F6">
      <w:pPr>
        <w:rPr>
          <w:color w:val="000000"/>
          <w:szCs w:val="21"/>
        </w:rPr>
      </w:pPr>
      <w:r w:rsidRPr="00701517">
        <w:rPr>
          <w:noProof/>
          <w:color w:val="000000"/>
          <w:szCs w:val="21"/>
        </w:rPr>
        <mc:AlternateContent>
          <mc:Choice Requires="wpg">
            <w:drawing>
              <wp:anchor distT="0" distB="0" distL="114300" distR="114300" simplePos="0" relativeHeight="251641344" behindDoc="0" locked="0" layoutInCell="1" allowOverlap="1" wp14:anchorId="0B4FF1BB" wp14:editId="09CF20A5">
                <wp:simplePos x="0" y="0"/>
                <wp:positionH relativeFrom="column">
                  <wp:posOffset>1458595</wp:posOffset>
                </wp:positionH>
                <wp:positionV relativeFrom="paragraph">
                  <wp:posOffset>9980930</wp:posOffset>
                </wp:positionV>
                <wp:extent cx="4643755" cy="1646555"/>
                <wp:effectExtent l="0" t="0" r="0" b="10795"/>
                <wp:wrapNone/>
                <wp:docPr id="39" name="组合 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43755" cy="1646555"/>
                          <a:chOff x="2267" y="1444"/>
                          <a:chExt cx="7313" cy="2593"/>
                        </a:xfrm>
                      </wpg:grpSpPr>
                      <wpg:grpSp>
                        <wpg:cNvPr id="40" name="画布 329"/>
                        <wpg:cNvGrpSpPr>
                          <a:grpSpLocks/>
                        </wpg:cNvGrpSpPr>
                        <wpg:grpSpPr bwMode="auto">
                          <a:xfrm>
                            <a:off x="2267" y="1585"/>
                            <a:ext cx="2494" cy="2372"/>
                            <a:chOff x="0" y="0"/>
                            <a:chExt cx="15836" cy="15063"/>
                          </a:xfrm>
                        </wpg:grpSpPr>
                        <wps:wsp>
                          <wps:cNvPr id="41" name="画布 329"/>
                          <wps:cNvSpPr>
                            <a:spLocks noChangeAspect="1" noChangeArrowheads="1"/>
                          </wps:cNvSpPr>
                          <wps:spPr bwMode="auto">
                            <a:xfrm>
                              <a:off x="0" y="0"/>
                              <a:ext cx="15836" cy="1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2" name="Rectangle 161"/>
                          <wps:cNvSpPr>
                            <a:spLocks noChangeArrowheads="1"/>
                          </wps:cNvSpPr>
                          <wps:spPr bwMode="auto">
                            <a:xfrm>
                              <a:off x="202" y="812"/>
                              <a:ext cx="578" cy="1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E4F62D" w14:textId="77777777" w:rsidR="0032169D" w:rsidRPr="00385220" w:rsidRDefault="0032169D" w:rsidP="00AE01DB">
                                <w:pPr>
                                  <w:rPr>
                                    <w:sz w:val="18"/>
                                    <w:szCs w:val="18"/>
                                  </w:rPr>
                                </w:pPr>
                                <w:r w:rsidRPr="00385220">
                                  <w:rPr>
                                    <w:color w:val="000000"/>
                                    <w:kern w:val="0"/>
                                    <w:sz w:val="18"/>
                                    <w:szCs w:val="18"/>
                                  </w:rPr>
                                  <w:t xml:space="preserve"> </w:t>
                                </w:r>
                              </w:p>
                            </w:txbxContent>
                          </wps:txbx>
                          <wps:bodyPr rot="0" vert="horz" wrap="none" lIns="0" tIns="0" rIns="0" bIns="0" anchor="t" anchorCtr="0" upright="1">
                            <a:spAutoFit/>
                          </wps:bodyPr>
                        </wps:wsp>
                        <wpg:grpSp>
                          <wpg:cNvPr id="43" name="Group 164"/>
                          <wpg:cNvGrpSpPr>
                            <a:grpSpLocks/>
                          </wpg:cNvGrpSpPr>
                          <wpg:grpSpPr bwMode="auto">
                            <a:xfrm>
                              <a:off x="4819" y="9019"/>
                              <a:ext cx="10517" cy="3043"/>
                              <a:chOff x="530" y="994"/>
                              <a:chExt cx="2236" cy="557"/>
                            </a:xfrm>
                          </wpg:grpSpPr>
                          <wps:wsp>
                            <wps:cNvPr id="44" name="Rectangle 162"/>
                            <wps:cNvSpPr>
                              <a:spLocks noChangeArrowheads="1"/>
                            </wps:cNvSpPr>
                            <wps:spPr bwMode="auto">
                              <a:xfrm>
                                <a:off x="530" y="994"/>
                                <a:ext cx="2236" cy="5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 name="Rectangle 163"/>
                            <wps:cNvSpPr>
                              <a:spLocks noChangeArrowheads="1"/>
                            </wps:cNvSpPr>
                            <wps:spPr bwMode="auto">
                              <a:xfrm>
                                <a:off x="530" y="994"/>
                                <a:ext cx="2236" cy="557"/>
                              </a:xfrm>
                              <a:prstGeom prst="rect">
                                <a:avLst/>
                              </a:prstGeom>
                              <a:noFill/>
                              <a:ln w="1143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6" name="Rectangle 165"/>
                          <wps:cNvSpPr>
                            <a:spLocks noChangeArrowheads="1"/>
                          </wps:cNvSpPr>
                          <wps:spPr bwMode="auto">
                            <a:xfrm>
                              <a:off x="262" y="2331"/>
                              <a:ext cx="15070" cy="6694"/>
                            </a:xfrm>
                            <a:prstGeom prst="rect">
                              <a:avLst/>
                            </a:prstGeom>
                            <a:noFill/>
                            <a:ln w="1143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78677" tIns="39337" rIns="78677" bIns="39337" anchor="t" anchorCtr="0" upright="1">
                            <a:noAutofit/>
                          </wps:bodyPr>
                        </wps:wsp>
                        <wpg:grpSp>
                          <wpg:cNvPr id="47" name="Group 168"/>
                          <wpg:cNvGrpSpPr>
                            <a:grpSpLocks/>
                          </wpg:cNvGrpSpPr>
                          <wpg:grpSpPr bwMode="auto">
                            <a:xfrm rot="5400000">
                              <a:off x="-1120" y="5458"/>
                              <a:ext cx="2874" cy="633"/>
                              <a:chOff x="2056" y="266"/>
                              <a:chExt cx="526" cy="116"/>
                            </a:xfrm>
                          </wpg:grpSpPr>
                          <wps:wsp>
                            <wps:cNvPr id="48" name="Rectangle 166"/>
                            <wps:cNvSpPr>
                              <a:spLocks noChangeArrowheads="1"/>
                            </wps:cNvSpPr>
                            <wps:spPr bwMode="auto">
                              <a:xfrm>
                                <a:off x="2056" y="266"/>
                                <a:ext cx="526" cy="1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9" name="Rectangle 167"/>
                            <wps:cNvSpPr>
                              <a:spLocks noChangeArrowheads="1"/>
                            </wps:cNvSpPr>
                            <wps:spPr bwMode="auto">
                              <a:xfrm>
                                <a:off x="2056" y="266"/>
                                <a:ext cx="526" cy="116"/>
                              </a:xfrm>
                              <a:prstGeom prst="rect">
                                <a:avLst/>
                              </a:prstGeom>
                              <a:noFill/>
                              <a:ln w="1524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0" name="Rectangle 169"/>
                          <wps:cNvSpPr>
                            <a:spLocks noChangeArrowheads="1"/>
                          </wps:cNvSpPr>
                          <wps:spPr bwMode="auto">
                            <a:xfrm>
                              <a:off x="11493" y="6903"/>
                              <a:ext cx="641" cy="1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77B873" w14:textId="77777777" w:rsidR="0032169D" w:rsidRPr="00385220" w:rsidRDefault="0032169D" w:rsidP="00AE01DB">
                                <w:pPr>
                                  <w:rPr>
                                    <w:sz w:val="18"/>
                                    <w:szCs w:val="18"/>
                                  </w:rPr>
                                </w:pPr>
                                <w:r w:rsidRPr="00385220">
                                  <w:rPr>
                                    <w:color w:val="000000"/>
                                    <w:kern w:val="0"/>
                                    <w:sz w:val="18"/>
                                    <w:szCs w:val="18"/>
                                  </w:rPr>
                                  <w:t>S</w:t>
                                </w:r>
                              </w:p>
                            </w:txbxContent>
                          </wps:txbx>
                          <wps:bodyPr rot="0" vert="horz" wrap="none" lIns="0" tIns="0" rIns="0" bIns="0" anchor="t" anchorCtr="0" upright="1">
                            <a:spAutoFit/>
                          </wps:bodyPr>
                        </wps:wsp>
                        <wpg:grpSp>
                          <wpg:cNvPr id="51" name="Group 186"/>
                          <wpg:cNvGrpSpPr>
                            <a:grpSpLocks/>
                          </wpg:cNvGrpSpPr>
                          <wpg:grpSpPr bwMode="auto">
                            <a:xfrm>
                              <a:off x="6994" y="8123"/>
                              <a:ext cx="388" cy="1760"/>
                              <a:chOff x="1240" y="1386"/>
                              <a:chExt cx="71" cy="322"/>
                            </a:xfrm>
                          </wpg:grpSpPr>
                          <wps:wsp>
                            <wps:cNvPr id="52" name="Rectangle 183"/>
                            <wps:cNvSpPr>
                              <a:spLocks noChangeArrowheads="1"/>
                            </wps:cNvSpPr>
                            <wps:spPr bwMode="auto">
                              <a:xfrm>
                                <a:off x="1242" y="1402"/>
                                <a:ext cx="60"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3" name="Line 184"/>
                            <wps:cNvCnPr>
                              <a:cxnSpLocks noChangeShapeType="1"/>
                            </wps:cNvCnPr>
                            <wps:spPr bwMode="auto">
                              <a:xfrm flipV="1">
                                <a:off x="1240" y="1486"/>
                                <a:ext cx="0" cy="135"/>
                              </a:xfrm>
                              <a:prstGeom prst="line">
                                <a:avLst/>
                              </a:prstGeom>
                              <a:noFill/>
                              <a:ln w="22860">
                                <a:solidFill>
                                  <a:srgbClr val="000000"/>
                                </a:solidFill>
                                <a:round/>
                                <a:headEnd/>
                                <a:tailEnd/>
                              </a:ln>
                              <a:extLst>
                                <a:ext uri="{909E8E84-426E-40DD-AFC4-6F175D3DCCD1}">
                                  <a14:hiddenFill xmlns:a14="http://schemas.microsoft.com/office/drawing/2010/main">
                                    <a:noFill/>
                                  </a14:hiddenFill>
                                </a:ext>
                              </a:extLst>
                            </wps:spPr>
                            <wps:bodyPr/>
                          </wps:wsp>
                          <wps:wsp>
                            <wps:cNvPr id="54" name="Line 185"/>
                            <wps:cNvCnPr>
                              <a:cxnSpLocks noChangeShapeType="1"/>
                            </wps:cNvCnPr>
                            <wps:spPr bwMode="auto">
                              <a:xfrm flipV="1">
                                <a:off x="1311" y="1386"/>
                                <a:ext cx="0" cy="322"/>
                              </a:xfrm>
                              <a:prstGeom prst="line">
                                <a:avLst/>
                              </a:prstGeom>
                              <a:noFill/>
                              <a:ln w="11430" cap="rnd">
                                <a:solidFill>
                                  <a:srgbClr val="000000"/>
                                </a:solidFill>
                                <a:round/>
                                <a:headEnd/>
                                <a:tailEnd/>
                              </a:ln>
                              <a:extLst>
                                <a:ext uri="{909E8E84-426E-40DD-AFC4-6F175D3DCCD1}">
                                  <a14:hiddenFill xmlns:a14="http://schemas.microsoft.com/office/drawing/2010/main">
                                    <a:noFill/>
                                  </a14:hiddenFill>
                                </a:ext>
                              </a:extLst>
                            </wps:spPr>
                            <wps:bodyPr/>
                          </wps:wsp>
                        </wpg:grpSp>
                        <wpg:grpSp>
                          <wpg:cNvPr id="55" name="Group 197"/>
                          <wpg:cNvGrpSpPr>
                            <a:grpSpLocks/>
                          </wpg:cNvGrpSpPr>
                          <wpg:grpSpPr bwMode="auto">
                            <a:xfrm>
                              <a:off x="10947" y="8210"/>
                              <a:ext cx="1727" cy="1224"/>
                              <a:chOff x="1896" y="1390"/>
                              <a:chExt cx="316" cy="224"/>
                            </a:xfrm>
                          </wpg:grpSpPr>
                          <wpg:grpSp>
                            <wpg:cNvPr id="56" name="Group 189"/>
                            <wpg:cNvGrpSpPr>
                              <a:grpSpLocks/>
                            </wpg:cNvGrpSpPr>
                            <wpg:grpSpPr bwMode="auto">
                              <a:xfrm>
                                <a:off x="1904" y="1479"/>
                                <a:ext cx="299" cy="135"/>
                                <a:chOff x="1904" y="1479"/>
                                <a:chExt cx="299" cy="135"/>
                              </a:xfrm>
                            </wpg:grpSpPr>
                            <wps:wsp>
                              <wps:cNvPr id="57" name="Rectangle 187"/>
                              <wps:cNvSpPr>
                                <a:spLocks noChangeArrowheads="1"/>
                              </wps:cNvSpPr>
                              <wps:spPr bwMode="auto">
                                <a:xfrm>
                                  <a:off x="1904" y="1479"/>
                                  <a:ext cx="299" cy="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8" name="Rectangle 188"/>
                              <wps:cNvSpPr>
                                <a:spLocks noChangeArrowheads="1"/>
                              </wps:cNvSpPr>
                              <wps:spPr bwMode="auto">
                                <a:xfrm>
                                  <a:off x="1904" y="1479"/>
                                  <a:ext cx="299" cy="135"/>
                                </a:xfrm>
                                <a:prstGeom prst="rect">
                                  <a:avLst/>
                                </a:prstGeom>
                                <a:noFill/>
                                <a:ln w="11430" cap="rnd">
                                  <a:solidFill>
                                    <a:srgbClr val="FFFF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9" name="Group 192"/>
                            <wpg:cNvGrpSpPr>
                              <a:grpSpLocks/>
                            </wpg:cNvGrpSpPr>
                            <wpg:grpSpPr bwMode="auto">
                              <a:xfrm>
                                <a:off x="1896" y="1516"/>
                                <a:ext cx="60" cy="60"/>
                                <a:chOff x="1896" y="1516"/>
                                <a:chExt cx="60" cy="60"/>
                              </a:xfrm>
                            </wpg:grpSpPr>
                            <wps:wsp>
                              <wps:cNvPr id="60" name="Oval 190"/>
                              <wps:cNvSpPr>
                                <a:spLocks noChangeArrowheads="1"/>
                              </wps:cNvSpPr>
                              <wps:spPr bwMode="auto">
                                <a:xfrm>
                                  <a:off x="1896" y="1516"/>
                                  <a:ext cx="60" cy="60"/>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61" name="Oval 191"/>
                              <wps:cNvSpPr>
                                <a:spLocks noChangeArrowheads="1"/>
                              </wps:cNvSpPr>
                              <wps:spPr bwMode="auto">
                                <a:xfrm>
                                  <a:off x="1896" y="1516"/>
                                  <a:ext cx="60" cy="60"/>
                                </a:xfrm>
                                <a:prstGeom prst="ellipse">
                                  <a:avLst/>
                                </a:prstGeom>
                                <a:noFill/>
                                <a:ln w="1079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2" name="Group 195"/>
                            <wpg:cNvGrpSpPr>
                              <a:grpSpLocks/>
                            </wpg:cNvGrpSpPr>
                            <wpg:grpSpPr bwMode="auto">
                              <a:xfrm>
                                <a:off x="2153" y="1517"/>
                                <a:ext cx="59" cy="60"/>
                                <a:chOff x="2153" y="1517"/>
                                <a:chExt cx="59" cy="60"/>
                              </a:xfrm>
                            </wpg:grpSpPr>
                            <wps:wsp>
                              <wps:cNvPr id="63" name="Oval 193"/>
                              <wps:cNvSpPr>
                                <a:spLocks noChangeArrowheads="1"/>
                              </wps:cNvSpPr>
                              <wps:spPr bwMode="auto">
                                <a:xfrm>
                                  <a:off x="2153" y="1517"/>
                                  <a:ext cx="59" cy="60"/>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228416" name="Oval 194"/>
                              <wps:cNvSpPr>
                                <a:spLocks noChangeArrowheads="1"/>
                              </wps:cNvSpPr>
                              <wps:spPr bwMode="auto">
                                <a:xfrm>
                                  <a:off x="2153" y="1517"/>
                                  <a:ext cx="59" cy="60"/>
                                </a:xfrm>
                                <a:prstGeom prst="ellipse">
                                  <a:avLst/>
                                </a:prstGeom>
                                <a:noFill/>
                                <a:ln w="1079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28417" name="Line 196"/>
                            <wps:cNvCnPr>
                              <a:cxnSpLocks noChangeShapeType="1"/>
                            </wps:cNvCnPr>
                            <wps:spPr bwMode="auto">
                              <a:xfrm flipV="1">
                                <a:off x="1953" y="1390"/>
                                <a:ext cx="207" cy="140"/>
                              </a:xfrm>
                              <a:prstGeom prst="line">
                                <a:avLst/>
                              </a:prstGeom>
                              <a:noFill/>
                              <a:ln w="16510">
                                <a:solidFill>
                                  <a:srgbClr val="000000"/>
                                </a:solidFill>
                                <a:round/>
                                <a:headEnd/>
                                <a:tailEnd/>
                              </a:ln>
                              <a:extLst>
                                <a:ext uri="{909E8E84-426E-40DD-AFC4-6F175D3DCCD1}">
                                  <a14:hiddenFill xmlns:a14="http://schemas.microsoft.com/office/drawing/2010/main">
                                    <a:noFill/>
                                  </a14:hiddenFill>
                                </a:ext>
                              </a:extLst>
                            </wps:spPr>
                            <wps:bodyPr/>
                          </wps:wsp>
                        </wpg:grpSp>
                        <wpg:grpSp>
                          <wpg:cNvPr id="228418" name="Group 203"/>
                          <wpg:cNvGrpSpPr>
                            <a:grpSpLocks/>
                          </wpg:cNvGrpSpPr>
                          <wpg:grpSpPr bwMode="auto">
                            <a:xfrm>
                              <a:off x="4651" y="8851"/>
                              <a:ext cx="290" cy="290"/>
                              <a:chOff x="505" y="1521"/>
                              <a:chExt cx="53" cy="53"/>
                            </a:xfrm>
                          </wpg:grpSpPr>
                          <wps:wsp>
                            <wps:cNvPr id="228419" name="Oval 201"/>
                            <wps:cNvSpPr>
                              <a:spLocks noChangeArrowheads="1"/>
                            </wps:cNvSpPr>
                            <wps:spPr bwMode="auto">
                              <a:xfrm>
                                <a:off x="505" y="1521"/>
                                <a:ext cx="53" cy="53"/>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28420" name="Oval 202"/>
                            <wps:cNvSpPr>
                              <a:spLocks noChangeArrowheads="1"/>
                            </wps:cNvSpPr>
                            <wps:spPr bwMode="auto">
                              <a:xfrm>
                                <a:off x="505" y="1521"/>
                                <a:ext cx="53" cy="53"/>
                              </a:xfrm>
                              <a:prstGeom prst="ellipse">
                                <a:avLst/>
                              </a:prstGeom>
                              <a:noFill/>
                              <a:ln w="381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28421" name="Group 206"/>
                          <wpg:cNvGrpSpPr>
                            <a:grpSpLocks/>
                          </wpg:cNvGrpSpPr>
                          <wpg:grpSpPr bwMode="auto">
                            <a:xfrm>
                              <a:off x="10518" y="1987"/>
                              <a:ext cx="3301" cy="661"/>
                              <a:chOff x="1211" y="263"/>
                              <a:chExt cx="604" cy="121"/>
                            </a:xfrm>
                          </wpg:grpSpPr>
                          <wps:wsp>
                            <wps:cNvPr id="228422" name="Rectangle 204"/>
                            <wps:cNvSpPr>
                              <a:spLocks noChangeArrowheads="1"/>
                            </wps:cNvSpPr>
                            <wps:spPr bwMode="auto">
                              <a:xfrm>
                                <a:off x="1211" y="263"/>
                                <a:ext cx="604" cy="1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8423" name="Rectangle 205"/>
                            <wps:cNvSpPr>
                              <a:spLocks noChangeArrowheads="1"/>
                            </wps:cNvSpPr>
                            <wps:spPr bwMode="auto">
                              <a:xfrm>
                                <a:off x="1211" y="263"/>
                                <a:ext cx="604" cy="121"/>
                              </a:xfrm>
                              <a:prstGeom prst="rect">
                                <a:avLst/>
                              </a:prstGeom>
                              <a:noFill/>
                              <a:ln w="1524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28424" name="Freeform 207"/>
                          <wps:cNvSpPr>
                            <a:spLocks/>
                          </wps:cNvSpPr>
                          <wps:spPr bwMode="auto">
                            <a:xfrm>
                              <a:off x="9174" y="359"/>
                              <a:ext cx="3530" cy="1999"/>
                            </a:xfrm>
                            <a:custGeom>
                              <a:avLst/>
                              <a:gdLst>
                                <a:gd name="T0" fmla="*/ 192872425 w 646"/>
                                <a:gd name="T1" fmla="*/ 78461260 h 311"/>
                                <a:gd name="T2" fmla="*/ 192872425 w 646"/>
                                <a:gd name="T3" fmla="*/ 0 h 311"/>
                                <a:gd name="T4" fmla="*/ 0 w 646"/>
                                <a:gd name="T5" fmla="*/ 0 h 311"/>
                                <a:gd name="T6" fmla="*/ 0 w 646"/>
                                <a:gd name="T7" fmla="*/ 128428365 h 31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46" h="311">
                                  <a:moveTo>
                                    <a:pt x="646" y="190"/>
                                  </a:moveTo>
                                  <a:lnTo>
                                    <a:pt x="646" y="0"/>
                                  </a:lnTo>
                                  <a:lnTo>
                                    <a:pt x="0" y="0"/>
                                  </a:lnTo>
                                  <a:lnTo>
                                    <a:pt x="0" y="311"/>
                                  </a:lnTo>
                                </a:path>
                              </a:pathLst>
                            </a:custGeom>
                            <a:noFill/>
                            <a:ln w="1143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28425" name="Group 210"/>
                          <wpg:cNvGrpSpPr>
                            <a:grpSpLocks/>
                          </wpg:cNvGrpSpPr>
                          <wpg:grpSpPr bwMode="auto">
                            <a:xfrm>
                              <a:off x="9054" y="2200"/>
                              <a:ext cx="257" cy="262"/>
                              <a:chOff x="943" y="302"/>
                              <a:chExt cx="47" cy="48"/>
                            </a:xfrm>
                          </wpg:grpSpPr>
                          <wps:wsp>
                            <wps:cNvPr id="228426" name="Oval 208"/>
                            <wps:cNvSpPr>
                              <a:spLocks noChangeArrowheads="1"/>
                            </wps:cNvSpPr>
                            <wps:spPr bwMode="auto">
                              <a:xfrm>
                                <a:off x="943" y="302"/>
                                <a:ext cx="47" cy="48"/>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28427" name="Freeform 209"/>
                            <wps:cNvSpPr>
                              <a:spLocks/>
                            </wps:cNvSpPr>
                            <wps:spPr bwMode="auto">
                              <a:xfrm>
                                <a:off x="943" y="302"/>
                                <a:ext cx="47" cy="48"/>
                              </a:xfrm>
                              <a:custGeom>
                                <a:avLst/>
                                <a:gdLst>
                                  <a:gd name="T0" fmla="*/ 24 w 47"/>
                                  <a:gd name="T1" fmla="*/ 0 h 48"/>
                                  <a:gd name="T2" fmla="*/ 0 w 47"/>
                                  <a:gd name="T3" fmla="*/ 24 h 48"/>
                                  <a:gd name="T4" fmla="*/ 24 w 47"/>
                                  <a:gd name="T5" fmla="*/ 48 h 48"/>
                                  <a:gd name="T6" fmla="*/ 47 w 47"/>
                                  <a:gd name="T7" fmla="*/ 24 h 48"/>
                                  <a:gd name="T8" fmla="*/ 24 w 47"/>
                                  <a:gd name="T9" fmla="*/ 0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48">
                                    <a:moveTo>
                                      <a:pt x="24" y="0"/>
                                    </a:moveTo>
                                    <a:cubicBezTo>
                                      <a:pt x="10" y="0"/>
                                      <a:pt x="0" y="11"/>
                                      <a:pt x="0" y="24"/>
                                    </a:cubicBezTo>
                                    <a:cubicBezTo>
                                      <a:pt x="0" y="37"/>
                                      <a:pt x="10" y="48"/>
                                      <a:pt x="24" y="48"/>
                                    </a:cubicBezTo>
                                    <a:cubicBezTo>
                                      <a:pt x="36" y="48"/>
                                      <a:pt x="47" y="37"/>
                                      <a:pt x="47" y="24"/>
                                    </a:cubicBezTo>
                                    <a:cubicBezTo>
                                      <a:pt x="47" y="11"/>
                                      <a:pt x="36" y="0"/>
                                      <a:pt x="24" y="0"/>
                                    </a:cubicBezTo>
                                  </a:path>
                                </a:pathLst>
                              </a:custGeom>
                              <a:noFill/>
                              <a:ln w="381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28428" name="Rectangle 211"/>
                          <wps:cNvSpPr>
                            <a:spLocks noChangeArrowheads="1"/>
                          </wps:cNvSpPr>
                          <wps:spPr bwMode="auto">
                            <a:xfrm>
                              <a:off x="11772" y="2356"/>
                              <a:ext cx="711" cy="1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4CC07B" w14:textId="77777777" w:rsidR="0032169D" w:rsidRPr="00385220" w:rsidRDefault="0032169D" w:rsidP="00AE01DB">
                                <w:pPr>
                                  <w:rPr>
                                    <w:sz w:val="18"/>
                                    <w:szCs w:val="18"/>
                                  </w:rPr>
                                </w:pPr>
                                <w:r w:rsidRPr="00385220">
                                  <w:rPr>
                                    <w:i/>
                                    <w:iCs/>
                                    <w:color w:val="000000"/>
                                    <w:kern w:val="0"/>
                                    <w:sz w:val="18"/>
                                    <w:szCs w:val="18"/>
                                  </w:rPr>
                                  <w:t>R</w:t>
                                </w:r>
                              </w:p>
                            </w:txbxContent>
                          </wps:txbx>
                          <wps:bodyPr rot="0" vert="horz" wrap="none" lIns="0" tIns="0" rIns="0" bIns="0" anchor="t" anchorCtr="0" upright="1">
                            <a:spAutoFit/>
                          </wps:bodyPr>
                        </wps:wsp>
                        <wpg:grpSp>
                          <wpg:cNvPr id="228429" name="Group 215"/>
                          <wpg:cNvGrpSpPr>
                            <a:grpSpLocks/>
                          </wpg:cNvGrpSpPr>
                          <wpg:grpSpPr bwMode="auto">
                            <a:xfrm>
                              <a:off x="12480" y="913"/>
                              <a:ext cx="399" cy="956"/>
                              <a:chOff x="1575" y="78"/>
                              <a:chExt cx="73" cy="175"/>
                            </a:xfrm>
                          </wpg:grpSpPr>
                          <wps:wsp>
                            <wps:cNvPr id="228430" name="Freeform 213"/>
                            <wps:cNvSpPr>
                              <a:spLocks/>
                            </wps:cNvSpPr>
                            <wps:spPr bwMode="auto">
                              <a:xfrm>
                                <a:off x="1575" y="78"/>
                                <a:ext cx="73" cy="175"/>
                              </a:xfrm>
                              <a:custGeom>
                                <a:avLst/>
                                <a:gdLst>
                                  <a:gd name="T0" fmla="*/ 36 w 73"/>
                                  <a:gd name="T1" fmla="*/ 18 h 175"/>
                                  <a:gd name="T2" fmla="*/ 73 w 73"/>
                                  <a:gd name="T3" fmla="*/ 0 h 175"/>
                                  <a:gd name="T4" fmla="*/ 36 w 73"/>
                                  <a:gd name="T5" fmla="*/ 175 h 175"/>
                                  <a:gd name="T6" fmla="*/ 0 w 73"/>
                                  <a:gd name="T7" fmla="*/ 0 h 175"/>
                                  <a:gd name="T8" fmla="*/ 36 w 73"/>
                                  <a:gd name="T9" fmla="*/ 18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3" h="175">
                                    <a:moveTo>
                                      <a:pt x="36" y="18"/>
                                    </a:moveTo>
                                    <a:lnTo>
                                      <a:pt x="73" y="0"/>
                                    </a:lnTo>
                                    <a:lnTo>
                                      <a:pt x="36" y="175"/>
                                    </a:lnTo>
                                    <a:lnTo>
                                      <a:pt x="0" y="0"/>
                                    </a:lnTo>
                                    <a:lnTo>
                                      <a:pt x="36"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431" name="Freeform 214"/>
                            <wps:cNvSpPr>
                              <a:spLocks/>
                            </wps:cNvSpPr>
                            <wps:spPr bwMode="auto">
                              <a:xfrm>
                                <a:off x="1575" y="78"/>
                                <a:ext cx="73" cy="175"/>
                              </a:xfrm>
                              <a:custGeom>
                                <a:avLst/>
                                <a:gdLst>
                                  <a:gd name="T0" fmla="*/ 36 w 73"/>
                                  <a:gd name="T1" fmla="*/ 18 h 175"/>
                                  <a:gd name="T2" fmla="*/ 73 w 73"/>
                                  <a:gd name="T3" fmla="*/ 0 h 175"/>
                                  <a:gd name="T4" fmla="*/ 36 w 73"/>
                                  <a:gd name="T5" fmla="*/ 175 h 175"/>
                                  <a:gd name="T6" fmla="*/ 0 w 73"/>
                                  <a:gd name="T7" fmla="*/ 0 h 175"/>
                                  <a:gd name="T8" fmla="*/ 36 w 73"/>
                                  <a:gd name="T9" fmla="*/ 18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3" h="175">
                                    <a:moveTo>
                                      <a:pt x="36" y="18"/>
                                    </a:moveTo>
                                    <a:lnTo>
                                      <a:pt x="73" y="0"/>
                                    </a:lnTo>
                                    <a:lnTo>
                                      <a:pt x="36" y="175"/>
                                    </a:lnTo>
                                    <a:lnTo>
                                      <a:pt x="0" y="0"/>
                                    </a:lnTo>
                                    <a:lnTo>
                                      <a:pt x="36" y="18"/>
                                    </a:lnTo>
                                    <a:close/>
                                  </a:path>
                                </a:pathLst>
                              </a:custGeom>
                              <a:noFill/>
                              <a:ln w="190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28432" name="Rectangle 216"/>
                          <wps:cNvSpPr>
                            <a:spLocks noChangeArrowheads="1"/>
                          </wps:cNvSpPr>
                          <wps:spPr bwMode="auto">
                            <a:xfrm>
                              <a:off x="984" y="4464"/>
                              <a:ext cx="1080" cy="1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45F281" w14:textId="77777777" w:rsidR="0032169D" w:rsidRPr="00385220" w:rsidRDefault="0032169D" w:rsidP="00AE01DB">
                                <w:pPr>
                                  <w:rPr>
                                    <w:sz w:val="18"/>
                                    <w:szCs w:val="18"/>
                                    <w:vertAlign w:val="subscript"/>
                                  </w:rPr>
                                </w:pPr>
                                <w:r w:rsidRPr="00385220">
                                  <w:rPr>
                                    <w:i/>
                                    <w:iCs/>
                                    <w:color w:val="000000"/>
                                    <w:kern w:val="0"/>
                                    <w:sz w:val="18"/>
                                    <w:szCs w:val="18"/>
                                  </w:rPr>
                                  <w:t>R</w:t>
                                </w:r>
                                <w:r>
                                  <w:rPr>
                                    <w:iCs/>
                                    <w:color w:val="000000"/>
                                    <w:kern w:val="0"/>
                                    <w:sz w:val="18"/>
                                    <w:szCs w:val="18"/>
                                    <w:vertAlign w:val="subscript"/>
                                  </w:rPr>
                                  <w:t>0</w:t>
                                </w:r>
                              </w:p>
                            </w:txbxContent>
                          </wps:txbx>
                          <wps:bodyPr rot="0" vert="horz" wrap="none" lIns="0" tIns="0" rIns="0" bIns="0" anchor="t" anchorCtr="0" upright="1">
                            <a:spAutoFit/>
                          </wps:bodyPr>
                        </wps:wsp>
                        <wps:wsp>
                          <wps:cNvPr id="228433" name="Rectangle 220"/>
                          <wps:cNvSpPr>
                            <a:spLocks noChangeArrowheads="1"/>
                          </wps:cNvSpPr>
                          <wps:spPr bwMode="auto">
                            <a:xfrm>
                              <a:off x="8256" y="4810"/>
                              <a:ext cx="578" cy="1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B3FB5C" w14:textId="77777777" w:rsidR="0032169D" w:rsidRPr="00385220" w:rsidRDefault="0032169D" w:rsidP="00AE01DB">
                                <w:pPr>
                                  <w:rPr>
                                    <w:sz w:val="18"/>
                                    <w:szCs w:val="18"/>
                                  </w:rPr>
                                </w:pPr>
                                <w:r w:rsidRPr="00385220">
                                  <w:rPr>
                                    <w:b/>
                                    <w:bCs/>
                                    <w:color w:val="000000"/>
                                    <w:kern w:val="0"/>
                                    <w:sz w:val="18"/>
                                    <w:szCs w:val="18"/>
                                  </w:rPr>
                                  <w:t xml:space="preserve"> </w:t>
                                </w:r>
                              </w:p>
                            </w:txbxContent>
                          </wps:txbx>
                          <wps:bodyPr rot="0" vert="horz" wrap="none" lIns="0" tIns="0" rIns="0" bIns="0" anchor="t" anchorCtr="0" upright="1">
                            <a:spAutoFit/>
                          </wps:bodyPr>
                        </wps:wsp>
                        <wps:wsp>
                          <wps:cNvPr id="228434" name="Rectangle 225"/>
                          <wps:cNvSpPr>
                            <a:spLocks noChangeArrowheads="1"/>
                          </wps:cNvSpPr>
                          <wps:spPr bwMode="auto">
                            <a:xfrm>
                              <a:off x="5146" y="13082"/>
                              <a:ext cx="4864" cy="1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A3855D" w14:textId="77777777" w:rsidR="0032169D" w:rsidRPr="00385220" w:rsidRDefault="0032169D" w:rsidP="00AE01DB">
                                <w:pPr>
                                  <w:rPr>
                                    <w:sz w:val="18"/>
                                    <w:szCs w:val="18"/>
                                  </w:rPr>
                                </w:pPr>
                                <w:r w:rsidRPr="00385220">
                                  <w:rPr>
                                    <w:rFonts w:ascii="宋体" w:cs="宋体"/>
                                    <w:color w:val="000000"/>
                                    <w:kern w:val="0"/>
                                    <w:sz w:val="18"/>
                                    <w:szCs w:val="18"/>
                                  </w:rPr>
                                  <w:t>（</w:t>
                                </w:r>
                                <w:r>
                                  <w:rPr>
                                    <w:rFonts w:ascii="宋体" w:cs="宋体" w:hint="eastAsia"/>
                                    <w:color w:val="000000"/>
                                    <w:kern w:val="0"/>
                                    <w:sz w:val="18"/>
                                    <w:szCs w:val="18"/>
                                  </w:rPr>
                                  <w:t>a</w:t>
                                </w:r>
                                <w:r w:rsidRPr="00385220">
                                  <w:rPr>
                                    <w:rFonts w:ascii="宋体" w:cs="宋体"/>
                                    <w:color w:val="000000"/>
                                    <w:kern w:val="0"/>
                                    <w:sz w:val="18"/>
                                    <w:szCs w:val="18"/>
                                  </w:rPr>
                                  <w:t>）</w:t>
                                </w:r>
                              </w:p>
                            </w:txbxContent>
                          </wps:txbx>
                          <wps:bodyPr rot="0" vert="horz" wrap="square" lIns="0" tIns="0" rIns="0" bIns="0" anchor="t" anchorCtr="0" upright="1">
                            <a:spAutoFit/>
                          </wps:bodyPr>
                        </wps:wsp>
                        <wps:wsp>
                          <wps:cNvPr id="228435" name="Rectangle 169"/>
                          <wps:cNvSpPr>
                            <a:spLocks noChangeArrowheads="1"/>
                          </wps:cNvSpPr>
                          <wps:spPr bwMode="auto">
                            <a:xfrm>
                              <a:off x="7745" y="10670"/>
                              <a:ext cx="6172" cy="2076"/>
                            </a:xfrm>
                            <a:prstGeom prst="rect">
                              <a:avLst/>
                            </a:prstGeom>
                            <a:solidFill>
                              <a:srgbClr val="FFFFFF"/>
                            </a:solidFill>
                            <a:ln w="9525">
                              <a:solidFill>
                                <a:srgbClr val="000000"/>
                              </a:solidFill>
                              <a:miter lim="800000"/>
                              <a:headEnd/>
                              <a:tailEnd/>
                            </a:ln>
                          </wps:spPr>
                          <wps:txbx>
                            <w:txbxContent>
                              <w:p w14:paraId="40E24013" w14:textId="77777777" w:rsidR="0032169D" w:rsidRPr="00385220" w:rsidRDefault="0032169D" w:rsidP="00AE01DB">
                                <w:pPr>
                                  <w:rPr>
                                    <w:sz w:val="18"/>
                                    <w:szCs w:val="18"/>
                                  </w:rPr>
                                </w:pPr>
                                <w:r>
                                  <w:rPr>
                                    <w:rFonts w:hint="eastAsia"/>
                                    <w:color w:val="000000"/>
                                    <w:kern w:val="0"/>
                                    <w:sz w:val="18"/>
                                    <w:szCs w:val="18"/>
                                  </w:rPr>
                                  <w:t>电压传感器</w:t>
                                </w:r>
                              </w:p>
                            </w:txbxContent>
                          </wps:txbx>
                          <wps:bodyPr rot="0" vert="horz" wrap="square" lIns="0" tIns="0" rIns="0" bIns="0" anchor="t" anchorCtr="0" upright="1">
                            <a:spAutoFit/>
                          </wps:bodyPr>
                        </wps:wsp>
                        <wps:wsp>
                          <wps:cNvPr id="228436" name="Rectangle 169"/>
                          <wps:cNvSpPr>
                            <a:spLocks noChangeArrowheads="1"/>
                          </wps:cNvSpPr>
                          <wps:spPr bwMode="auto">
                            <a:xfrm>
                              <a:off x="1864" y="1386"/>
                              <a:ext cx="6172" cy="2077"/>
                            </a:xfrm>
                            <a:prstGeom prst="rect">
                              <a:avLst/>
                            </a:prstGeom>
                            <a:solidFill>
                              <a:srgbClr val="FFFFFF"/>
                            </a:solidFill>
                            <a:ln w="9525">
                              <a:solidFill>
                                <a:srgbClr val="000000"/>
                              </a:solidFill>
                              <a:miter lim="800000"/>
                              <a:headEnd/>
                              <a:tailEnd/>
                            </a:ln>
                          </wps:spPr>
                          <wps:txbx>
                            <w:txbxContent>
                              <w:p w14:paraId="7C83F358" w14:textId="77777777" w:rsidR="0032169D" w:rsidRPr="00385220" w:rsidRDefault="0032169D" w:rsidP="00AE01DB">
                                <w:pPr>
                                  <w:rPr>
                                    <w:sz w:val="18"/>
                                    <w:szCs w:val="18"/>
                                  </w:rPr>
                                </w:pPr>
                                <w:r>
                                  <w:rPr>
                                    <w:rFonts w:hint="eastAsia"/>
                                    <w:color w:val="000000"/>
                                    <w:kern w:val="0"/>
                                    <w:sz w:val="18"/>
                                    <w:szCs w:val="18"/>
                                  </w:rPr>
                                  <w:t>电流传感器</w:t>
                                </w:r>
                              </w:p>
                            </w:txbxContent>
                          </wps:txbx>
                          <wps:bodyPr rot="0" vert="horz" wrap="square" lIns="0" tIns="0" rIns="0" bIns="0" anchor="t" anchorCtr="0" upright="1">
                            <a:spAutoFit/>
                          </wps:bodyPr>
                        </wps:wsp>
                      </wpg:grpSp>
                      <wpg:grpSp>
                        <wpg:cNvPr id="228437" name="画布 332"/>
                        <wpg:cNvGrpSpPr>
                          <a:grpSpLocks/>
                        </wpg:cNvGrpSpPr>
                        <wpg:grpSpPr bwMode="auto">
                          <a:xfrm>
                            <a:off x="5862" y="1444"/>
                            <a:ext cx="3718" cy="2593"/>
                            <a:chOff x="0" y="0"/>
                            <a:chExt cx="23609" cy="16462"/>
                          </a:xfrm>
                        </wpg:grpSpPr>
                        <wps:wsp>
                          <wps:cNvPr id="228438" name="画布 332"/>
                          <wps:cNvSpPr>
                            <a:spLocks noChangeAspect="1" noChangeArrowheads="1"/>
                          </wps:cNvSpPr>
                          <wps:spPr bwMode="auto">
                            <a:xfrm>
                              <a:off x="0" y="0"/>
                              <a:ext cx="23609" cy="1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8439" name="Freeform 280"/>
                          <wps:cNvSpPr>
                            <a:spLocks/>
                          </wps:cNvSpPr>
                          <wps:spPr bwMode="auto">
                            <a:xfrm>
                              <a:off x="8699" y="1012"/>
                              <a:ext cx="3174" cy="1465"/>
                            </a:xfrm>
                            <a:custGeom>
                              <a:avLst/>
                              <a:gdLst>
                                <a:gd name="T0" fmla="*/ 152668439 w 660"/>
                                <a:gd name="T1" fmla="*/ 38274184 h 191"/>
                                <a:gd name="T2" fmla="*/ 119359075 w 660"/>
                                <a:gd name="T3" fmla="*/ 10010159 h 191"/>
                                <a:gd name="T4" fmla="*/ 90213322 w 660"/>
                                <a:gd name="T5" fmla="*/ 4710799 h 191"/>
                                <a:gd name="T6" fmla="*/ 81192086 w 660"/>
                                <a:gd name="T7" fmla="*/ 38274184 h 191"/>
                                <a:gd name="T8" fmla="*/ 51352317 w 660"/>
                                <a:gd name="T9" fmla="*/ 63593863 h 191"/>
                                <a:gd name="T10" fmla="*/ 27295046 w 660"/>
                                <a:gd name="T11" fmla="*/ 57117378 h 191"/>
                                <a:gd name="T12" fmla="*/ 0 w 660"/>
                                <a:gd name="T13" fmla="*/ 112467535 h 19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0" h="191">
                                  <a:moveTo>
                                    <a:pt x="660" y="65"/>
                                  </a:moveTo>
                                  <a:cubicBezTo>
                                    <a:pt x="636" y="57"/>
                                    <a:pt x="561" y="26"/>
                                    <a:pt x="516" y="17"/>
                                  </a:cubicBezTo>
                                  <a:cubicBezTo>
                                    <a:pt x="471" y="8"/>
                                    <a:pt x="417" y="0"/>
                                    <a:pt x="390" y="8"/>
                                  </a:cubicBezTo>
                                  <a:cubicBezTo>
                                    <a:pt x="363" y="16"/>
                                    <a:pt x="379" y="48"/>
                                    <a:pt x="351" y="65"/>
                                  </a:cubicBezTo>
                                  <a:cubicBezTo>
                                    <a:pt x="323" y="82"/>
                                    <a:pt x="261" y="103"/>
                                    <a:pt x="222" y="108"/>
                                  </a:cubicBezTo>
                                  <a:cubicBezTo>
                                    <a:pt x="183" y="113"/>
                                    <a:pt x="155" y="83"/>
                                    <a:pt x="118" y="97"/>
                                  </a:cubicBezTo>
                                  <a:cubicBezTo>
                                    <a:pt x="81" y="111"/>
                                    <a:pt x="25" y="172"/>
                                    <a:pt x="0" y="191"/>
                                  </a:cubicBezTo>
                                </a:path>
                              </a:pathLst>
                            </a:custGeom>
                            <a:noFill/>
                            <a:ln w="9525">
                              <a:solidFill>
                                <a:srgbClr val="333333"/>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28440" name="Group 300"/>
                          <wpg:cNvGrpSpPr>
                            <a:grpSpLocks/>
                          </wpg:cNvGrpSpPr>
                          <wpg:grpSpPr bwMode="auto">
                            <a:xfrm>
                              <a:off x="2942" y="8920"/>
                              <a:ext cx="3275" cy="1977"/>
                              <a:chOff x="0" y="1101"/>
                              <a:chExt cx="681" cy="411"/>
                            </a:xfrm>
                          </wpg:grpSpPr>
                          <wpg:grpSp>
                            <wpg:cNvPr id="228441" name="Group 287"/>
                            <wpg:cNvGrpSpPr>
                              <a:grpSpLocks/>
                            </wpg:cNvGrpSpPr>
                            <wpg:grpSpPr bwMode="auto">
                              <a:xfrm>
                                <a:off x="2" y="1101"/>
                                <a:ext cx="679" cy="411"/>
                                <a:chOff x="2" y="1101"/>
                                <a:chExt cx="679" cy="411"/>
                              </a:xfrm>
                            </wpg:grpSpPr>
                            <wps:wsp>
                              <wps:cNvPr id="228442" name="Freeform 281"/>
                              <wps:cNvSpPr>
                                <a:spLocks/>
                              </wps:cNvSpPr>
                              <wps:spPr bwMode="auto">
                                <a:xfrm>
                                  <a:off x="2" y="1101"/>
                                  <a:ext cx="679" cy="411"/>
                                </a:xfrm>
                                <a:custGeom>
                                  <a:avLst/>
                                  <a:gdLst>
                                    <a:gd name="T0" fmla="*/ 254 w 679"/>
                                    <a:gd name="T1" fmla="*/ 0 h 411"/>
                                    <a:gd name="T2" fmla="*/ 0 w 679"/>
                                    <a:gd name="T3" fmla="*/ 254 h 411"/>
                                    <a:gd name="T4" fmla="*/ 0 w 679"/>
                                    <a:gd name="T5" fmla="*/ 411 h 411"/>
                                    <a:gd name="T6" fmla="*/ 425 w 679"/>
                                    <a:gd name="T7" fmla="*/ 411 h 411"/>
                                    <a:gd name="T8" fmla="*/ 679 w 679"/>
                                    <a:gd name="T9" fmla="*/ 156 h 411"/>
                                    <a:gd name="T10" fmla="*/ 679 w 679"/>
                                    <a:gd name="T11" fmla="*/ 0 h 411"/>
                                    <a:gd name="T12" fmla="*/ 254 w 679"/>
                                    <a:gd name="T13" fmla="*/ 0 h 41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79" h="411">
                                      <a:moveTo>
                                        <a:pt x="254" y="0"/>
                                      </a:moveTo>
                                      <a:lnTo>
                                        <a:pt x="0" y="254"/>
                                      </a:lnTo>
                                      <a:lnTo>
                                        <a:pt x="0" y="411"/>
                                      </a:lnTo>
                                      <a:lnTo>
                                        <a:pt x="425" y="411"/>
                                      </a:lnTo>
                                      <a:lnTo>
                                        <a:pt x="679" y="156"/>
                                      </a:lnTo>
                                      <a:lnTo>
                                        <a:pt x="679" y="0"/>
                                      </a:lnTo>
                                      <a:lnTo>
                                        <a:pt x="25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443" name="Freeform 282"/>
                              <wps:cNvSpPr>
                                <a:spLocks/>
                              </wps:cNvSpPr>
                              <wps:spPr bwMode="auto">
                                <a:xfrm>
                                  <a:off x="2" y="1101"/>
                                  <a:ext cx="679" cy="254"/>
                                </a:xfrm>
                                <a:custGeom>
                                  <a:avLst/>
                                  <a:gdLst>
                                    <a:gd name="T0" fmla="*/ 0 w 679"/>
                                    <a:gd name="T1" fmla="*/ 254 h 254"/>
                                    <a:gd name="T2" fmla="*/ 425 w 679"/>
                                    <a:gd name="T3" fmla="*/ 254 h 254"/>
                                    <a:gd name="T4" fmla="*/ 679 w 679"/>
                                    <a:gd name="T5" fmla="*/ 0 h 254"/>
                                    <a:gd name="T6" fmla="*/ 254 w 679"/>
                                    <a:gd name="T7" fmla="*/ 0 h 254"/>
                                    <a:gd name="T8" fmla="*/ 0 w 679"/>
                                    <a:gd name="T9" fmla="*/ 254 h 2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9" h="254">
                                      <a:moveTo>
                                        <a:pt x="0" y="254"/>
                                      </a:moveTo>
                                      <a:lnTo>
                                        <a:pt x="425" y="254"/>
                                      </a:lnTo>
                                      <a:lnTo>
                                        <a:pt x="679" y="0"/>
                                      </a:lnTo>
                                      <a:lnTo>
                                        <a:pt x="254" y="0"/>
                                      </a:lnTo>
                                      <a:lnTo>
                                        <a:pt x="0" y="25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444" name="Freeform 283"/>
                              <wps:cNvSpPr>
                                <a:spLocks/>
                              </wps:cNvSpPr>
                              <wps:spPr bwMode="auto">
                                <a:xfrm>
                                  <a:off x="427" y="1101"/>
                                  <a:ext cx="254" cy="411"/>
                                </a:xfrm>
                                <a:custGeom>
                                  <a:avLst/>
                                  <a:gdLst>
                                    <a:gd name="T0" fmla="*/ 0 w 254"/>
                                    <a:gd name="T1" fmla="*/ 254 h 411"/>
                                    <a:gd name="T2" fmla="*/ 254 w 254"/>
                                    <a:gd name="T3" fmla="*/ 0 h 411"/>
                                    <a:gd name="T4" fmla="*/ 254 w 254"/>
                                    <a:gd name="T5" fmla="*/ 156 h 411"/>
                                    <a:gd name="T6" fmla="*/ 0 w 254"/>
                                    <a:gd name="T7" fmla="*/ 411 h 411"/>
                                    <a:gd name="T8" fmla="*/ 0 w 254"/>
                                    <a:gd name="T9" fmla="*/ 254 h 4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4" h="411">
                                      <a:moveTo>
                                        <a:pt x="0" y="254"/>
                                      </a:moveTo>
                                      <a:lnTo>
                                        <a:pt x="254" y="0"/>
                                      </a:lnTo>
                                      <a:lnTo>
                                        <a:pt x="254" y="156"/>
                                      </a:lnTo>
                                      <a:lnTo>
                                        <a:pt x="0" y="411"/>
                                      </a:lnTo>
                                      <a:lnTo>
                                        <a:pt x="0" y="254"/>
                                      </a:lnTo>
                                      <a:close/>
                                    </a:path>
                                  </a:pathLst>
                                </a:custGeom>
                                <a:solidFill>
                                  <a:srgbClr val="CDCDC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445" name="Freeform 284"/>
                              <wps:cNvSpPr>
                                <a:spLocks/>
                              </wps:cNvSpPr>
                              <wps:spPr bwMode="auto">
                                <a:xfrm>
                                  <a:off x="2" y="1101"/>
                                  <a:ext cx="679" cy="411"/>
                                </a:xfrm>
                                <a:custGeom>
                                  <a:avLst/>
                                  <a:gdLst>
                                    <a:gd name="T0" fmla="*/ 254 w 679"/>
                                    <a:gd name="T1" fmla="*/ 0 h 411"/>
                                    <a:gd name="T2" fmla="*/ 0 w 679"/>
                                    <a:gd name="T3" fmla="*/ 254 h 411"/>
                                    <a:gd name="T4" fmla="*/ 0 w 679"/>
                                    <a:gd name="T5" fmla="*/ 411 h 411"/>
                                    <a:gd name="T6" fmla="*/ 425 w 679"/>
                                    <a:gd name="T7" fmla="*/ 411 h 411"/>
                                    <a:gd name="T8" fmla="*/ 679 w 679"/>
                                    <a:gd name="T9" fmla="*/ 156 h 411"/>
                                    <a:gd name="T10" fmla="*/ 679 w 679"/>
                                    <a:gd name="T11" fmla="*/ 0 h 411"/>
                                    <a:gd name="T12" fmla="*/ 254 w 679"/>
                                    <a:gd name="T13" fmla="*/ 0 h 41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79" h="411">
                                      <a:moveTo>
                                        <a:pt x="254" y="0"/>
                                      </a:moveTo>
                                      <a:lnTo>
                                        <a:pt x="0" y="254"/>
                                      </a:lnTo>
                                      <a:lnTo>
                                        <a:pt x="0" y="411"/>
                                      </a:lnTo>
                                      <a:lnTo>
                                        <a:pt x="425" y="411"/>
                                      </a:lnTo>
                                      <a:lnTo>
                                        <a:pt x="679" y="156"/>
                                      </a:lnTo>
                                      <a:lnTo>
                                        <a:pt x="679" y="0"/>
                                      </a:lnTo>
                                      <a:lnTo>
                                        <a:pt x="254" y="0"/>
                                      </a:lnTo>
                                      <a:close/>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446" name="Freeform 285"/>
                              <wps:cNvSpPr>
                                <a:spLocks/>
                              </wps:cNvSpPr>
                              <wps:spPr bwMode="auto">
                                <a:xfrm>
                                  <a:off x="2" y="1101"/>
                                  <a:ext cx="679" cy="254"/>
                                </a:xfrm>
                                <a:custGeom>
                                  <a:avLst/>
                                  <a:gdLst>
                                    <a:gd name="T0" fmla="*/ 0 w 679"/>
                                    <a:gd name="T1" fmla="*/ 254 h 254"/>
                                    <a:gd name="T2" fmla="*/ 425 w 679"/>
                                    <a:gd name="T3" fmla="*/ 254 h 254"/>
                                    <a:gd name="T4" fmla="*/ 679 w 679"/>
                                    <a:gd name="T5" fmla="*/ 0 h 254"/>
                                    <a:gd name="T6" fmla="*/ 0 60000 65536"/>
                                    <a:gd name="T7" fmla="*/ 0 60000 65536"/>
                                    <a:gd name="T8" fmla="*/ 0 60000 65536"/>
                                  </a:gdLst>
                                  <a:ahLst/>
                                  <a:cxnLst>
                                    <a:cxn ang="T6">
                                      <a:pos x="T0" y="T1"/>
                                    </a:cxn>
                                    <a:cxn ang="T7">
                                      <a:pos x="T2" y="T3"/>
                                    </a:cxn>
                                    <a:cxn ang="T8">
                                      <a:pos x="T4" y="T5"/>
                                    </a:cxn>
                                  </a:cxnLst>
                                  <a:rect l="0" t="0" r="r" b="b"/>
                                  <a:pathLst>
                                    <a:path w="679" h="254">
                                      <a:moveTo>
                                        <a:pt x="0" y="254"/>
                                      </a:moveTo>
                                      <a:lnTo>
                                        <a:pt x="425" y="254"/>
                                      </a:lnTo>
                                      <a:lnTo>
                                        <a:pt x="679" y="0"/>
                                      </a:ln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447" name="Line 286"/>
                              <wps:cNvCnPr>
                                <a:cxnSpLocks noChangeShapeType="1"/>
                              </wps:cNvCnPr>
                              <wps:spPr bwMode="auto">
                                <a:xfrm>
                                  <a:off x="427" y="1355"/>
                                  <a:ext cx="0" cy="157"/>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g:grpSp>
                            <wpg:cNvPr id="228448" name="Group 290"/>
                            <wpg:cNvGrpSpPr>
                              <a:grpSpLocks/>
                            </wpg:cNvGrpSpPr>
                            <wpg:grpSpPr bwMode="auto">
                              <a:xfrm>
                                <a:off x="150" y="1410"/>
                                <a:ext cx="124" cy="79"/>
                                <a:chOff x="150" y="1410"/>
                                <a:chExt cx="124" cy="79"/>
                              </a:xfrm>
                            </wpg:grpSpPr>
                            <wps:wsp>
                              <wps:cNvPr id="228449" name="Freeform 288"/>
                              <wps:cNvSpPr>
                                <a:spLocks/>
                              </wps:cNvSpPr>
                              <wps:spPr bwMode="auto">
                                <a:xfrm>
                                  <a:off x="150" y="1410"/>
                                  <a:ext cx="124" cy="79"/>
                                </a:xfrm>
                                <a:custGeom>
                                  <a:avLst/>
                                  <a:gdLst>
                                    <a:gd name="T0" fmla="*/ 5 w 827"/>
                                    <a:gd name="T1" fmla="*/ 0 h 526"/>
                                    <a:gd name="T2" fmla="*/ 0 w 827"/>
                                    <a:gd name="T3" fmla="*/ 5 h 526"/>
                                    <a:gd name="T4" fmla="*/ 0 w 827"/>
                                    <a:gd name="T5" fmla="*/ 7 h 526"/>
                                    <a:gd name="T6" fmla="*/ 5 w 827"/>
                                    <a:gd name="T7" fmla="*/ 12 h 526"/>
                                    <a:gd name="T8" fmla="*/ 14 w 827"/>
                                    <a:gd name="T9" fmla="*/ 12 h 526"/>
                                    <a:gd name="T10" fmla="*/ 19 w 827"/>
                                    <a:gd name="T11" fmla="*/ 7 h 526"/>
                                    <a:gd name="T12" fmla="*/ 19 w 827"/>
                                    <a:gd name="T13" fmla="*/ 5 h 526"/>
                                    <a:gd name="T14" fmla="*/ 14 w 827"/>
                                    <a:gd name="T15" fmla="*/ 0 h 526"/>
                                    <a:gd name="T16" fmla="*/ 5 w 827"/>
                                    <a:gd name="T17" fmla="*/ 0 h 52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27" h="526">
                                      <a:moveTo>
                                        <a:pt x="213" y="0"/>
                                      </a:moveTo>
                                      <a:cubicBezTo>
                                        <a:pt x="96" y="0"/>
                                        <a:pt x="0" y="95"/>
                                        <a:pt x="0" y="212"/>
                                      </a:cubicBezTo>
                                      <a:lnTo>
                                        <a:pt x="0" y="314"/>
                                      </a:lnTo>
                                      <a:cubicBezTo>
                                        <a:pt x="0" y="431"/>
                                        <a:pt x="96" y="526"/>
                                        <a:pt x="213" y="526"/>
                                      </a:cubicBezTo>
                                      <a:lnTo>
                                        <a:pt x="615" y="526"/>
                                      </a:lnTo>
                                      <a:cubicBezTo>
                                        <a:pt x="732" y="526"/>
                                        <a:pt x="827" y="431"/>
                                        <a:pt x="827" y="314"/>
                                      </a:cubicBezTo>
                                      <a:lnTo>
                                        <a:pt x="827" y="212"/>
                                      </a:lnTo>
                                      <a:cubicBezTo>
                                        <a:pt x="827" y="95"/>
                                        <a:pt x="732" y="0"/>
                                        <a:pt x="615" y="0"/>
                                      </a:cubicBezTo>
                                      <a:lnTo>
                                        <a:pt x="213" y="0"/>
                                      </a:lnTo>
                                      <a:close/>
                                    </a:path>
                                  </a:pathLst>
                                </a:cu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228450" name="Freeform 289"/>
                              <wps:cNvSpPr>
                                <a:spLocks/>
                              </wps:cNvSpPr>
                              <wps:spPr bwMode="auto">
                                <a:xfrm>
                                  <a:off x="150" y="1410"/>
                                  <a:ext cx="124" cy="79"/>
                                </a:xfrm>
                                <a:custGeom>
                                  <a:avLst/>
                                  <a:gdLst>
                                    <a:gd name="T0" fmla="*/ 5 w 827"/>
                                    <a:gd name="T1" fmla="*/ 0 h 526"/>
                                    <a:gd name="T2" fmla="*/ 0 w 827"/>
                                    <a:gd name="T3" fmla="*/ 5 h 526"/>
                                    <a:gd name="T4" fmla="*/ 0 w 827"/>
                                    <a:gd name="T5" fmla="*/ 7 h 526"/>
                                    <a:gd name="T6" fmla="*/ 5 w 827"/>
                                    <a:gd name="T7" fmla="*/ 12 h 526"/>
                                    <a:gd name="T8" fmla="*/ 14 w 827"/>
                                    <a:gd name="T9" fmla="*/ 12 h 526"/>
                                    <a:gd name="T10" fmla="*/ 19 w 827"/>
                                    <a:gd name="T11" fmla="*/ 7 h 526"/>
                                    <a:gd name="T12" fmla="*/ 19 w 827"/>
                                    <a:gd name="T13" fmla="*/ 5 h 526"/>
                                    <a:gd name="T14" fmla="*/ 14 w 827"/>
                                    <a:gd name="T15" fmla="*/ 0 h 526"/>
                                    <a:gd name="T16" fmla="*/ 5 w 827"/>
                                    <a:gd name="T17" fmla="*/ 0 h 52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27" h="526">
                                      <a:moveTo>
                                        <a:pt x="213" y="0"/>
                                      </a:moveTo>
                                      <a:cubicBezTo>
                                        <a:pt x="96" y="0"/>
                                        <a:pt x="0" y="95"/>
                                        <a:pt x="0" y="212"/>
                                      </a:cubicBezTo>
                                      <a:lnTo>
                                        <a:pt x="0" y="314"/>
                                      </a:lnTo>
                                      <a:cubicBezTo>
                                        <a:pt x="0" y="431"/>
                                        <a:pt x="96" y="526"/>
                                        <a:pt x="213" y="526"/>
                                      </a:cubicBezTo>
                                      <a:lnTo>
                                        <a:pt x="615" y="526"/>
                                      </a:lnTo>
                                      <a:cubicBezTo>
                                        <a:pt x="732" y="526"/>
                                        <a:pt x="827" y="431"/>
                                        <a:pt x="827" y="314"/>
                                      </a:cubicBezTo>
                                      <a:lnTo>
                                        <a:pt x="827" y="212"/>
                                      </a:lnTo>
                                      <a:cubicBezTo>
                                        <a:pt x="827" y="95"/>
                                        <a:pt x="732" y="0"/>
                                        <a:pt x="615" y="0"/>
                                      </a:cubicBezTo>
                                      <a:lnTo>
                                        <a:pt x="213" y="0"/>
                                      </a:lnTo>
                                      <a:close/>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28451" name="Group 293"/>
                            <wpg:cNvGrpSpPr>
                              <a:grpSpLocks/>
                            </wpg:cNvGrpSpPr>
                            <wpg:grpSpPr bwMode="auto">
                              <a:xfrm>
                                <a:off x="187" y="1422"/>
                                <a:ext cx="50" cy="50"/>
                                <a:chOff x="187" y="1422"/>
                                <a:chExt cx="50" cy="50"/>
                              </a:xfrm>
                            </wpg:grpSpPr>
                            <wps:wsp>
                              <wps:cNvPr id="228452" name="Oval 291"/>
                              <wps:cNvSpPr>
                                <a:spLocks noChangeArrowheads="1"/>
                              </wps:cNvSpPr>
                              <wps:spPr bwMode="auto">
                                <a:xfrm>
                                  <a:off x="187" y="1422"/>
                                  <a:ext cx="50" cy="50"/>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228453" name="Oval 292"/>
                              <wps:cNvSpPr>
                                <a:spLocks noChangeArrowheads="1"/>
                              </wps:cNvSpPr>
                              <wps:spPr bwMode="auto">
                                <a:xfrm>
                                  <a:off x="187" y="1422"/>
                                  <a:ext cx="50" cy="50"/>
                                </a:xfrm>
                                <a:prstGeom prst="ellipse">
                                  <a:avLst/>
                                </a:pr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28454" name="Freeform 294"/>
                            <wps:cNvSpPr>
                              <a:spLocks/>
                            </wps:cNvSpPr>
                            <wps:spPr bwMode="auto">
                              <a:xfrm>
                                <a:off x="0" y="1363"/>
                                <a:ext cx="431" cy="143"/>
                              </a:xfrm>
                              <a:custGeom>
                                <a:avLst/>
                                <a:gdLst>
                                  <a:gd name="T0" fmla="*/ 4 w 2874"/>
                                  <a:gd name="T1" fmla="*/ 0 h 954"/>
                                  <a:gd name="T2" fmla="*/ 0 w 2874"/>
                                  <a:gd name="T3" fmla="*/ 4 h 954"/>
                                  <a:gd name="T4" fmla="*/ 0 w 2874"/>
                                  <a:gd name="T5" fmla="*/ 17 h 954"/>
                                  <a:gd name="T6" fmla="*/ 4 w 2874"/>
                                  <a:gd name="T7" fmla="*/ 21 h 954"/>
                                  <a:gd name="T8" fmla="*/ 60 w 2874"/>
                                  <a:gd name="T9" fmla="*/ 21 h 954"/>
                                  <a:gd name="T10" fmla="*/ 65 w 2874"/>
                                  <a:gd name="T11" fmla="*/ 17 h 954"/>
                                  <a:gd name="T12" fmla="*/ 65 w 2874"/>
                                  <a:gd name="T13" fmla="*/ 4 h 954"/>
                                  <a:gd name="T14" fmla="*/ 60 w 2874"/>
                                  <a:gd name="T15" fmla="*/ 0 h 954"/>
                                  <a:gd name="T16" fmla="*/ 4 w 2874"/>
                                  <a:gd name="T17" fmla="*/ 0 h 95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874" h="954">
                                    <a:moveTo>
                                      <a:pt x="190" y="0"/>
                                    </a:moveTo>
                                    <a:cubicBezTo>
                                      <a:pt x="85" y="0"/>
                                      <a:pt x="0" y="85"/>
                                      <a:pt x="0" y="190"/>
                                    </a:cubicBezTo>
                                    <a:lnTo>
                                      <a:pt x="0" y="764"/>
                                    </a:lnTo>
                                    <a:cubicBezTo>
                                      <a:pt x="0" y="869"/>
                                      <a:pt x="85" y="954"/>
                                      <a:pt x="190" y="954"/>
                                    </a:cubicBezTo>
                                    <a:lnTo>
                                      <a:pt x="2684" y="954"/>
                                    </a:lnTo>
                                    <a:cubicBezTo>
                                      <a:pt x="2789" y="954"/>
                                      <a:pt x="2874" y="869"/>
                                      <a:pt x="2874" y="764"/>
                                    </a:cubicBezTo>
                                    <a:lnTo>
                                      <a:pt x="2874" y="190"/>
                                    </a:lnTo>
                                    <a:cubicBezTo>
                                      <a:pt x="2874" y="85"/>
                                      <a:pt x="2789" y="0"/>
                                      <a:pt x="2684" y="0"/>
                                    </a:cubicBezTo>
                                    <a:lnTo>
                                      <a:pt x="190" y="0"/>
                                    </a:ln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455" name="Freeform 295"/>
                            <wps:cNvSpPr>
                              <a:spLocks/>
                            </wps:cNvSpPr>
                            <wps:spPr bwMode="auto">
                              <a:xfrm>
                                <a:off x="2" y="1362"/>
                                <a:ext cx="426" cy="22"/>
                              </a:xfrm>
                              <a:custGeom>
                                <a:avLst/>
                                <a:gdLst>
                                  <a:gd name="T0" fmla="*/ 0 w 426"/>
                                  <a:gd name="T1" fmla="*/ 0 h 22"/>
                                  <a:gd name="T2" fmla="*/ 224 w 426"/>
                                  <a:gd name="T3" fmla="*/ 22 h 22"/>
                                  <a:gd name="T4" fmla="*/ 426 w 426"/>
                                  <a:gd name="T5" fmla="*/ 0 h 22"/>
                                  <a:gd name="T6" fmla="*/ 0 60000 65536"/>
                                  <a:gd name="T7" fmla="*/ 0 60000 65536"/>
                                  <a:gd name="T8" fmla="*/ 0 60000 65536"/>
                                </a:gdLst>
                                <a:ahLst/>
                                <a:cxnLst>
                                  <a:cxn ang="T6">
                                    <a:pos x="T0" y="T1"/>
                                  </a:cxn>
                                  <a:cxn ang="T7">
                                    <a:pos x="T2" y="T3"/>
                                  </a:cxn>
                                  <a:cxn ang="T8">
                                    <a:pos x="T4" y="T5"/>
                                  </a:cxn>
                                </a:cxnLst>
                                <a:rect l="0" t="0" r="r" b="b"/>
                                <a:pathLst>
                                  <a:path w="426" h="22">
                                    <a:moveTo>
                                      <a:pt x="0" y="0"/>
                                    </a:moveTo>
                                    <a:cubicBezTo>
                                      <a:pt x="37" y="3"/>
                                      <a:pt x="153" y="22"/>
                                      <a:pt x="224" y="22"/>
                                    </a:cubicBezTo>
                                    <a:cubicBezTo>
                                      <a:pt x="294" y="22"/>
                                      <a:pt x="384" y="4"/>
                                      <a:pt x="426" y="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456" name="Freeform 296"/>
                            <wps:cNvSpPr>
                              <a:spLocks noEditPoints="1"/>
                            </wps:cNvSpPr>
                            <wps:spPr bwMode="auto">
                              <a:xfrm>
                                <a:off x="131" y="1152"/>
                                <a:ext cx="160" cy="170"/>
                              </a:xfrm>
                              <a:custGeom>
                                <a:avLst/>
                                <a:gdLst>
                                  <a:gd name="T0" fmla="*/ 24 w 1067"/>
                                  <a:gd name="T1" fmla="*/ 1 h 1134"/>
                                  <a:gd name="T2" fmla="*/ 21 w 1067"/>
                                  <a:gd name="T3" fmla="*/ 5 h 1134"/>
                                  <a:gd name="T4" fmla="*/ 20 w 1067"/>
                                  <a:gd name="T5" fmla="*/ 5 h 1134"/>
                                  <a:gd name="T6" fmla="*/ 19 w 1067"/>
                                  <a:gd name="T7" fmla="*/ 4 h 1134"/>
                                  <a:gd name="T8" fmla="*/ 23 w 1067"/>
                                  <a:gd name="T9" fmla="*/ 0 h 1134"/>
                                  <a:gd name="T10" fmla="*/ 24 w 1067"/>
                                  <a:gd name="T11" fmla="*/ 0 h 1134"/>
                                  <a:gd name="T12" fmla="*/ 24 w 1067"/>
                                  <a:gd name="T13" fmla="*/ 1 h 1134"/>
                                  <a:gd name="T14" fmla="*/ 16 w 1067"/>
                                  <a:gd name="T15" fmla="*/ 9 h 1134"/>
                                  <a:gd name="T16" fmla="*/ 13 w 1067"/>
                                  <a:gd name="T17" fmla="*/ 12 h 1134"/>
                                  <a:gd name="T18" fmla="*/ 12 w 1067"/>
                                  <a:gd name="T19" fmla="*/ 12 h 1134"/>
                                  <a:gd name="T20" fmla="*/ 12 w 1067"/>
                                  <a:gd name="T21" fmla="*/ 11 h 1134"/>
                                  <a:gd name="T22" fmla="*/ 15 w 1067"/>
                                  <a:gd name="T23" fmla="*/ 8 h 1134"/>
                                  <a:gd name="T24" fmla="*/ 16 w 1067"/>
                                  <a:gd name="T25" fmla="*/ 8 h 1134"/>
                                  <a:gd name="T26" fmla="*/ 16 w 1067"/>
                                  <a:gd name="T27" fmla="*/ 9 h 1134"/>
                                  <a:gd name="T28" fmla="*/ 9 w 1067"/>
                                  <a:gd name="T29" fmla="*/ 17 h 1134"/>
                                  <a:gd name="T30" fmla="*/ 6 w 1067"/>
                                  <a:gd name="T31" fmla="*/ 20 h 1134"/>
                                  <a:gd name="T32" fmla="*/ 5 w 1067"/>
                                  <a:gd name="T33" fmla="*/ 20 h 1134"/>
                                  <a:gd name="T34" fmla="*/ 5 w 1067"/>
                                  <a:gd name="T35" fmla="*/ 19 h 1134"/>
                                  <a:gd name="T36" fmla="*/ 8 w 1067"/>
                                  <a:gd name="T37" fmla="*/ 16 h 1134"/>
                                  <a:gd name="T38" fmla="*/ 9 w 1067"/>
                                  <a:gd name="T39" fmla="*/ 16 h 1134"/>
                                  <a:gd name="T40" fmla="*/ 9 w 1067"/>
                                  <a:gd name="T41" fmla="*/ 17 h 1134"/>
                                  <a:gd name="T42" fmla="*/ 2 w 1067"/>
                                  <a:gd name="T43" fmla="*/ 24 h 1134"/>
                                  <a:gd name="T44" fmla="*/ 1 w 1067"/>
                                  <a:gd name="T45" fmla="*/ 25 h 1134"/>
                                  <a:gd name="T46" fmla="*/ 0 w 1067"/>
                                  <a:gd name="T47" fmla="*/ 25 h 1134"/>
                                  <a:gd name="T48" fmla="*/ 0 w 1067"/>
                                  <a:gd name="T49" fmla="*/ 24 h 1134"/>
                                  <a:gd name="T50" fmla="*/ 1 w 1067"/>
                                  <a:gd name="T51" fmla="*/ 23 h 1134"/>
                                  <a:gd name="T52" fmla="*/ 2 w 1067"/>
                                  <a:gd name="T53" fmla="*/ 23 h 1134"/>
                                  <a:gd name="T54" fmla="*/ 2 w 1067"/>
                                  <a:gd name="T55" fmla="*/ 24 h 113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067" h="1134">
                                    <a:moveTo>
                                      <a:pt x="1054" y="60"/>
                                    </a:moveTo>
                                    <a:lnTo>
                                      <a:pt x="918" y="206"/>
                                    </a:lnTo>
                                    <a:cubicBezTo>
                                      <a:pt x="905" y="219"/>
                                      <a:pt x="884" y="220"/>
                                      <a:pt x="871" y="207"/>
                                    </a:cubicBezTo>
                                    <a:cubicBezTo>
                                      <a:pt x="857" y="194"/>
                                      <a:pt x="856" y="173"/>
                                      <a:pt x="869" y="160"/>
                                    </a:cubicBezTo>
                                    <a:lnTo>
                                      <a:pt x="1006" y="14"/>
                                    </a:lnTo>
                                    <a:cubicBezTo>
                                      <a:pt x="1018" y="1"/>
                                      <a:pt x="1039" y="0"/>
                                      <a:pt x="1053" y="12"/>
                                    </a:cubicBezTo>
                                    <a:cubicBezTo>
                                      <a:pt x="1066" y="25"/>
                                      <a:pt x="1067" y="46"/>
                                      <a:pt x="1054" y="60"/>
                                    </a:cubicBezTo>
                                    <a:close/>
                                    <a:moveTo>
                                      <a:pt x="735" y="400"/>
                                    </a:moveTo>
                                    <a:lnTo>
                                      <a:pt x="599" y="546"/>
                                    </a:lnTo>
                                    <a:cubicBezTo>
                                      <a:pt x="586" y="559"/>
                                      <a:pt x="565" y="560"/>
                                      <a:pt x="551" y="548"/>
                                    </a:cubicBezTo>
                                    <a:cubicBezTo>
                                      <a:pt x="538" y="535"/>
                                      <a:pt x="537" y="514"/>
                                      <a:pt x="550" y="500"/>
                                    </a:cubicBezTo>
                                    <a:lnTo>
                                      <a:pt x="687" y="355"/>
                                    </a:lnTo>
                                    <a:cubicBezTo>
                                      <a:pt x="699" y="341"/>
                                      <a:pt x="720" y="340"/>
                                      <a:pt x="734" y="353"/>
                                    </a:cubicBezTo>
                                    <a:cubicBezTo>
                                      <a:pt x="747" y="366"/>
                                      <a:pt x="748" y="387"/>
                                      <a:pt x="735" y="400"/>
                                    </a:cubicBezTo>
                                    <a:close/>
                                    <a:moveTo>
                                      <a:pt x="416" y="741"/>
                                    </a:moveTo>
                                    <a:lnTo>
                                      <a:pt x="279" y="887"/>
                                    </a:lnTo>
                                    <a:cubicBezTo>
                                      <a:pt x="267" y="900"/>
                                      <a:pt x="246" y="901"/>
                                      <a:pt x="232" y="888"/>
                                    </a:cubicBezTo>
                                    <a:cubicBezTo>
                                      <a:pt x="219" y="876"/>
                                      <a:pt x="218" y="854"/>
                                      <a:pt x="231" y="841"/>
                                    </a:cubicBezTo>
                                    <a:lnTo>
                                      <a:pt x="368" y="695"/>
                                    </a:lnTo>
                                    <a:cubicBezTo>
                                      <a:pt x="380" y="682"/>
                                      <a:pt x="401" y="681"/>
                                      <a:pt x="415" y="694"/>
                                    </a:cubicBezTo>
                                    <a:cubicBezTo>
                                      <a:pt x="428" y="706"/>
                                      <a:pt x="429" y="727"/>
                                      <a:pt x="416" y="741"/>
                                    </a:cubicBezTo>
                                    <a:close/>
                                    <a:moveTo>
                                      <a:pt x="97" y="1081"/>
                                    </a:moveTo>
                                    <a:lnTo>
                                      <a:pt x="61" y="1120"/>
                                    </a:lnTo>
                                    <a:cubicBezTo>
                                      <a:pt x="49" y="1133"/>
                                      <a:pt x="27" y="1134"/>
                                      <a:pt x="14" y="1121"/>
                                    </a:cubicBezTo>
                                    <a:cubicBezTo>
                                      <a:pt x="1" y="1109"/>
                                      <a:pt x="0" y="1087"/>
                                      <a:pt x="12" y="1074"/>
                                    </a:cubicBezTo>
                                    <a:lnTo>
                                      <a:pt x="49" y="1036"/>
                                    </a:lnTo>
                                    <a:cubicBezTo>
                                      <a:pt x="61" y="1022"/>
                                      <a:pt x="82" y="1021"/>
                                      <a:pt x="96" y="1034"/>
                                    </a:cubicBezTo>
                                    <a:cubicBezTo>
                                      <a:pt x="109" y="1047"/>
                                      <a:pt x="110" y="1068"/>
                                      <a:pt x="97" y="1081"/>
                                    </a:cubicBezTo>
                                    <a:close/>
                                  </a:path>
                                </a:pathLst>
                              </a:custGeom>
                              <a:solidFill>
                                <a:srgbClr val="C0C0C0"/>
                              </a:solidFill>
                              <a:ln w="1270">
                                <a:solidFill>
                                  <a:srgbClr val="C0C0C0"/>
                                </a:solidFill>
                                <a:bevel/>
                                <a:headEnd/>
                                <a:tailEnd/>
                              </a:ln>
                            </wps:spPr>
                            <wps:bodyPr rot="0" vert="horz" wrap="square" lIns="91440" tIns="45720" rIns="91440" bIns="45720" anchor="t" anchorCtr="0" upright="1">
                              <a:noAutofit/>
                            </wps:bodyPr>
                          </wps:wsp>
                          <wps:wsp>
                            <wps:cNvPr id="228461" name="Line 297"/>
                            <wps:cNvCnPr>
                              <a:cxnSpLocks noChangeShapeType="1"/>
                            </wps:cNvCnPr>
                            <wps:spPr bwMode="auto">
                              <a:xfrm flipH="1">
                                <a:off x="95" y="1129"/>
                                <a:ext cx="185" cy="198"/>
                              </a:xfrm>
                              <a:prstGeom prst="line">
                                <a:avLst/>
                              </a:prstGeom>
                              <a:noFill/>
                              <a:ln w="9525" cap="rnd">
                                <a:solidFill>
                                  <a:srgbClr val="969696"/>
                                </a:solidFill>
                                <a:round/>
                                <a:headEnd/>
                                <a:tailEnd/>
                              </a:ln>
                              <a:extLst>
                                <a:ext uri="{909E8E84-426E-40DD-AFC4-6F175D3DCCD1}">
                                  <a14:hiddenFill xmlns:a14="http://schemas.microsoft.com/office/drawing/2010/main">
                                    <a:noFill/>
                                  </a14:hiddenFill>
                                </a:ext>
                              </a:extLst>
                            </wps:spPr>
                            <wps:bodyPr/>
                          </wps:wsp>
                          <wps:wsp>
                            <wps:cNvPr id="228462" name="Freeform 298"/>
                            <wps:cNvSpPr>
                              <a:spLocks noEditPoints="1"/>
                            </wps:cNvSpPr>
                            <wps:spPr bwMode="auto">
                              <a:xfrm>
                                <a:off x="350" y="1145"/>
                                <a:ext cx="161" cy="171"/>
                              </a:xfrm>
                              <a:custGeom>
                                <a:avLst/>
                                <a:gdLst>
                                  <a:gd name="T0" fmla="*/ 24 w 1074"/>
                                  <a:gd name="T1" fmla="*/ 1 h 1141"/>
                                  <a:gd name="T2" fmla="*/ 21 w 1074"/>
                                  <a:gd name="T3" fmla="*/ 5 h 1141"/>
                                  <a:gd name="T4" fmla="*/ 20 w 1074"/>
                                  <a:gd name="T5" fmla="*/ 5 h 1141"/>
                                  <a:gd name="T6" fmla="*/ 20 w 1074"/>
                                  <a:gd name="T7" fmla="*/ 4 h 1141"/>
                                  <a:gd name="T8" fmla="*/ 23 w 1074"/>
                                  <a:gd name="T9" fmla="*/ 0 h 1141"/>
                                  <a:gd name="T10" fmla="*/ 24 w 1074"/>
                                  <a:gd name="T11" fmla="*/ 0 h 1141"/>
                                  <a:gd name="T12" fmla="*/ 24 w 1074"/>
                                  <a:gd name="T13" fmla="*/ 1 h 1141"/>
                                  <a:gd name="T14" fmla="*/ 17 w 1074"/>
                                  <a:gd name="T15" fmla="*/ 9 h 1141"/>
                                  <a:gd name="T16" fmla="*/ 14 w 1074"/>
                                  <a:gd name="T17" fmla="*/ 12 h 1141"/>
                                  <a:gd name="T18" fmla="*/ 13 w 1074"/>
                                  <a:gd name="T19" fmla="*/ 12 h 1141"/>
                                  <a:gd name="T20" fmla="*/ 12 w 1074"/>
                                  <a:gd name="T21" fmla="*/ 11 h 1141"/>
                                  <a:gd name="T22" fmla="*/ 16 w 1074"/>
                                  <a:gd name="T23" fmla="*/ 8 h 1141"/>
                                  <a:gd name="T24" fmla="*/ 17 w 1074"/>
                                  <a:gd name="T25" fmla="*/ 8 h 1141"/>
                                  <a:gd name="T26" fmla="*/ 17 w 1074"/>
                                  <a:gd name="T27" fmla="*/ 9 h 1141"/>
                                  <a:gd name="T28" fmla="*/ 9 w 1074"/>
                                  <a:gd name="T29" fmla="*/ 17 h 1141"/>
                                  <a:gd name="T30" fmla="*/ 6 w 1074"/>
                                  <a:gd name="T31" fmla="*/ 20 h 1141"/>
                                  <a:gd name="T32" fmla="*/ 5 w 1074"/>
                                  <a:gd name="T33" fmla="*/ 20 h 1141"/>
                                  <a:gd name="T34" fmla="*/ 5 w 1074"/>
                                  <a:gd name="T35" fmla="*/ 19 h 1141"/>
                                  <a:gd name="T36" fmla="*/ 8 w 1074"/>
                                  <a:gd name="T37" fmla="*/ 16 h 1141"/>
                                  <a:gd name="T38" fmla="*/ 9 w 1074"/>
                                  <a:gd name="T39" fmla="*/ 16 h 1141"/>
                                  <a:gd name="T40" fmla="*/ 9 w 1074"/>
                                  <a:gd name="T41" fmla="*/ 17 h 1141"/>
                                  <a:gd name="T42" fmla="*/ 2 w 1074"/>
                                  <a:gd name="T43" fmla="*/ 24 h 1141"/>
                                  <a:gd name="T44" fmla="*/ 1 w 1074"/>
                                  <a:gd name="T45" fmla="*/ 25 h 1141"/>
                                  <a:gd name="T46" fmla="*/ 0 w 1074"/>
                                  <a:gd name="T47" fmla="*/ 25 h 1141"/>
                                  <a:gd name="T48" fmla="*/ 0 w 1074"/>
                                  <a:gd name="T49" fmla="*/ 24 h 1141"/>
                                  <a:gd name="T50" fmla="*/ 1 w 1074"/>
                                  <a:gd name="T51" fmla="*/ 23 h 1141"/>
                                  <a:gd name="T52" fmla="*/ 2 w 1074"/>
                                  <a:gd name="T53" fmla="*/ 23 h 1141"/>
                                  <a:gd name="T54" fmla="*/ 2 w 1074"/>
                                  <a:gd name="T55" fmla="*/ 24 h 114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074" h="1141">
                                    <a:moveTo>
                                      <a:pt x="1061" y="60"/>
                                    </a:moveTo>
                                    <a:lnTo>
                                      <a:pt x="924" y="206"/>
                                    </a:lnTo>
                                    <a:cubicBezTo>
                                      <a:pt x="912" y="219"/>
                                      <a:pt x="891" y="220"/>
                                      <a:pt x="877" y="207"/>
                                    </a:cubicBezTo>
                                    <a:cubicBezTo>
                                      <a:pt x="864" y="195"/>
                                      <a:pt x="863" y="174"/>
                                      <a:pt x="876" y="160"/>
                                    </a:cubicBezTo>
                                    <a:lnTo>
                                      <a:pt x="1012" y="14"/>
                                    </a:lnTo>
                                    <a:cubicBezTo>
                                      <a:pt x="1025" y="1"/>
                                      <a:pt x="1046" y="0"/>
                                      <a:pt x="1060" y="13"/>
                                    </a:cubicBezTo>
                                    <a:cubicBezTo>
                                      <a:pt x="1073" y="25"/>
                                      <a:pt x="1074" y="47"/>
                                      <a:pt x="1061" y="60"/>
                                    </a:cubicBezTo>
                                    <a:close/>
                                    <a:moveTo>
                                      <a:pt x="742" y="400"/>
                                    </a:moveTo>
                                    <a:lnTo>
                                      <a:pt x="605" y="546"/>
                                    </a:lnTo>
                                    <a:cubicBezTo>
                                      <a:pt x="593" y="560"/>
                                      <a:pt x="571" y="560"/>
                                      <a:pt x="558" y="548"/>
                                    </a:cubicBezTo>
                                    <a:cubicBezTo>
                                      <a:pt x="545" y="535"/>
                                      <a:pt x="544" y="514"/>
                                      <a:pt x="557" y="501"/>
                                    </a:cubicBezTo>
                                    <a:lnTo>
                                      <a:pt x="693" y="355"/>
                                    </a:lnTo>
                                    <a:cubicBezTo>
                                      <a:pt x="706" y="341"/>
                                      <a:pt x="727" y="341"/>
                                      <a:pt x="740" y="353"/>
                                    </a:cubicBezTo>
                                    <a:cubicBezTo>
                                      <a:pt x="754" y="366"/>
                                      <a:pt x="755" y="387"/>
                                      <a:pt x="742" y="400"/>
                                    </a:cubicBezTo>
                                    <a:close/>
                                    <a:moveTo>
                                      <a:pt x="423" y="741"/>
                                    </a:moveTo>
                                    <a:lnTo>
                                      <a:pt x="286" y="887"/>
                                    </a:lnTo>
                                    <a:cubicBezTo>
                                      <a:pt x="273" y="900"/>
                                      <a:pt x="252" y="901"/>
                                      <a:pt x="239" y="888"/>
                                    </a:cubicBezTo>
                                    <a:cubicBezTo>
                                      <a:pt x="225" y="876"/>
                                      <a:pt x="225" y="855"/>
                                      <a:pt x="237" y="841"/>
                                    </a:cubicBezTo>
                                    <a:lnTo>
                                      <a:pt x="374" y="695"/>
                                    </a:lnTo>
                                    <a:cubicBezTo>
                                      <a:pt x="387" y="682"/>
                                      <a:pt x="408" y="681"/>
                                      <a:pt x="421" y="694"/>
                                    </a:cubicBezTo>
                                    <a:cubicBezTo>
                                      <a:pt x="435" y="706"/>
                                      <a:pt x="435" y="727"/>
                                      <a:pt x="423" y="741"/>
                                    </a:cubicBezTo>
                                    <a:close/>
                                    <a:moveTo>
                                      <a:pt x="104" y="1081"/>
                                    </a:moveTo>
                                    <a:lnTo>
                                      <a:pt x="61" y="1127"/>
                                    </a:lnTo>
                                    <a:cubicBezTo>
                                      <a:pt x="49" y="1140"/>
                                      <a:pt x="27" y="1141"/>
                                      <a:pt x="14" y="1128"/>
                                    </a:cubicBezTo>
                                    <a:cubicBezTo>
                                      <a:pt x="1" y="1116"/>
                                      <a:pt x="0" y="1094"/>
                                      <a:pt x="12" y="1081"/>
                                    </a:cubicBezTo>
                                    <a:lnTo>
                                      <a:pt x="55" y="1036"/>
                                    </a:lnTo>
                                    <a:cubicBezTo>
                                      <a:pt x="68" y="1022"/>
                                      <a:pt x="89" y="1022"/>
                                      <a:pt x="102" y="1034"/>
                                    </a:cubicBezTo>
                                    <a:cubicBezTo>
                                      <a:pt x="116" y="1047"/>
                                      <a:pt x="116" y="1068"/>
                                      <a:pt x="104" y="1081"/>
                                    </a:cubicBezTo>
                                    <a:close/>
                                  </a:path>
                                </a:pathLst>
                              </a:custGeom>
                              <a:solidFill>
                                <a:srgbClr val="C0C0C0"/>
                              </a:solidFill>
                              <a:ln w="1270">
                                <a:solidFill>
                                  <a:srgbClr val="C0C0C0"/>
                                </a:solidFill>
                                <a:bevel/>
                                <a:headEnd/>
                                <a:tailEnd/>
                              </a:ln>
                            </wps:spPr>
                            <wps:bodyPr rot="0" vert="horz" wrap="square" lIns="91440" tIns="45720" rIns="91440" bIns="45720" anchor="t" anchorCtr="0" upright="1">
                              <a:noAutofit/>
                            </wps:bodyPr>
                          </wps:wsp>
                          <wps:wsp>
                            <wps:cNvPr id="228463" name="Line 299"/>
                            <wps:cNvCnPr>
                              <a:cxnSpLocks noChangeShapeType="1"/>
                            </wps:cNvCnPr>
                            <wps:spPr bwMode="auto">
                              <a:xfrm flipH="1">
                                <a:off x="376" y="1134"/>
                                <a:ext cx="185" cy="198"/>
                              </a:xfrm>
                              <a:prstGeom prst="line">
                                <a:avLst/>
                              </a:prstGeom>
                              <a:noFill/>
                              <a:ln w="9525" cap="rnd">
                                <a:solidFill>
                                  <a:srgbClr val="969696"/>
                                </a:solidFill>
                                <a:round/>
                                <a:headEnd/>
                                <a:tailEnd/>
                              </a:ln>
                              <a:extLst>
                                <a:ext uri="{909E8E84-426E-40DD-AFC4-6F175D3DCCD1}">
                                  <a14:hiddenFill xmlns:a14="http://schemas.microsoft.com/office/drawing/2010/main">
                                    <a:noFill/>
                                  </a14:hiddenFill>
                                </a:ext>
                              </a:extLst>
                            </wps:spPr>
                            <wps:bodyPr/>
                          </wps:wsp>
                        </wpg:grpSp>
                        <wpg:grpSp>
                          <wpg:cNvPr id="228464" name="Group 326"/>
                          <wpg:cNvGrpSpPr>
                            <a:grpSpLocks/>
                          </wpg:cNvGrpSpPr>
                          <wpg:grpSpPr bwMode="auto">
                            <a:xfrm>
                              <a:off x="5399" y="2319"/>
                              <a:ext cx="4983" cy="3011"/>
                              <a:chOff x="855" y="181"/>
                              <a:chExt cx="1036" cy="626"/>
                            </a:xfrm>
                          </wpg:grpSpPr>
                          <wpg:grpSp>
                            <wpg:cNvPr id="228465" name="Group 307"/>
                            <wpg:cNvGrpSpPr>
                              <a:grpSpLocks/>
                            </wpg:cNvGrpSpPr>
                            <wpg:grpSpPr bwMode="auto">
                              <a:xfrm>
                                <a:off x="858" y="181"/>
                                <a:ext cx="1033" cy="626"/>
                                <a:chOff x="858" y="181"/>
                                <a:chExt cx="1033" cy="626"/>
                              </a:xfrm>
                            </wpg:grpSpPr>
                            <wps:wsp>
                              <wps:cNvPr id="228466" name="Freeform 301"/>
                              <wps:cNvSpPr>
                                <a:spLocks/>
                              </wps:cNvSpPr>
                              <wps:spPr bwMode="auto">
                                <a:xfrm>
                                  <a:off x="858" y="181"/>
                                  <a:ext cx="1033" cy="626"/>
                                </a:xfrm>
                                <a:custGeom>
                                  <a:avLst/>
                                  <a:gdLst>
                                    <a:gd name="T0" fmla="*/ 387 w 1033"/>
                                    <a:gd name="T1" fmla="*/ 0 h 626"/>
                                    <a:gd name="T2" fmla="*/ 0 w 1033"/>
                                    <a:gd name="T3" fmla="*/ 387 h 626"/>
                                    <a:gd name="T4" fmla="*/ 0 w 1033"/>
                                    <a:gd name="T5" fmla="*/ 626 h 626"/>
                                    <a:gd name="T6" fmla="*/ 645 w 1033"/>
                                    <a:gd name="T7" fmla="*/ 626 h 626"/>
                                    <a:gd name="T8" fmla="*/ 1033 w 1033"/>
                                    <a:gd name="T9" fmla="*/ 238 h 626"/>
                                    <a:gd name="T10" fmla="*/ 1033 w 1033"/>
                                    <a:gd name="T11" fmla="*/ 0 h 626"/>
                                    <a:gd name="T12" fmla="*/ 387 w 1033"/>
                                    <a:gd name="T13" fmla="*/ 0 h 62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33" h="626">
                                      <a:moveTo>
                                        <a:pt x="387" y="0"/>
                                      </a:moveTo>
                                      <a:lnTo>
                                        <a:pt x="0" y="387"/>
                                      </a:lnTo>
                                      <a:lnTo>
                                        <a:pt x="0" y="626"/>
                                      </a:lnTo>
                                      <a:lnTo>
                                        <a:pt x="645" y="626"/>
                                      </a:lnTo>
                                      <a:lnTo>
                                        <a:pt x="1033" y="238"/>
                                      </a:lnTo>
                                      <a:lnTo>
                                        <a:pt x="1033" y="0"/>
                                      </a:lnTo>
                                      <a:lnTo>
                                        <a:pt x="387"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467" name="Freeform 302"/>
                              <wps:cNvSpPr>
                                <a:spLocks/>
                              </wps:cNvSpPr>
                              <wps:spPr bwMode="auto">
                                <a:xfrm>
                                  <a:off x="858" y="181"/>
                                  <a:ext cx="1033" cy="387"/>
                                </a:xfrm>
                                <a:custGeom>
                                  <a:avLst/>
                                  <a:gdLst>
                                    <a:gd name="T0" fmla="*/ 0 w 1033"/>
                                    <a:gd name="T1" fmla="*/ 387 h 387"/>
                                    <a:gd name="T2" fmla="*/ 645 w 1033"/>
                                    <a:gd name="T3" fmla="*/ 387 h 387"/>
                                    <a:gd name="T4" fmla="*/ 1033 w 1033"/>
                                    <a:gd name="T5" fmla="*/ 0 h 387"/>
                                    <a:gd name="T6" fmla="*/ 387 w 1033"/>
                                    <a:gd name="T7" fmla="*/ 0 h 387"/>
                                    <a:gd name="T8" fmla="*/ 0 w 1033"/>
                                    <a:gd name="T9" fmla="*/ 387 h 3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33" h="387">
                                      <a:moveTo>
                                        <a:pt x="0" y="387"/>
                                      </a:moveTo>
                                      <a:lnTo>
                                        <a:pt x="645" y="387"/>
                                      </a:lnTo>
                                      <a:lnTo>
                                        <a:pt x="1033" y="0"/>
                                      </a:lnTo>
                                      <a:lnTo>
                                        <a:pt x="387" y="0"/>
                                      </a:lnTo>
                                      <a:lnTo>
                                        <a:pt x="0" y="38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468" name="Freeform 303"/>
                              <wps:cNvSpPr>
                                <a:spLocks/>
                              </wps:cNvSpPr>
                              <wps:spPr bwMode="auto">
                                <a:xfrm>
                                  <a:off x="1503" y="181"/>
                                  <a:ext cx="388" cy="626"/>
                                </a:xfrm>
                                <a:custGeom>
                                  <a:avLst/>
                                  <a:gdLst>
                                    <a:gd name="T0" fmla="*/ 0 w 388"/>
                                    <a:gd name="T1" fmla="*/ 387 h 626"/>
                                    <a:gd name="T2" fmla="*/ 388 w 388"/>
                                    <a:gd name="T3" fmla="*/ 0 h 626"/>
                                    <a:gd name="T4" fmla="*/ 388 w 388"/>
                                    <a:gd name="T5" fmla="*/ 238 h 626"/>
                                    <a:gd name="T6" fmla="*/ 0 w 388"/>
                                    <a:gd name="T7" fmla="*/ 626 h 626"/>
                                    <a:gd name="T8" fmla="*/ 0 w 388"/>
                                    <a:gd name="T9" fmla="*/ 387 h 6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8" h="626">
                                      <a:moveTo>
                                        <a:pt x="0" y="387"/>
                                      </a:moveTo>
                                      <a:lnTo>
                                        <a:pt x="388" y="0"/>
                                      </a:lnTo>
                                      <a:lnTo>
                                        <a:pt x="388" y="238"/>
                                      </a:lnTo>
                                      <a:lnTo>
                                        <a:pt x="0" y="626"/>
                                      </a:lnTo>
                                      <a:lnTo>
                                        <a:pt x="0" y="387"/>
                                      </a:lnTo>
                                      <a:close/>
                                    </a:path>
                                  </a:pathLst>
                                </a:custGeom>
                                <a:solidFill>
                                  <a:srgbClr val="CDCDC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469" name="Freeform 304"/>
                              <wps:cNvSpPr>
                                <a:spLocks/>
                              </wps:cNvSpPr>
                              <wps:spPr bwMode="auto">
                                <a:xfrm>
                                  <a:off x="858" y="181"/>
                                  <a:ext cx="1033" cy="626"/>
                                </a:xfrm>
                                <a:custGeom>
                                  <a:avLst/>
                                  <a:gdLst>
                                    <a:gd name="T0" fmla="*/ 387 w 1033"/>
                                    <a:gd name="T1" fmla="*/ 0 h 626"/>
                                    <a:gd name="T2" fmla="*/ 0 w 1033"/>
                                    <a:gd name="T3" fmla="*/ 387 h 626"/>
                                    <a:gd name="T4" fmla="*/ 0 w 1033"/>
                                    <a:gd name="T5" fmla="*/ 626 h 626"/>
                                    <a:gd name="T6" fmla="*/ 645 w 1033"/>
                                    <a:gd name="T7" fmla="*/ 626 h 626"/>
                                    <a:gd name="T8" fmla="*/ 1033 w 1033"/>
                                    <a:gd name="T9" fmla="*/ 238 h 626"/>
                                    <a:gd name="T10" fmla="*/ 1033 w 1033"/>
                                    <a:gd name="T11" fmla="*/ 0 h 626"/>
                                    <a:gd name="T12" fmla="*/ 387 w 1033"/>
                                    <a:gd name="T13" fmla="*/ 0 h 62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33" h="626">
                                      <a:moveTo>
                                        <a:pt x="387" y="0"/>
                                      </a:moveTo>
                                      <a:lnTo>
                                        <a:pt x="0" y="387"/>
                                      </a:lnTo>
                                      <a:lnTo>
                                        <a:pt x="0" y="626"/>
                                      </a:lnTo>
                                      <a:lnTo>
                                        <a:pt x="645" y="626"/>
                                      </a:lnTo>
                                      <a:lnTo>
                                        <a:pt x="1033" y="238"/>
                                      </a:lnTo>
                                      <a:lnTo>
                                        <a:pt x="1033" y="0"/>
                                      </a:lnTo>
                                      <a:lnTo>
                                        <a:pt x="387" y="0"/>
                                      </a:lnTo>
                                      <a:close/>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470" name="Freeform 305"/>
                              <wps:cNvSpPr>
                                <a:spLocks/>
                              </wps:cNvSpPr>
                              <wps:spPr bwMode="auto">
                                <a:xfrm>
                                  <a:off x="858" y="181"/>
                                  <a:ext cx="1033" cy="387"/>
                                </a:xfrm>
                                <a:custGeom>
                                  <a:avLst/>
                                  <a:gdLst>
                                    <a:gd name="T0" fmla="*/ 0 w 1033"/>
                                    <a:gd name="T1" fmla="*/ 387 h 387"/>
                                    <a:gd name="T2" fmla="*/ 645 w 1033"/>
                                    <a:gd name="T3" fmla="*/ 387 h 387"/>
                                    <a:gd name="T4" fmla="*/ 1033 w 1033"/>
                                    <a:gd name="T5" fmla="*/ 0 h 387"/>
                                    <a:gd name="T6" fmla="*/ 0 60000 65536"/>
                                    <a:gd name="T7" fmla="*/ 0 60000 65536"/>
                                    <a:gd name="T8" fmla="*/ 0 60000 65536"/>
                                  </a:gdLst>
                                  <a:ahLst/>
                                  <a:cxnLst>
                                    <a:cxn ang="T6">
                                      <a:pos x="T0" y="T1"/>
                                    </a:cxn>
                                    <a:cxn ang="T7">
                                      <a:pos x="T2" y="T3"/>
                                    </a:cxn>
                                    <a:cxn ang="T8">
                                      <a:pos x="T4" y="T5"/>
                                    </a:cxn>
                                  </a:cxnLst>
                                  <a:rect l="0" t="0" r="r" b="b"/>
                                  <a:pathLst>
                                    <a:path w="1033" h="387">
                                      <a:moveTo>
                                        <a:pt x="0" y="387"/>
                                      </a:moveTo>
                                      <a:lnTo>
                                        <a:pt x="645" y="387"/>
                                      </a:lnTo>
                                      <a:lnTo>
                                        <a:pt x="1033" y="0"/>
                                      </a:ln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471" name="Line 306"/>
                              <wps:cNvCnPr>
                                <a:cxnSpLocks noChangeShapeType="1"/>
                              </wps:cNvCnPr>
                              <wps:spPr bwMode="auto">
                                <a:xfrm>
                                  <a:off x="1503" y="568"/>
                                  <a:ext cx="0" cy="239"/>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g:grpSp>
                            <wpg:cNvPr id="228472" name="Group 310"/>
                            <wpg:cNvGrpSpPr>
                              <a:grpSpLocks/>
                            </wpg:cNvGrpSpPr>
                            <wpg:grpSpPr bwMode="auto">
                              <a:xfrm>
                                <a:off x="978" y="634"/>
                                <a:ext cx="143" cy="115"/>
                                <a:chOff x="978" y="634"/>
                                <a:chExt cx="143" cy="115"/>
                              </a:xfrm>
                            </wpg:grpSpPr>
                            <wps:wsp>
                              <wps:cNvPr id="228473" name="Freeform 308"/>
                              <wps:cNvSpPr>
                                <a:spLocks/>
                              </wps:cNvSpPr>
                              <wps:spPr bwMode="auto">
                                <a:xfrm>
                                  <a:off x="978" y="634"/>
                                  <a:ext cx="143" cy="115"/>
                                </a:xfrm>
                                <a:custGeom>
                                  <a:avLst/>
                                  <a:gdLst>
                                    <a:gd name="T0" fmla="*/ 7 w 954"/>
                                    <a:gd name="T1" fmla="*/ 0 h 767"/>
                                    <a:gd name="T2" fmla="*/ 0 w 954"/>
                                    <a:gd name="T3" fmla="*/ 7 h 767"/>
                                    <a:gd name="T4" fmla="*/ 0 w 954"/>
                                    <a:gd name="T5" fmla="*/ 10 h 767"/>
                                    <a:gd name="T6" fmla="*/ 7 w 954"/>
                                    <a:gd name="T7" fmla="*/ 17 h 767"/>
                                    <a:gd name="T8" fmla="*/ 15 w 954"/>
                                    <a:gd name="T9" fmla="*/ 17 h 767"/>
                                    <a:gd name="T10" fmla="*/ 21 w 954"/>
                                    <a:gd name="T11" fmla="*/ 10 h 767"/>
                                    <a:gd name="T12" fmla="*/ 21 w 954"/>
                                    <a:gd name="T13" fmla="*/ 7 h 767"/>
                                    <a:gd name="T14" fmla="*/ 15 w 954"/>
                                    <a:gd name="T15" fmla="*/ 0 h 767"/>
                                    <a:gd name="T16" fmla="*/ 7 w 954"/>
                                    <a:gd name="T17" fmla="*/ 0 h 7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54" h="767">
                                      <a:moveTo>
                                        <a:pt x="310" y="0"/>
                                      </a:moveTo>
                                      <a:cubicBezTo>
                                        <a:pt x="139" y="0"/>
                                        <a:pt x="0" y="139"/>
                                        <a:pt x="0" y="310"/>
                                      </a:cubicBezTo>
                                      <a:lnTo>
                                        <a:pt x="0" y="458"/>
                                      </a:lnTo>
                                      <a:cubicBezTo>
                                        <a:pt x="0" y="629"/>
                                        <a:pt x="139" y="767"/>
                                        <a:pt x="310" y="767"/>
                                      </a:cubicBezTo>
                                      <a:lnTo>
                                        <a:pt x="645" y="767"/>
                                      </a:lnTo>
                                      <a:cubicBezTo>
                                        <a:pt x="815" y="767"/>
                                        <a:pt x="954" y="629"/>
                                        <a:pt x="954" y="458"/>
                                      </a:cubicBezTo>
                                      <a:lnTo>
                                        <a:pt x="954" y="310"/>
                                      </a:lnTo>
                                      <a:cubicBezTo>
                                        <a:pt x="954" y="139"/>
                                        <a:pt x="815" y="0"/>
                                        <a:pt x="645" y="0"/>
                                      </a:cubicBezTo>
                                      <a:lnTo>
                                        <a:pt x="310" y="0"/>
                                      </a:lnTo>
                                      <a:close/>
                                    </a:path>
                                  </a:pathLst>
                                </a:cu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228474" name="Freeform 309"/>
                              <wps:cNvSpPr>
                                <a:spLocks/>
                              </wps:cNvSpPr>
                              <wps:spPr bwMode="auto">
                                <a:xfrm>
                                  <a:off x="978" y="634"/>
                                  <a:ext cx="143" cy="115"/>
                                </a:xfrm>
                                <a:custGeom>
                                  <a:avLst/>
                                  <a:gdLst>
                                    <a:gd name="T0" fmla="*/ 7 w 954"/>
                                    <a:gd name="T1" fmla="*/ 0 h 767"/>
                                    <a:gd name="T2" fmla="*/ 0 w 954"/>
                                    <a:gd name="T3" fmla="*/ 7 h 767"/>
                                    <a:gd name="T4" fmla="*/ 0 w 954"/>
                                    <a:gd name="T5" fmla="*/ 10 h 767"/>
                                    <a:gd name="T6" fmla="*/ 7 w 954"/>
                                    <a:gd name="T7" fmla="*/ 17 h 767"/>
                                    <a:gd name="T8" fmla="*/ 15 w 954"/>
                                    <a:gd name="T9" fmla="*/ 17 h 767"/>
                                    <a:gd name="T10" fmla="*/ 21 w 954"/>
                                    <a:gd name="T11" fmla="*/ 10 h 767"/>
                                    <a:gd name="T12" fmla="*/ 21 w 954"/>
                                    <a:gd name="T13" fmla="*/ 7 h 767"/>
                                    <a:gd name="T14" fmla="*/ 15 w 954"/>
                                    <a:gd name="T15" fmla="*/ 0 h 767"/>
                                    <a:gd name="T16" fmla="*/ 7 w 954"/>
                                    <a:gd name="T17" fmla="*/ 0 h 7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54" h="767">
                                      <a:moveTo>
                                        <a:pt x="310" y="0"/>
                                      </a:moveTo>
                                      <a:cubicBezTo>
                                        <a:pt x="139" y="0"/>
                                        <a:pt x="0" y="139"/>
                                        <a:pt x="0" y="310"/>
                                      </a:cubicBezTo>
                                      <a:lnTo>
                                        <a:pt x="0" y="458"/>
                                      </a:lnTo>
                                      <a:cubicBezTo>
                                        <a:pt x="0" y="629"/>
                                        <a:pt x="139" y="767"/>
                                        <a:pt x="310" y="767"/>
                                      </a:cubicBezTo>
                                      <a:lnTo>
                                        <a:pt x="645" y="767"/>
                                      </a:lnTo>
                                      <a:cubicBezTo>
                                        <a:pt x="815" y="767"/>
                                        <a:pt x="954" y="629"/>
                                        <a:pt x="954" y="458"/>
                                      </a:cubicBezTo>
                                      <a:lnTo>
                                        <a:pt x="954" y="310"/>
                                      </a:lnTo>
                                      <a:cubicBezTo>
                                        <a:pt x="954" y="139"/>
                                        <a:pt x="815" y="0"/>
                                        <a:pt x="645" y="0"/>
                                      </a:cubicBezTo>
                                      <a:lnTo>
                                        <a:pt x="310" y="0"/>
                                      </a:lnTo>
                                      <a:close/>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28475" name="Group 313"/>
                            <wpg:cNvGrpSpPr>
                              <a:grpSpLocks/>
                            </wpg:cNvGrpSpPr>
                            <wpg:grpSpPr bwMode="auto">
                              <a:xfrm>
                                <a:off x="1004" y="648"/>
                                <a:ext cx="89" cy="88"/>
                                <a:chOff x="1004" y="648"/>
                                <a:chExt cx="89" cy="88"/>
                              </a:xfrm>
                            </wpg:grpSpPr>
                            <wps:wsp>
                              <wps:cNvPr id="228476" name="Oval 311"/>
                              <wps:cNvSpPr>
                                <a:spLocks noChangeArrowheads="1"/>
                              </wps:cNvSpPr>
                              <wps:spPr bwMode="auto">
                                <a:xfrm>
                                  <a:off x="1004" y="648"/>
                                  <a:ext cx="89" cy="88"/>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228477" name="Oval 312"/>
                              <wps:cNvSpPr>
                                <a:spLocks noChangeArrowheads="1"/>
                              </wps:cNvSpPr>
                              <wps:spPr bwMode="auto">
                                <a:xfrm>
                                  <a:off x="1004" y="648"/>
                                  <a:ext cx="89" cy="88"/>
                                </a:xfrm>
                                <a:prstGeom prst="ellipse">
                                  <a:avLst/>
                                </a:pr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28478" name="Freeform 314"/>
                            <wps:cNvSpPr>
                              <a:spLocks/>
                            </wps:cNvSpPr>
                            <wps:spPr bwMode="auto">
                              <a:xfrm>
                                <a:off x="855" y="573"/>
                                <a:ext cx="641" cy="231"/>
                              </a:xfrm>
                              <a:custGeom>
                                <a:avLst/>
                                <a:gdLst>
                                  <a:gd name="T0" fmla="*/ 7 w 4274"/>
                                  <a:gd name="T1" fmla="*/ 0 h 1540"/>
                                  <a:gd name="T2" fmla="*/ 0 w 4274"/>
                                  <a:gd name="T3" fmla="*/ 7 h 1540"/>
                                  <a:gd name="T4" fmla="*/ 0 w 4274"/>
                                  <a:gd name="T5" fmla="*/ 28 h 1540"/>
                                  <a:gd name="T6" fmla="*/ 7 w 4274"/>
                                  <a:gd name="T7" fmla="*/ 35 h 1540"/>
                                  <a:gd name="T8" fmla="*/ 89 w 4274"/>
                                  <a:gd name="T9" fmla="*/ 35 h 1540"/>
                                  <a:gd name="T10" fmla="*/ 96 w 4274"/>
                                  <a:gd name="T11" fmla="*/ 28 h 1540"/>
                                  <a:gd name="T12" fmla="*/ 96 w 4274"/>
                                  <a:gd name="T13" fmla="*/ 7 h 1540"/>
                                  <a:gd name="T14" fmla="*/ 89 w 4274"/>
                                  <a:gd name="T15" fmla="*/ 0 h 1540"/>
                                  <a:gd name="T16" fmla="*/ 7 w 4274"/>
                                  <a:gd name="T17" fmla="*/ 0 h 15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274" h="1540">
                                    <a:moveTo>
                                      <a:pt x="307" y="0"/>
                                    </a:moveTo>
                                    <a:cubicBezTo>
                                      <a:pt x="138" y="0"/>
                                      <a:pt x="0" y="137"/>
                                      <a:pt x="0" y="306"/>
                                    </a:cubicBezTo>
                                    <a:lnTo>
                                      <a:pt x="0" y="1234"/>
                                    </a:lnTo>
                                    <a:cubicBezTo>
                                      <a:pt x="0" y="1403"/>
                                      <a:pt x="138" y="1540"/>
                                      <a:pt x="307" y="1540"/>
                                    </a:cubicBezTo>
                                    <a:lnTo>
                                      <a:pt x="3968" y="1540"/>
                                    </a:lnTo>
                                    <a:cubicBezTo>
                                      <a:pt x="4137" y="1540"/>
                                      <a:pt x="4274" y="1403"/>
                                      <a:pt x="4274" y="1234"/>
                                    </a:cubicBezTo>
                                    <a:lnTo>
                                      <a:pt x="4274" y="306"/>
                                    </a:lnTo>
                                    <a:cubicBezTo>
                                      <a:pt x="4274" y="137"/>
                                      <a:pt x="4137" y="0"/>
                                      <a:pt x="3968" y="0"/>
                                    </a:cubicBezTo>
                                    <a:lnTo>
                                      <a:pt x="307" y="0"/>
                                    </a:ln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479" name="Freeform 315"/>
                            <wps:cNvSpPr>
                              <a:spLocks noEditPoints="1"/>
                            </wps:cNvSpPr>
                            <wps:spPr bwMode="auto">
                              <a:xfrm>
                                <a:off x="1070" y="296"/>
                                <a:ext cx="215" cy="229"/>
                              </a:xfrm>
                              <a:custGeom>
                                <a:avLst/>
                                <a:gdLst>
                                  <a:gd name="T0" fmla="*/ 32 w 1434"/>
                                  <a:gd name="T1" fmla="*/ 1 h 1527"/>
                                  <a:gd name="T2" fmla="*/ 29 w 1434"/>
                                  <a:gd name="T3" fmla="*/ 5 h 1527"/>
                                  <a:gd name="T4" fmla="*/ 28 w 1434"/>
                                  <a:gd name="T5" fmla="*/ 5 h 1527"/>
                                  <a:gd name="T6" fmla="*/ 28 w 1434"/>
                                  <a:gd name="T7" fmla="*/ 4 h 1527"/>
                                  <a:gd name="T8" fmla="*/ 31 w 1434"/>
                                  <a:gd name="T9" fmla="*/ 0 h 1527"/>
                                  <a:gd name="T10" fmla="*/ 32 w 1434"/>
                                  <a:gd name="T11" fmla="*/ 0 h 1527"/>
                                  <a:gd name="T12" fmla="*/ 32 w 1434"/>
                                  <a:gd name="T13" fmla="*/ 1 h 1527"/>
                                  <a:gd name="T14" fmla="*/ 25 w 1434"/>
                                  <a:gd name="T15" fmla="*/ 9 h 1527"/>
                                  <a:gd name="T16" fmla="*/ 22 w 1434"/>
                                  <a:gd name="T17" fmla="*/ 12 h 1527"/>
                                  <a:gd name="T18" fmla="*/ 21 w 1434"/>
                                  <a:gd name="T19" fmla="*/ 12 h 1527"/>
                                  <a:gd name="T20" fmla="*/ 21 w 1434"/>
                                  <a:gd name="T21" fmla="*/ 11 h 1527"/>
                                  <a:gd name="T22" fmla="*/ 24 w 1434"/>
                                  <a:gd name="T23" fmla="*/ 8 h 1527"/>
                                  <a:gd name="T24" fmla="*/ 25 w 1434"/>
                                  <a:gd name="T25" fmla="*/ 8 h 1527"/>
                                  <a:gd name="T26" fmla="*/ 25 w 1434"/>
                                  <a:gd name="T27" fmla="*/ 9 h 1527"/>
                                  <a:gd name="T28" fmla="*/ 18 w 1434"/>
                                  <a:gd name="T29" fmla="*/ 17 h 1527"/>
                                  <a:gd name="T30" fmla="*/ 15 w 1434"/>
                                  <a:gd name="T31" fmla="*/ 20 h 1527"/>
                                  <a:gd name="T32" fmla="*/ 13 w 1434"/>
                                  <a:gd name="T33" fmla="*/ 20 h 1527"/>
                                  <a:gd name="T34" fmla="*/ 13 w 1434"/>
                                  <a:gd name="T35" fmla="*/ 19 h 1527"/>
                                  <a:gd name="T36" fmla="*/ 16 w 1434"/>
                                  <a:gd name="T37" fmla="*/ 16 h 1527"/>
                                  <a:gd name="T38" fmla="*/ 18 w 1434"/>
                                  <a:gd name="T39" fmla="*/ 16 h 1527"/>
                                  <a:gd name="T40" fmla="*/ 18 w 1434"/>
                                  <a:gd name="T41" fmla="*/ 17 h 1527"/>
                                  <a:gd name="T42" fmla="*/ 10 w 1434"/>
                                  <a:gd name="T43" fmla="*/ 24 h 1527"/>
                                  <a:gd name="T44" fmla="*/ 7 w 1434"/>
                                  <a:gd name="T45" fmla="*/ 28 h 1527"/>
                                  <a:gd name="T46" fmla="*/ 6 w 1434"/>
                                  <a:gd name="T47" fmla="*/ 28 h 1527"/>
                                  <a:gd name="T48" fmla="*/ 6 w 1434"/>
                                  <a:gd name="T49" fmla="*/ 27 h 1527"/>
                                  <a:gd name="T50" fmla="*/ 9 w 1434"/>
                                  <a:gd name="T51" fmla="*/ 23 h 1527"/>
                                  <a:gd name="T52" fmla="*/ 10 w 1434"/>
                                  <a:gd name="T53" fmla="*/ 23 h 1527"/>
                                  <a:gd name="T54" fmla="*/ 10 w 1434"/>
                                  <a:gd name="T55" fmla="*/ 24 h 1527"/>
                                  <a:gd name="T56" fmla="*/ 3 w 1434"/>
                                  <a:gd name="T57" fmla="*/ 32 h 1527"/>
                                  <a:gd name="T58" fmla="*/ 1 w 1434"/>
                                  <a:gd name="T59" fmla="*/ 34 h 1527"/>
                                  <a:gd name="T60" fmla="*/ 0 w 1434"/>
                                  <a:gd name="T61" fmla="*/ 34 h 1527"/>
                                  <a:gd name="T62" fmla="*/ 0 w 1434"/>
                                  <a:gd name="T63" fmla="*/ 33 h 1527"/>
                                  <a:gd name="T64" fmla="*/ 2 w 1434"/>
                                  <a:gd name="T65" fmla="*/ 31 h 1527"/>
                                  <a:gd name="T66" fmla="*/ 3 w 1434"/>
                                  <a:gd name="T67" fmla="*/ 31 h 1527"/>
                                  <a:gd name="T68" fmla="*/ 3 w 1434"/>
                                  <a:gd name="T69" fmla="*/ 32 h 152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434" h="1527">
                                    <a:moveTo>
                                      <a:pt x="1421" y="60"/>
                                    </a:moveTo>
                                    <a:lnTo>
                                      <a:pt x="1284" y="206"/>
                                    </a:lnTo>
                                    <a:cubicBezTo>
                                      <a:pt x="1272" y="219"/>
                                      <a:pt x="1251" y="220"/>
                                      <a:pt x="1237" y="208"/>
                                    </a:cubicBezTo>
                                    <a:cubicBezTo>
                                      <a:pt x="1224" y="195"/>
                                      <a:pt x="1223" y="174"/>
                                      <a:pt x="1236" y="160"/>
                                    </a:cubicBezTo>
                                    <a:lnTo>
                                      <a:pt x="1372" y="14"/>
                                    </a:lnTo>
                                    <a:cubicBezTo>
                                      <a:pt x="1385" y="1"/>
                                      <a:pt x="1406" y="0"/>
                                      <a:pt x="1420" y="13"/>
                                    </a:cubicBezTo>
                                    <a:cubicBezTo>
                                      <a:pt x="1433" y="25"/>
                                      <a:pt x="1434" y="46"/>
                                      <a:pt x="1421" y="60"/>
                                    </a:cubicBezTo>
                                    <a:close/>
                                    <a:moveTo>
                                      <a:pt x="1102" y="401"/>
                                    </a:moveTo>
                                    <a:lnTo>
                                      <a:pt x="966" y="547"/>
                                    </a:lnTo>
                                    <a:cubicBezTo>
                                      <a:pt x="953" y="560"/>
                                      <a:pt x="932" y="561"/>
                                      <a:pt x="919" y="548"/>
                                    </a:cubicBezTo>
                                    <a:cubicBezTo>
                                      <a:pt x="905" y="536"/>
                                      <a:pt x="904" y="515"/>
                                      <a:pt x="917" y="501"/>
                                    </a:cubicBezTo>
                                    <a:lnTo>
                                      <a:pt x="1054" y="355"/>
                                    </a:lnTo>
                                    <a:cubicBezTo>
                                      <a:pt x="1066" y="342"/>
                                      <a:pt x="1087" y="341"/>
                                      <a:pt x="1101" y="354"/>
                                    </a:cubicBezTo>
                                    <a:cubicBezTo>
                                      <a:pt x="1114" y="366"/>
                                      <a:pt x="1115" y="387"/>
                                      <a:pt x="1102" y="401"/>
                                    </a:cubicBezTo>
                                    <a:close/>
                                    <a:moveTo>
                                      <a:pt x="783" y="741"/>
                                    </a:moveTo>
                                    <a:lnTo>
                                      <a:pt x="647" y="887"/>
                                    </a:lnTo>
                                    <a:cubicBezTo>
                                      <a:pt x="634" y="901"/>
                                      <a:pt x="613" y="902"/>
                                      <a:pt x="600" y="889"/>
                                    </a:cubicBezTo>
                                    <a:cubicBezTo>
                                      <a:pt x="586" y="876"/>
                                      <a:pt x="586" y="855"/>
                                      <a:pt x="598" y="842"/>
                                    </a:cubicBezTo>
                                    <a:lnTo>
                                      <a:pt x="735" y="696"/>
                                    </a:lnTo>
                                    <a:cubicBezTo>
                                      <a:pt x="747" y="682"/>
                                      <a:pt x="768" y="682"/>
                                      <a:pt x="782" y="694"/>
                                    </a:cubicBezTo>
                                    <a:cubicBezTo>
                                      <a:pt x="795" y="707"/>
                                      <a:pt x="796" y="728"/>
                                      <a:pt x="783" y="741"/>
                                    </a:cubicBezTo>
                                    <a:close/>
                                    <a:moveTo>
                                      <a:pt x="465" y="1082"/>
                                    </a:moveTo>
                                    <a:lnTo>
                                      <a:pt x="328" y="1228"/>
                                    </a:lnTo>
                                    <a:cubicBezTo>
                                      <a:pt x="315" y="1242"/>
                                      <a:pt x="294" y="1242"/>
                                      <a:pt x="281" y="1230"/>
                                    </a:cubicBezTo>
                                    <a:cubicBezTo>
                                      <a:pt x="267" y="1217"/>
                                      <a:pt x="267" y="1196"/>
                                      <a:pt x="279" y="1183"/>
                                    </a:cubicBezTo>
                                    <a:lnTo>
                                      <a:pt x="416" y="1037"/>
                                    </a:lnTo>
                                    <a:cubicBezTo>
                                      <a:pt x="428" y="1023"/>
                                      <a:pt x="450" y="1022"/>
                                      <a:pt x="463" y="1035"/>
                                    </a:cubicBezTo>
                                    <a:cubicBezTo>
                                      <a:pt x="476" y="1048"/>
                                      <a:pt x="477" y="1069"/>
                                      <a:pt x="465" y="1082"/>
                                    </a:cubicBezTo>
                                    <a:close/>
                                    <a:moveTo>
                                      <a:pt x="146" y="1423"/>
                                    </a:moveTo>
                                    <a:lnTo>
                                      <a:pt x="61" y="1513"/>
                                    </a:lnTo>
                                    <a:cubicBezTo>
                                      <a:pt x="49" y="1527"/>
                                      <a:pt x="27" y="1527"/>
                                      <a:pt x="14" y="1515"/>
                                    </a:cubicBezTo>
                                    <a:cubicBezTo>
                                      <a:pt x="1" y="1502"/>
                                      <a:pt x="0" y="1481"/>
                                      <a:pt x="12" y="1468"/>
                                    </a:cubicBezTo>
                                    <a:lnTo>
                                      <a:pt x="97" y="1377"/>
                                    </a:lnTo>
                                    <a:cubicBezTo>
                                      <a:pt x="110" y="1364"/>
                                      <a:pt x="131" y="1363"/>
                                      <a:pt x="144" y="1376"/>
                                    </a:cubicBezTo>
                                    <a:cubicBezTo>
                                      <a:pt x="158" y="1388"/>
                                      <a:pt x="158" y="1409"/>
                                      <a:pt x="146" y="1423"/>
                                    </a:cubicBezTo>
                                    <a:close/>
                                  </a:path>
                                </a:pathLst>
                              </a:custGeom>
                              <a:solidFill>
                                <a:srgbClr val="C0C0C0"/>
                              </a:solidFill>
                              <a:ln w="1270">
                                <a:solidFill>
                                  <a:srgbClr val="C0C0C0"/>
                                </a:solidFill>
                                <a:bevel/>
                                <a:headEnd/>
                                <a:tailEnd/>
                              </a:ln>
                            </wps:spPr>
                            <wps:bodyPr rot="0" vert="horz" wrap="square" lIns="91440" tIns="45720" rIns="91440" bIns="45720" anchor="t" anchorCtr="0" upright="1">
                              <a:noAutofit/>
                            </wps:bodyPr>
                          </wps:wsp>
                          <wps:wsp>
                            <wps:cNvPr id="228480" name="Line 316"/>
                            <wps:cNvCnPr>
                              <a:cxnSpLocks noChangeShapeType="1"/>
                            </wps:cNvCnPr>
                            <wps:spPr bwMode="auto">
                              <a:xfrm flipH="1">
                                <a:off x="1018" y="263"/>
                                <a:ext cx="253" cy="270"/>
                              </a:xfrm>
                              <a:prstGeom prst="line">
                                <a:avLst/>
                              </a:prstGeom>
                              <a:noFill/>
                              <a:ln w="9525" cap="rnd">
                                <a:solidFill>
                                  <a:srgbClr val="808080"/>
                                </a:solidFill>
                                <a:round/>
                                <a:headEnd/>
                                <a:tailEnd/>
                              </a:ln>
                              <a:extLst>
                                <a:ext uri="{909E8E84-426E-40DD-AFC4-6F175D3DCCD1}">
                                  <a14:hiddenFill xmlns:a14="http://schemas.microsoft.com/office/drawing/2010/main">
                                    <a:noFill/>
                                  </a14:hiddenFill>
                                </a:ext>
                              </a:extLst>
                            </wps:spPr>
                            <wps:bodyPr/>
                          </wps:wsp>
                          <wps:wsp>
                            <wps:cNvPr id="228481" name="Freeform 317"/>
                            <wps:cNvSpPr>
                              <a:spLocks noEditPoints="1"/>
                            </wps:cNvSpPr>
                            <wps:spPr bwMode="auto">
                              <a:xfrm>
                                <a:off x="1388" y="287"/>
                                <a:ext cx="215" cy="229"/>
                              </a:xfrm>
                              <a:custGeom>
                                <a:avLst/>
                                <a:gdLst>
                                  <a:gd name="T0" fmla="*/ 32 w 1434"/>
                                  <a:gd name="T1" fmla="*/ 1 h 1527"/>
                                  <a:gd name="T2" fmla="*/ 29 w 1434"/>
                                  <a:gd name="T3" fmla="*/ 5 h 1527"/>
                                  <a:gd name="T4" fmla="*/ 28 w 1434"/>
                                  <a:gd name="T5" fmla="*/ 5 h 1527"/>
                                  <a:gd name="T6" fmla="*/ 28 w 1434"/>
                                  <a:gd name="T7" fmla="*/ 4 h 1527"/>
                                  <a:gd name="T8" fmla="*/ 31 w 1434"/>
                                  <a:gd name="T9" fmla="*/ 0 h 1527"/>
                                  <a:gd name="T10" fmla="*/ 32 w 1434"/>
                                  <a:gd name="T11" fmla="*/ 0 h 1527"/>
                                  <a:gd name="T12" fmla="*/ 32 w 1434"/>
                                  <a:gd name="T13" fmla="*/ 1 h 1527"/>
                                  <a:gd name="T14" fmla="*/ 25 w 1434"/>
                                  <a:gd name="T15" fmla="*/ 9 h 1527"/>
                                  <a:gd name="T16" fmla="*/ 22 w 1434"/>
                                  <a:gd name="T17" fmla="*/ 12 h 1527"/>
                                  <a:gd name="T18" fmla="*/ 21 w 1434"/>
                                  <a:gd name="T19" fmla="*/ 12 h 1527"/>
                                  <a:gd name="T20" fmla="*/ 21 w 1434"/>
                                  <a:gd name="T21" fmla="*/ 11 h 1527"/>
                                  <a:gd name="T22" fmla="*/ 24 w 1434"/>
                                  <a:gd name="T23" fmla="*/ 8 h 1527"/>
                                  <a:gd name="T24" fmla="*/ 25 w 1434"/>
                                  <a:gd name="T25" fmla="*/ 8 h 1527"/>
                                  <a:gd name="T26" fmla="*/ 25 w 1434"/>
                                  <a:gd name="T27" fmla="*/ 9 h 1527"/>
                                  <a:gd name="T28" fmla="*/ 18 w 1434"/>
                                  <a:gd name="T29" fmla="*/ 17 h 1527"/>
                                  <a:gd name="T30" fmla="*/ 15 w 1434"/>
                                  <a:gd name="T31" fmla="*/ 20 h 1527"/>
                                  <a:gd name="T32" fmla="*/ 13 w 1434"/>
                                  <a:gd name="T33" fmla="*/ 20 h 1527"/>
                                  <a:gd name="T34" fmla="*/ 13 w 1434"/>
                                  <a:gd name="T35" fmla="*/ 19 h 1527"/>
                                  <a:gd name="T36" fmla="*/ 16 w 1434"/>
                                  <a:gd name="T37" fmla="*/ 16 h 1527"/>
                                  <a:gd name="T38" fmla="*/ 18 w 1434"/>
                                  <a:gd name="T39" fmla="*/ 16 h 1527"/>
                                  <a:gd name="T40" fmla="*/ 18 w 1434"/>
                                  <a:gd name="T41" fmla="*/ 17 h 1527"/>
                                  <a:gd name="T42" fmla="*/ 10 w 1434"/>
                                  <a:gd name="T43" fmla="*/ 24 h 1527"/>
                                  <a:gd name="T44" fmla="*/ 7 w 1434"/>
                                  <a:gd name="T45" fmla="*/ 28 h 1527"/>
                                  <a:gd name="T46" fmla="*/ 6 w 1434"/>
                                  <a:gd name="T47" fmla="*/ 28 h 1527"/>
                                  <a:gd name="T48" fmla="*/ 6 w 1434"/>
                                  <a:gd name="T49" fmla="*/ 27 h 1527"/>
                                  <a:gd name="T50" fmla="*/ 9 w 1434"/>
                                  <a:gd name="T51" fmla="*/ 23 h 1527"/>
                                  <a:gd name="T52" fmla="*/ 10 w 1434"/>
                                  <a:gd name="T53" fmla="*/ 23 h 1527"/>
                                  <a:gd name="T54" fmla="*/ 10 w 1434"/>
                                  <a:gd name="T55" fmla="*/ 24 h 1527"/>
                                  <a:gd name="T56" fmla="*/ 3 w 1434"/>
                                  <a:gd name="T57" fmla="*/ 32 h 1527"/>
                                  <a:gd name="T58" fmla="*/ 1 w 1434"/>
                                  <a:gd name="T59" fmla="*/ 34 h 1527"/>
                                  <a:gd name="T60" fmla="*/ 0 w 1434"/>
                                  <a:gd name="T61" fmla="*/ 34 h 1527"/>
                                  <a:gd name="T62" fmla="*/ 0 w 1434"/>
                                  <a:gd name="T63" fmla="*/ 33 h 1527"/>
                                  <a:gd name="T64" fmla="*/ 2 w 1434"/>
                                  <a:gd name="T65" fmla="*/ 31 h 1527"/>
                                  <a:gd name="T66" fmla="*/ 3 w 1434"/>
                                  <a:gd name="T67" fmla="*/ 31 h 1527"/>
                                  <a:gd name="T68" fmla="*/ 3 w 1434"/>
                                  <a:gd name="T69" fmla="*/ 32 h 152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434" h="1527">
                                    <a:moveTo>
                                      <a:pt x="1421" y="60"/>
                                    </a:moveTo>
                                    <a:lnTo>
                                      <a:pt x="1284" y="206"/>
                                    </a:lnTo>
                                    <a:cubicBezTo>
                                      <a:pt x="1272" y="219"/>
                                      <a:pt x="1251" y="220"/>
                                      <a:pt x="1237" y="208"/>
                                    </a:cubicBezTo>
                                    <a:cubicBezTo>
                                      <a:pt x="1224" y="195"/>
                                      <a:pt x="1223" y="174"/>
                                      <a:pt x="1236" y="160"/>
                                    </a:cubicBezTo>
                                    <a:lnTo>
                                      <a:pt x="1372" y="14"/>
                                    </a:lnTo>
                                    <a:cubicBezTo>
                                      <a:pt x="1385" y="1"/>
                                      <a:pt x="1406" y="0"/>
                                      <a:pt x="1420" y="13"/>
                                    </a:cubicBezTo>
                                    <a:cubicBezTo>
                                      <a:pt x="1433" y="25"/>
                                      <a:pt x="1434" y="46"/>
                                      <a:pt x="1421" y="60"/>
                                    </a:cubicBezTo>
                                    <a:close/>
                                    <a:moveTo>
                                      <a:pt x="1102" y="401"/>
                                    </a:moveTo>
                                    <a:lnTo>
                                      <a:pt x="966" y="547"/>
                                    </a:lnTo>
                                    <a:cubicBezTo>
                                      <a:pt x="953" y="560"/>
                                      <a:pt x="932" y="561"/>
                                      <a:pt x="919" y="548"/>
                                    </a:cubicBezTo>
                                    <a:cubicBezTo>
                                      <a:pt x="905" y="536"/>
                                      <a:pt x="904" y="515"/>
                                      <a:pt x="917" y="501"/>
                                    </a:cubicBezTo>
                                    <a:lnTo>
                                      <a:pt x="1054" y="355"/>
                                    </a:lnTo>
                                    <a:cubicBezTo>
                                      <a:pt x="1066" y="342"/>
                                      <a:pt x="1087" y="341"/>
                                      <a:pt x="1101" y="354"/>
                                    </a:cubicBezTo>
                                    <a:cubicBezTo>
                                      <a:pt x="1114" y="366"/>
                                      <a:pt x="1115" y="387"/>
                                      <a:pt x="1102" y="401"/>
                                    </a:cubicBezTo>
                                    <a:close/>
                                    <a:moveTo>
                                      <a:pt x="783" y="741"/>
                                    </a:moveTo>
                                    <a:lnTo>
                                      <a:pt x="647" y="887"/>
                                    </a:lnTo>
                                    <a:cubicBezTo>
                                      <a:pt x="634" y="901"/>
                                      <a:pt x="613" y="902"/>
                                      <a:pt x="600" y="889"/>
                                    </a:cubicBezTo>
                                    <a:cubicBezTo>
                                      <a:pt x="586" y="876"/>
                                      <a:pt x="586" y="855"/>
                                      <a:pt x="598" y="842"/>
                                    </a:cubicBezTo>
                                    <a:lnTo>
                                      <a:pt x="735" y="696"/>
                                    </a:lnTo>
                                    <a:cubicBezTo>
                                      <a:pt x="747" y="682"/>
                                      <a:pt x="768" y="682"/>
                                      <a:pt x="782" y="694"/>
                                    </a:cubicBezTo>
                                    <a:cubicBezTo>
                                      <a:pt x="795" y="707"/>
                                      <a:pt x="796" y="728"/>
                                      <a:pt x="783" y="741"/>
                                    </a:cubicBezTo>
                                    <a:close/>
                                    <a:moveTo>
                                      <a:pt x="465" y="1082"/>
                                    </a:moveTo>
                                    <a:lnTo>
                                      <a:pt x="328" y="1228"/>
                                    </a:lnTo>
                                    <a:cubicBezTo>
                                      <a:pt x="315" y="1242"/>
                                      <a:pt x="294" y="1242"/>
                                      <a:pt x="281" y="1230"/>
                                    </a:cubicBezTo>
                                    <a:cubicBezTo>
                                      <a:pt x="267" y="1217"/>
                                      <a:pt x="267" y="1196"/>
                                      <a:pt x="279" y="1183"/>
                                    </a:cubicBezTo>
                                    <a:lnTo>
                                      <a:pt x="416" y="1037"/>
                                    </a:lnTo>
                                    <a:cubicBezTo>
                                      <a:pt x="428" y="1023"/>
                                      <a:pt x="450" y="1022"/>
                                      <a:pt x="463" y="1035"/>
                                    </a:cubicBezTo>
                                    <a:cubicBezTo>
                                      <a:pt x="476" y="1048"/>
                                      <a:pt x="477" y="1069"/>
                                      <a:pt x="465" y="1082"/>
                                    </a:cubicBezTo>
                                    <a:close/>
                                    <a:moveTo>
                                      <a:pt x="146" y="1423"/>
                                    </a:moveTo>
                                    <a:lnTo>
                                      <a:pt x="61" y="1513"/>
                                    </a:lnTo>
                                    <a:cubicBezTo>
                                      <a:pt x="49" y="1527"/>
                                      <a:pt x="27" y="1527"/>
                                      <a:pt x="14" y="1515"/>
                                    </a:cubicBezTo>
                                    <a:cubicBezTo>
                                      <a:pt x="1" y="1502"/>
                                      <a:pt x="0" y="1481"/>
                                      <a:pt x="12" y="1468"/>
                                    </a:cubicBezTo>
                                    <a:lnTo>
                                      <a:pt x="97" y="1377"/>
                                    </a:lnTo>
                                    <a:cubicBezTo>
                                      <a:pt x="110" y="1364"/>
                                      <a:pt x="131" y="1363"/>
                                      <a:pt x="144" y="1376"/>
                                    </a:cubicBezTo>
                                    <a:cubicBezTo>
                                      <a:pt x="158" y="1388"/>
                                      <a:pt x="158" y="1409"/>
                                      <a:pt x="146" y="1423"/>
                                    </a:cubicBezTo>
                                    <a:close/>
                                  </a:path>
                                </a:pathLst>
                              </a:custGeom>
                              <a:solidFill>
                                <a:srgbClr val="C0C0C0"/>
                              </a:solidFill>
                              <a:ln w="1270">
                                <a:solidFill>
                                  <a:srgbClr val="C0C0C0"/>
                                </a:solidFill>
                                <a:bevel/>
                                <a:headEnd/>
                                <a:tailEnd/>
                              </a:ln>
                            </wps:spPr>
                            <wps:bodyPr rot="0" vert="horz" wrap="square" lIns="91440" tIns="45720" rIns="91440" bIns="45720" anchor="t" anchorCtr="0" upright="1">
                              <a:noAutofit/>
                            </wps:bodyPr>
                          </wps:wsp>
                          <wps:wsp>
                            <wps:cNvPr id="228482" name="Line 318"/>
                            <wps:cNvCnPr>
                              <a:cxnSpLocks noChangeShapeType="1"/>
                            </wps:cNvCnPr>
                            <wps:spPr bwMode="auto">
                              <a:xfrm flipH="1">
                                <a:off x="1420" y="270"/>
                                <a:ext cx="253" cy="270"/>
                              </a:xfrm>
                              <a:prstGeom prst="line">
                                <a:avLst/>
                              </a:prstGeom>
                              <a:noFill/>
                              <a:ln w="9525" cap="rnd">
                                <a:solidFill>
                                  <a:srgbClr val="808080"/>
                                </a:solidFill>
                                <a:round/>
                                <a:headEnd/>
                                <a:tailEnd/>
                              </a:ln>
                              <a:extLst>
                                <a:ext uri="{909E8E84-426E-40DD-AFC4-6F175D3DCCD1}">
                                  <a14:hiddenFill xmlns:a14="http://schemas.microsoft.com/office/drawing/2010/main">
                                    <a:noFill/>
                                  </a14:hiddenFill>
                                </a:ext>
                              </a:extLst>
                            </wps:spPr>
                            <wps:bodyPr/>
                          </wps:wsp>
                          <wps:wsp>
                            <wps:cNvPr id="228483" name="Freeform 319"/>
                            <wps:cNvSpPr>
                              <a:spLocks/>
                            </wps:cNvSpPr>
                            <wps:spPr bwMode="auto">
                              <a:xfrm>
                                <a:off x="1250" y="232"/>
                                <a:ext cx="485" cy="6"/>
                              </a:xfrm>
                              <a:custGeom>
                                <a:avLst/>
                                <a:gdLst>
                                  <a:gd name="T0" fmla="*/ 7 w 485"/>
                                  <a:gd name="T1" fmla="*/ 1 h 6"/>
                                  <a:gd name="T2" fmla="*/ 15 w 485"/>
                                  <a:gd name="T3" fmla="*/ 4 h 6"/>
                                  <a:gd name="T4" fmla="*/ 24 w 485"/>
                                  <a:gd name="T5" fmla="*/ 6 h 6"/>
                                  <a:gd name="T6" fmla="*/ 32 w 485"/>
                                  <a:gd name="T7" fmla="*/ 5 h 6"/>
                                  <a:gd name="T8" fmla="*/ 41 w 485"/>
                                  <a:gd name="T9" fmla="*/ 2 h 6"/>
                                  <a:gd name="T10" fmla="*/ 49 w 485"/>
                                  <a:gd name="T11" fmla="*/ 0 h 6"/>
                                  <a:gd name="T12" fmla="*/ 58 w 485"/>
                                  <a:gd name="T13" fmla="*/ 1 h 6"/>
                                  <a:gd name="T14" fmla="*/ 66 w 485"/>
                                  <a:gd name="T15" fmla="*/ 4 h 6"/>
                                  <a:gd name="T16" fmla="*/ 74 w 485"/>
                                  <a:gd name="T17" fmla="*/ 6 h 6"/>
                                  <a:gd name="T18" fmla="*/ 83 w 485"/>
                                  <a:gd name="T19" fmla="*/ 5 h 6"/>
                                  <a:gd name="T20" fmla="*/ 91 w 485"/>
                                  <a:gd name="T21" fmla="*/ 2 h 6"/>
                                  <a:gd name="T22" fmla="*/ 100 w 485"/>
                                  <a:gd name="T23" fmla="*/ 0 h 6"/>
                                  <a:gd name="T24" fmla="*/ 108 w 485"/>
                                  <a:gd name="T25" fmla="*/ 1 h 6"/>
                                  <a:gd name="T26" fmla="*/ 116 w 485"/>
                                  <a:gd name="T27" fmla="*/ 4 h 6"/>
                                  <a:gd name="T28" fmla="*/ 125 w 485"/>
                                  <a:gd name="T29" fmla="*/ 6 h 6"/>
                                  <a:gd name="T30" fmla="*/ 133 w 485"/>
                                  <a:gd name="T31" fmla="*/ 5 h 6"/>
                                  <a:gd name="T32" fmla="*/ 142 w 485"/>
                                  <a:gd name="T33" fmla="*/ 2 h 6"/>
                                  <a:gd name="T34" fmla="*/ 150 w 485"/>
                                  <a:gd name="T35" fmla="*/ 0 h 6"/>
                                  <a:gd name="T36" fmla="*/ 159 w 485"/>
                                  <a:gd name="T37" fmla="*/ 1 h 6"/>
                                  <a:gd name="T38" fmla="*/ 167 w 485"/>
                                  <a:gd name="T39" fmla="*/ 4 h 6"/>
                                  <a:gd name="T40" fmla="*/ 176 w 485"/>
                                  <a:gd name="T41" fmla="*/ 6 h 6"/>
                                  <a:gd name="T42" fmla="*/ 184 w 485"/>
                                  <a:gd name="T43" fmla="*/ 5 h 6"/>
                                  <a:gd name="T44" fmla="*/ 192 w 485"/>
                                  <a:gd name="T45" fmla="*/ 2 h 6"/>
                                  <a:gd name="T46" fmla="*/ 201 w 485"/>
                                  <a:gd name="T47" fmla="*/ 0 h 6"/>
                                  <a:gd name="T48" fmla="*/ 209 w 485"/>
                                  <a:gd name="T49" fmla="*/ 1 h 6"/>
                                  <a:gd name="T50" fmla="*/ 218 w 485"/>
                                  <a:gd name="T51" fmla="*/ 4 h 6"/>
                                  <a:gd name="T52" fmla="*/ 226 w 485"/>
                                  <a:gd name="T53" fmla="*/ 6 h 6"/>
                                  <a:gd name="T54" fmla="*/ 235 w 485"/>
                                  <a:gd name="T55" fmla="*/ 5 h 6"/>
                                  <a:gd name="T56" fmla="*/ 243 w 485"/>
                                  <a:gd name="T57" fmla="*/ 2 h 6"/>
                                  <a:gd name="T58" fmla="*/ 251 w 485"/>
                                  <a:gd name="T59" fmla="*/ 0 h 6"/>
                                  <a:gd name="T60" fmla="*/ 260 w 485"/>
                                  <a:gd name="T61" fmla="*/ 1 h 6"/>
                                  <a:gd name="T62" fmla="*/ 268 w 485"/>
                                  <a:gd name="T63" fmla="*/ 4 h 6"/>
                                  <a:gd name="T64" fmla="*/ 277 w 485"/>
                                  <a:gd name="T65" fmla="*/ 6 h 6"/>
                                  <a:gd name="T66" fmla="*/ 285 w 485"/>
                                  <a:gd name="T67" fmla="*/ 5 h 6"/>
                                  <a:gd name="T68" fmla="*/ 294 w 485"/>
                                  <a:gd name="T69" fmla="*/ 2 h 6"/>
                                  <a:gd name="T70" fmla="*/ 302 w 485"/>
                                  <a:gd name="T71" fmla="*/ 0 h 6"/>
                                  <a:gd name="T72" fmla="*/ 310 w 485"/>
                                  <a:gd name="T73" fmla="*/ 1 h 6"/>
                                  <a:gd name="T74" fmla="*/ 319 w 485"/>
                                  <a:gd name="T75" fmla="*/ 4 h 6"/>
                                  <a:gd name="T76" fmla="*/ 327 w 485"/>
                                  <a:gd name="T77" fmla="*/ 6 h 6"/>
                                  <a:gd name="T78" fmla="*/ 336 w 485"/>
                                  <a:gd name="T79" fmla="*/ 5 h 6"/>
                                  <a:gd name="T80" fmla="*/ 344 w 485"/>
                                  <a:gd name="T81" fmla="*/ 2 h 6"/>
                                  <a:gd name="T82" fmla="*/ 353 w 485"/>
                                  <a:gd name="T83" fmla="*/ 0 h 6"/>
                                  <a:gd name="T84" fmla="*/ 361 w 485"/>
                                  <a:gd name="T85" fmla="*/ 1 h 6"/>
                                  <a:gd name="T86" fmla="*/ 369 w 485"/>
                                  <a:gd name="T87" fmla="*/ 4 h 6"/>
                                  <a:gd name="T88" fmla="*/ 378 w 485"/>
                                  <a:gd name="T89" fmla="*/ 6 h 6"/>
                                  <a:gd name="T90" fmla="*/ 386 w 485"/>
                                  <a:gd name="T91" fmla="*/ 5 h 6"/>
                                  <a:gd name="T92" fmla="*/ 395 w 485"/>
                                  <a:gd name="T93" fmla="*/ 2 h 6"/>
                                  <a:gd name="T94" fmla="*/ 403 w 485"/>
                                  <a:gd name="T95" fmla="*/ 0 h 6"/>
                                  <a:gd name="T96" fmla="*/ 412 w 485"/>
                                  <a:gd name="T97" fmla="*/ 1 h 6"/>
                                  <a:gd name="T98" fmla="*/ 420 w 485"/>
                                  <a:gd name="T99" fmla="*/ 4 h 6"/>
                                  <a:gd name="T100" fmla="*/ 428 w 485"/>
                                  <a:gd name="T101" fmla="*/ 6 h 6"/>
                                  <a:gd name="T102" fmla="*/ 437 w 485"/>
                                  <a:gd name="T103" fmla="*/ 5 h 6"/>
                                  <a:gd name="T104" fmla="*/ 445 w 485"/>
                                  <a:gd name="T105" fmla="*/ 2 h 6"/>
                                  <a:gd name="T106" fmla="*/ 454 w 485"/>
                                  <a:gd name="T107" fmla="*/ 0 h 6"/>
                                  <a:gd name="T108" fmla="*/ 462 w 485"/>
                                  <a:gd name="T109" fmla="*/ 1 h 6"/>
                                  <a:gd name="T110" fmla="*/ 471 w 485"/>
                                  <a:gd name="T111" fmla="*/ 4 h 6"/>
                                  <a:gd name="T112" fmla="*/ 479 w 485"/>
                                  <a:gd name="T113" fmla="*/ 6 h 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485" h="6">
                                    <a:moveTo>
                                      <a:pt x="0" y="0"/>
                                    </a:moveTo>
                                    <a:cubicBezTo>
                                      <a:pt x="0" y="0"/>
                                      <a:pt x="1" y="0"/>
                                      <a:pt x="1" y="0"/>
                                    </a:cubicBezTo>
                                    <a:cubicBezTo>
                                      <a:pt x="2" y="0"/>
                                      <a:pt x="2" y="0"/>
                                      <a:pt x="3" y="0"/>
                                    </a:cubicBezTo>
                                    <a:cubicBezTo>
                                      <a:pt x="3" y="0"/>
                                      <a:pt x="4" y="0"/>
                                      <a:pt x="4" y="0"/>
                                    </a:cubicBezTo>
                                    <a:cubicBezTo>
                                      <a:pt x="5" y="0"/>
                                      <a:pt x="5" y="0"/>
                                      <a:pt x="5" y="1"/>
                                    </a:cubicBezTo>
                                    <a:cubicBezTo>
                                      <a:pt x="6" y="1"/>
                                      <a:pt x="7" y="1"/>
                                      <a:pt x="7" y="1"/>
                                    </a:cubicBezTo>
                                    <a:cubicBezTo>
                                      <a:pt x="7" y="1"/>
                                      <a:pt x="8" y="1"/>
                                      <a:pt x="8" y="1"/>
                                    </a:cubicBezTo>
                                    <a:cubicBezTo>
                                      <a:pt x="9" y="1"/>
                                      <a:pt x="9" y="2"/>
                                      <a:pt x="10" y="2"/>
                                    </a:cubicBezTo>
                                    <a:cubicBezTo>
                                      <a:pt x="10" y="2"/>
                                      <a:pt x="11" y="2"/>
                                      <a:pt x="11" y="2"/>
                                    </a:cubicBezTo>
                                    <a:cubicBezTo>
                                      <a:pt x="12" y="2"/>
                                      <a:pt x="12" y="3"/>
                                      <a:pt x="13" y="3"/>
                                    </a:cubicBezTo>
                                    <a:cubicBezTo>
                                      <a:pt x="13" y="3"/>
                                      <a:pt x="13" y="3"/>
                                      <a:pt x="14" y="3"/>
                                    </a:cubicBezTo>
                                    <a:cubicBezTo>
                                      <a:pt x="14" y="4"/>
                                      <a:pt x="15" y="4"/>
                                      <a:pt x="15" y="4"/>
                                    </a:cubicBezTo>
                                    <a:cubicBezTo>
                                      <a:pt x="16" y="4"/>
                                      <a:pt x="16" y="4"/>
                                      <a:pt x="17" y="4"/>
                                    </a:cubicBezTo>
                                    <a:cubicBezTo>
                                      <a:pt x="17" y="4"/>
                                      <a:pt x="18" y="5"/>
                                      <a:pt x="18" y="5"/>
                                    </a:cubicBezTo>
                                    <a:cubicBezTo>
                                      <a:pt x="19" y="5"/>
                                      <a:pt x="19" y="5"/>
                                      <a:pt x="20" y="5"/>
                                    </a:cubicBezTo>
                                    <a:cubicBezTo>
                                      <a:pt x="20" y="5"/>
                                      <a:pt x="20" y="5"/>
                                      <a:pt x="21" y="5"/>
                                    </a:cubicBezTo>
                                    <a:cubicBezTo>
                                      <a:pt x="21" y="5"/>
                                      <a:pt x="22" y="6"/>
                                      <a:pt x="22" y="6"/>
                                    </a:cubicBezTo>
                                    <a:cubicBezTo>
                                      <a:pt x="23" y="6"/>
                                      <a:pt x="23" y="6"/>
                                      <a:pt x="24" y="6"/>
                                    </a:cubicBezTo>
                                    <a:cubicBezTo>
                                      <a:pt x="24" y="6"/>
                                      <a:pt x="25" y="6"/>
                                      <a:pt x="25" y="6"/>
                                    </a:cubicBezTo>
                                    <a:cubicBezTo>
                                      <a:pt x="26" y="6"/>
                                      <a:pt x="26" y="6"/>
                                      <a:pt x="27" y="6"/>
                                    </a:cubicBezTo>
                                    <a:cubicBezTo>
                                      <a:pt x="27" y="6"/>
                                      <a:pt x="28" y="6"/>
                                      <a:pt x="28" y="6"/>
                                    </a:cubicBezTo>
                                    <a:cubicBezTo>
                                      <a:pt x="28" y="6"/>
                                      <a:pt x="29" y="5"/>
                                      <a:pt x="29" y="5"/>
                                    </a:cubicBezTo>
                                    <a:cubicBezTo>
                                      <a:pt x="30" y="5"/>
                                      <a:pt x="30" y="5"/>
                                      <a:pt x="31" y="5"/>
                                    </a:cubicBezTo>
                                    <a:cubicBezTo>
                                      <a:pt x="31" y="5"/>
                                      <a:pt x="32" y="5"/>
                                      <a:pt x="32" y="5"/>
                                    </a:cubicBezTo>
                                    <a:cubicBezTo>
                                      <a:pt x="33" y="5"/>
                                      <a:pt x="33" y="4"/>
                                      <a:pt x="34" y="4"/>
                                    </a:cubicBezTo>
                                    <a:cubicBezTo>
                                      <a:pt x="34" y="4"/>
                                      <a:pt x="35" y="4"/>
                                      <a:pt x="35" y="4"/>
                                    </a:cubicBezTo>
                                    <a:cubicBezTo>
                                      <a:pt x="35" y="4"/>
                                      <a:pt x="36" y="4"/>
                                      <a:pt x="36" y="3"/>
                                    </a:cubicBezTo>
                                    <a:cubicBezTo>
                                      <a:pt x="37" y="3"/>
                                      <a:pt x="37" y="3"/>
                                      <a:pt x="38" y="3"/>
                                    </a:cubicBezTo>
                                    <a:cubicBezTo>
                                      <a:pt x="38" y="3"/>
                                      <a:pt x="39" y="2"/>
                                      <a:pt x="39" y="2"/>
                                    </a:cubicBezTo>
                                    <a:cubicBezTo>
                                      <a:pt x="40" y="2"/>
                                      <a:pt x="40" y="2"/>
                                      <a:pt x="41" y="2"/>
                                    </a:cubicBezTo>
                                    <a:cubicBezTo>
                                      <a:pt x="41" y="2"/>
                                      <a:pt x="42" y="1"/>
                                      <a:pt x="42" y="1"/>
                                    </a:cubicBezTo>
                                    <a:cubicBezTo>
                                      <a:pt x="43" y="1"/>
                                      <a:pt x="43" y="1"/>
                                      <a:pt x="43" y="1"/>
                                    </a:cubicBezTo>
                                    <a:cubicBezTo>
                                      <a:pt x="44" y="1"/>
                                      <a:pt x="44" y="1"/>
                                      <a:pt x="45" y="1"/>
                                    </a:cubicBezTo>
                                    <a:cubicBezTo>
                                      <a:pt x="45" y="0"/>
                                      <a:pt x="46" y="0"/>
                                      <a:pt x="46" y="0"/>
                                    </a:cubicBezTo>
                                    <a:cubicBezTo>
                                      <a:pt x="47" y="0"/>
                                      <a:pt x="47" y="0"/>
                                      <a:pt x="48" y="0"/>
                                    </a:cubicBezTo>
                                    <a:cubicBezTo>
                                      <a:pt x="48" y="0"/>
                                      <a:pt x="49" y="0"/>
                                      <a:pt x="49" y="0"/>
                                    </a:cubicBezTo>
                                    <a:cubicBezTo>
                                      <a:pt x="50" y="0"/>
                                      <a:pt x="50" y="0"/>
                                      <a:pt x="50" y="0"/>
                                    </a:cubicBezTo>
                                    <a:cubicBezTo>
                                      <a:pt x="51" y="0"/>
                                      <a:pt x="51" y="0"/>
                                      <a:pt x="52" y="0"/>
                                    </a:cubicBezTo>
                                    <a:cubicBezTo>
                                      <a:pt x="52" y="0"/>
                                      <a:pt x="53" y="0"/>
                                      <a:pt x="53" y="0"/>
                                    </a:cubicBezTo>
                                    <a:cubicBezTo>
                                      <a:pt x="54" y="0"/>
                                      <a:pt x="54" y="0"/>
                                      <a:pt x="55" y="0"/>
                                    </a:cubicBezTo>
                                    <a:cubicBezTo>
                                      <a:pt x="55" y="0"/>
                                      <a:pt x="56" y="0"/>
                                      <a:pt x="56" y="1"/>
                                    </a:cubicBezTo>
                                    <a:cubicBezTo>
                                      <a:pt x="57" y="1"/>
                                      <a:pt x="57" y="1"/>
                                      <a:pt x="58" y="1"/>
                                    </a:cubicBezTo>
                                    <a:cubicBezTo>
                                      <a:pt x="58" y="1"/>
                                      <a:pt x="58" y="1"/>
                                      <a:pt x="59" y="1"/>
                                    </a:cubicBezTo>
                                    <a:cubicBezTo>
                                      <a:pt x="59" y="1"/>
                                      <a:pt x="60" y="2"/>
                                      <a:pt x="60" y="2"/>
                                    </a:cubicBezTo>
                                    <a:cubicBezTo>
                                      <a:pt x="61" y="2"/>
                                      <a:pt x="61" y="2"/>
                                      <a:pt x="62" y="2"/>
                                    </a:cubicBezTo>
                                    <a:cubicBezTo>
                                      <a:pt x="62" y="2"/>
                                      <a:pt x="63" y="3"/>
                                      <a:pt x="63" y="3"/>
                                    </a:cubicBezTo>
                                    <a:cubicBezTo>
                                      <a:pt x="64" y="3"/>
                                      <a:pt x="64" y="3"/>
                                      <a:pt x="65" y="3"/>
                                    </a:cubicBezTo>
                                    <a:cubicBezTo>
                                      <a:pt x="65" y="4"/>
                                      <a:pt x="65" y="4"/>
                                      <a:pt x="66" y="4"/>
                                    </a:cubicBezTo>
                                    <a:cubicBezTo>
                                      <a:pt x="66" y="4"/>
                                      <a:pt x="67" y="4"/>
                                      <a:pt x="67" y="4"/>
                                    </a:cubicBezTo>
                                    <a:cubicBezTo>
                                      <a:pt x="68" y="4"/>
                                      <a:pt x="68" y="5"/>
                                      <a:pt x="69" y="5"/>
                                    </a:cubicBezTo>
                                    <a:cubicBezTo>
                                      <a:pt x="69" y="5"/>
                                      <a:pt x="70" y="5"/>
                                      <a:pt x="70" y="5"/>
                                    </a:cubicBezTo>
                                    <a:cubicBezTo>
                                      <a:pt x="71" y="5"/>
                                      <a:pt x="71" y="5"/>
                                      <a:pt x="72" y="5"/>
                                    </a:cubicBezTo>
                                    <a:cubicBezTo>
                                      <a:pt x="72" y="5"/>
                                      <a:pt x="73" y="6"/>
                                      <a:pt x="73" y="6"/>
                                    </a:cubicBezTo>
                                    <a:cubicBezTo>
                                      <a:pt x="73" y="6"/>
                                      <a:pt x="74" y="6"/>
                                      <a:pt x="74" y="6"/>
                                    </a:cubicBezTo>
                                    <a:cubicBezTo>
                                      <a:pt x="75" y="6"/>
                                      <a:pt x="75" y="6"/>
                                      <a:pt x="76" y="6"/>
                                    </a:cubicBezTo>
                                    <a:cubicBezTo>
                                      <a:pt x="76" y="6"/>
                                      <a:pt x="77" y="6"/>
                                      <a:pt x="77" y="6"/>
                                    </a:cubicBezTo>
                                    <a:cubicBezTo>
                                      <a:pt x="78" y="6"/>
                                      <a:pt x="78" y="6"/>
                                      <a:pt x="79" y="6"/>
                                    </a:cubicBezTo>
                                    <a:cubicBezTo>
                                      <a:pt x="79" y="6"/>
                                      <a:pt x="80" y="5"/>
                                      <a:pt x="80" y="5"/>
                                    </a:cubicBezTo>
                                    <a:cubicBezTo>
                                      <a:pt x="80" y="5"/>
                                      <a:pt x="81" y="5"/>
                                      <a:pt x="81" y="5"/>
                                    </a:cubicBezTo>
                                    <a:cubicBezTo>
                                      <a:pt x="82" y="5"/>
                                      <a:pt x="82" y="5"/>
                                      <a:pt x="83" y="5"/>
                                    </a:cubicBezTo>
                                    <a:cubicBezTo>
                                      <a:pt x="83" y="5"/>
                                      <a:pt x="84" y="4"/>
                                      <a:pt x="84" y="4"/>
                                    </a:cubicBezTo>
                                    <a:cubicBezTo>
                                      <a:pt x="85" y="4"/>
                                      <a:pt x="85" y="4"/>
                                      <a:pt x="86" y="4"/>
                                    </a:cubicBezTo>
                                    <a:cubicBezTo>
                                      <a:pt x="86" y="4"/>
                                      <a:pt x="86" y="4"/>
                                      <a:pt x="87" y="3"/>
                                    </a:cubicBezTo>
                                    <a:cubicBezTo>
                                      <a:pt x="88" y="3"/>
                                      <a:pt x="88" y="3"/>
                                      <a:pt x="88" y="3"/>
                                    </a:cubicBezTo>
                                    <a:cubicBezTo>
                                      <a:pt x="89" y="3"/>
                                      <a:pt x="89" y="2"/>
                                      <a:pt x="90" y="2"/>
                                    </a:cubicBezTo>
                                    <a:cubicBezTo>
                                      <a:pt x="90" y="2"/>
                                      <a:pt x="91" y="2"/>
                                      <a:pt x="91" y="2"/>
                                    </a:cubicBezTo>
                                    <a:cubicBezTo>
                                      <a:pt x="92" y="2"/>
                                      <a:pt x="92" y="1"/>
                                      <a:pt x="93" y="1"/>
                                    </a:cubicBezTo>
                                    <a:cubicBezTo>
                                      <a:pt x="93" y="1"/>
                                      <a:pt x="94" y="1"/>
                                      <a:pt x="94" y="1"/>
                                    </a:cubicBezTo>
                                    <a:cubicBezTo>
                                      <a:pt x="95" y="1"/>
                                      <a:pt x="95" y="1"/>
                                      <a:pt x="95" y="1"/>
                                    </a:cubicBezTo>
                                    <a:cubicBezTo>
                                      <a:pt x="96" y="0"/>
                                      <a:pt x="96" y="0"/>
                                      <a:pt x="97" y="0"/>
                                    </a:cubicBezTo>
                                    <a:cubicBezTo>
                                      <a:pt x="97" y="0"/>
                                      <a:pt x="98" y="0"/>
                                      <a:pt x="98" y="0"/>
                                    </a:cubicBezTo>
                                    <a:cubicBezTo>
                                      <a:pt x="99" y="0"/>
                                      <a:pt x="99" y="0"/>
                                      <a:pt x="100" y="0"/>
                                    </a:cubicBezTo>
                                    <a:cubicBezTo>
                                      <a:pt x="100" y="0"/>
                                      <a:pt x="101" y="0"/>
                                      <a:pt x="101" y="0"/>
                                    </a:cubicBezTo>
                                    <a:cubicBezTo>
                                      <a:pt x="101" y="0"/>
                                      <a:pt x="102" y="0"/>
                                      <a:pt x="103" y="0"/>
                                    </a:cubicBezTo>
                                    <a:cubicBezTo>
                                      <a:pt x="103" y="0"/>
                                      <a:pt x="103" y="0"/>
                                      <a:pt x="104" y="0"/>
                                    </a:cubicBezTo>
                                    <a:cubicBezTo>
                                      <a:pt x="104" y="0"/>
                                      <a:pt x="105" y="0"/>
                                      <a:pt x="105" y="0"/>
                                    </a:cubicBezTo>
                                    <a:cubicBezTo>
                                      <a:pt x="106" y="0"/>
                                      <a:pt x="106" y="0"/>
                                      <a:pt x="107" y="1"/>
                                    </a:cubicBezTo>
                                    <a:cubicBezTo>
                                      <a:pt x="107" y="1"/>
                                      <a:pt x="108" y="1"/>
                                      <a:pt x="108" y="1"/>
                                    </a:cubicBezTo>
                                    <a:cubicBezTo>
                                      <a:pt x="109" y="1"/>
                                      <a:pt x="109" y="1"/>
                                      <a:pt x="109" y="1"/>
                                    </a:cubicBezTo>
                                    <a:cubicBezTo>
                                      <a:pt x="110" y="1"/>
                                      <a:pt x="110" y="2"/>
                                      <a:pt x="111" y="2"/>
                                    </a:cubicBezTo>
                                    <a:cubicBezTo>
                                      <a:pt x="111" y="2"/>
                                      <a:pt x="112" y="2"/>
                                      <a:pt x="112" y="2"/>
                                    </a:cubicBezTo>
                                    <a:cubicBezTo>
                                      <a:pt x="113" y="2"/>
                                      <a:pt x="113" y="3"/>
                                      <a:pt x="114" y="3"/>
                                    </a:cubicBezTo>
                                    <a:cubicBezTo>
                                      <a:pt x="114" y="3"/>
                                      <a:pt x="115" y="3"/>
                                      <a:pt x="115" y="3"/>
                                    </a:cubicBezTo>
                                    <a:cubicBezTo>
                                      <a:pt x="116" y="4"/>
                                      <a:pt x="116" y="4"/>
                                      <a:pt x="116" y="4"/>
                                    </a:cubicBezTo>
                                    <a:cubicBezTo>
                                      <a:pt x="117" y="4"/>
                                      <a:pt x="118" y="4"/>
                                      <a:pt x="118" y="4"/>
                                    </a:cubicBezTo>
                                    <a:cubicBezTo>
                                      <a:pt x="118" y="4"/>
                                      <a:pt x="119" y="5"/>
                                      <a:pt x="119" y="5"/>
                                    </a:cubicBezTo>
                                    <a:cubicBezTo>
                                      <a:pt x="120" y="5"/>
                                      <a:pt x="120" y="5"/>
                                      <a:pt x="121" y="5"/>
                                    </a:cubicBezTo>
                                    <a:cubicBezTo>
                                      <a:pt x="121" y="5"/>
                                      <a:pt x="122" y="5"/>
                                      <a:pt x="122" y="5"/>
                                    </a:cubicBezTo>
                                    <a:cubicBezTo>
                                      <a:pt x="123" y="5"/>
                                      <a:pt x="123" y="6"/>
                                      <a:pt x="124" y="6"/>
                                    </a:cubicBezTo>
                                    <a:cubicBezTo>
                                      <a:pt x="124" y="6"/>
                                      <a:pt x="124" y="6"/>
                                      <a:pt x="125" y="6"/>
                                    </a:cubicBezTo>
                                    <a:cubicBezTo>
                                      <a:pt x="125" y="6"/>
                                      <a:pt x="126" y="6"/>
                                      <a:pt x="126" y="6"/>
                                    </a:cubicBezTo>
                                    <a:cubicBezTo>
                                      <a:pt x="127" y="6"/>
                                      <a:pt x="127" y="6"/>
                                      <a:pt x="128" y="6"/>
                                    </a:cubicBezTo>
                                    <a:cubicBezTo>
                                      <a:pt x="128" y="6"/>
                                      <a:pt x="129" y="6"/>
                                      <a:pt x="129" y="6"/>
                                    </a:cubicBezTo>
                                    <a:cubicBezTo>
                                      <a:pt x="130" y="6"/>
                                      <a:pt x="130" y="5"/>
                                      <a:pt x="131" y="5"/>
                                    </a:cubicBezTo>
                                    <a:cubicBezTo>
                                      <a:pt x="131" y="5"/>
                                      <a:pt x="131" y="5"/>
                                      <a:pt x="132" y="5"/>
                                    </a:cubicBezTo>
                                    <a:cubicBezTo>
                                      <a:pt x="132" y="5"/>
                                      <a:pt x="133" y="5"/>
                                      <a:pt x="133" y="5"/>
                                    </a:cubicBezTo>
                                    <a:cubicBezTo>
                                      <a:pt x="134" y="5"/>
                                      <a:pt x="134" y="4"/>
                                      <a:pt x="135" y="4"/>
                                    </a:cubicBezTo>
                                    <a:cubicBezTo>
                                      <a:pt x="135" y="4"/>
                                      <a:pt x="136" y="4"/>
                                      <a:pt x="136" y="4"/>
                                    </a:cubicBezTo>
                                    <a:cubicBezTo>
                                      <a:pt x="137" y="4"/>
                                      <a:pt x="137" y="4"/>
                                      <a:pt x="138" y="3"/>
                                    </a:cubicBezTo>
                                    <a:cubicBezTo>
                                      <a:pt x="138" y="3"/>
                                      <a:pt x="139" y="3"/>
                                      <a:pt x="139" y="3"/>
                                    </a:cubicBezTo>
                                    <a:cubicBezTo>
                                      <a:pt x="139" y="3"/>
                                      <a:pt x="140" y="2"/>
                                      <a:pt x="140" y="2"/>
                                    </a:cubicBezTo>
                                    <a:cubicBezTo>
                                      <a:pt x="141" y="2"/>
                                      <a:pt x="141" y="2"/>
                                      <a:pt x="142" y="2"/>
                                    </a:cubicBezTo>
                                    <a:cubicBezTo>
                                      <a:pt x="142" y="2"/>
                                      <a:pt x="143" y="1"/>
                                      <a:pt x="143" y="1"/>
                                    </a:cubicBezTo>
                                    <a:cubicBezTo>
                                      <a:pt x="144" y="1"/>
                                      <a:pt x="144" y="1"/>
                                      <a:pt x="145" y="1"/>
                                    </a:cubicBezTo>
                                    <a:cubicBezTo>
                                      <a:pt x="145" y="1"/>
                                      <a:pt x="146" y="1"/>
                                      <a:pt x="146" y="1"/>
                                    </a:cubicBezTo>
                                    <a:cubicBezTo>
                                      <a:pt x="146" y="0"/>
                                      <a:pt x="147" y="0"/>
                                      <a:pt x="147" y="0"/>
                                    </a:cubicBezTo>
                                    <a:cubicBezTo>
                                      <a:pt x="148" y="0"/>
                                      <a:pt x="148" y="0"/>
                                      <a:pt x="149" y="0"/>
                                    </a:cubicBezTo>
                                    <a:cubicBezTo>
                                      <a:pt x="149" y="0"/>
                                      <a:pt x="150" y="0"/>
                                      <a:pt x="150" y="0"/>
                                    </a:cubicBezTo>
                                    <a:cubicBezTo>
                                      <a:pt x="151" y="0"/>
                                      <a:pt x="151" y="0"/>
                                      <a:pt x="152" y="0"/>
                                    </a:cubicBezTo>
                                    <a:cubicBezTo>
                                      <a:pt x="152" y="0"/>
                                      <a:pt x="153" y="0"/>
                                      <a:pt x="153" y="0"/>
                                    </a:cubicBezTo>
                                    <a:cubicBezTo>
                                      <a:pt x="154" y="0"/>
                                      <a:pt x="154" y="0"/>
                                      <a:pt x="154" y="0"/>
                                    </a:cubicBezTo>
                                    <a:cubicBezTo>
                                      <a:pt x="155" y="0"/>
                                      <a:pt x="155" y="0"/>
                                      <a:pt x="156" y="0"/>
                                    </a:cubicBezTo>
                                    <a:cubicBezTo>
                                      <a:pt x="156" y="0"/>
                                      <a:pt x="157" y="0"/>
                                      <a:pt x="157" y="1"/>
                                    </a:cubicBezTo>
                                    <a:cubicBezTo>
                                      <a:pt x="158" y="1"/>
                                      <a:pt x="158" y="1"/>
                                      <a:pt x="159" y="1"/>
                                    </a:cubicBezTo>
                                    <a:cubicBezTo>
                                      <a:pt x="159" y="1"/>
                                      <a:pt x="160" y="1"/>
                                      <a:pt x="160" y="1"/>
                                    </a:cubicBezTo>
                                    <a:cubicBezTo>
                                      <a:pt x="161" y="1"/>
                                      <a:pt x="161" y="2"/>
                                      <a:pt x="161" y="2"/>
                                    </a:cubicBezTo>
                                    <a:cubicBezTo>
                                      <a:pt x="162" y="2"/>
                                      <a:pt x="162" y="2"/>
                                      <a:pt x="163" y="2"/>
                                    </a:cubicBezTo>
                                    <a:cubicBezTo>
                                      <a:pt x="163" y="2"/>
                                      <a:pt x="164" y="3"/>
                                      <a:pt x="164" y="3"/>
                                    </a:cubicBezTo>
                                    <a:cubicBezTo>
                                      <a:pt x="165" y="3"/>
                                      <a:pt x="165" y="3"/>
                                      <a:pt x="166" y="3"/>
                                    </a:cubicBezTo>
                                    <a:cubicBezTo>
                                      <a:pt x="166" y="4"/>
                                      <a:pt x="167" y="4"/>
                                      <a:pt x="167" y="4"/>
                                    </a:cubicBezTo>
                                    <a:cubicBezTo>
                                      <a:pt x="168" y="4"/>
                                      <a:pt x="168" y="4"/>
                                      <a:pt x="169" y="4"/>
                                    </a:cubicBezTo>
                                    <a:cubicBezTo>
                                      <a:pt x="169" y="4"/>
                                      <a:pt x="169" y="5"/>
                                      <a:pt x="170" y="5"/>
                                    </a:cubicBezTo>
                                    <a:cubicBezTo>
                                      <a:pt x="170" y="5"/>
                                      <a:pt x="171" y="5"/>
                                      <a:pt x="171" y="5"/>
                                    </a:cubicBezTo>
                                    <a:cubicBezTo>
                                      <a:pt x="172" y="5"/>
                                      <a:pt x="172" y="5"/>
                                      <a:pt x="173" y="5"/>
                                    </a:cubicBezTo>
                                    <a:cubicBezTo>
                                      <a:pt x="173" y="5"/>
                                      <a:pt x="174" y="6"/>
                                      <a:pt x="174" y="6"/>
                                    </a:cubicBezTo>
                                    <a:cubicBezTo>
                                      <a:pt x="175" y="6"/>
                                      <a:pt x="175" y="6"/>
                                      <a:pt x="176" y="6"/>
                                    </a:cubicBezTo>
                                    <a:cubicBezTo>
                                      <a:pt x="176" y="6"/>
                                      <a:pt x="176" y="6"/>
                                      <a:pt x="177" y="6"/>
                                    </a:cubicBezTo>
                                    <a:cubicBezTo>
                                      <a:pt x="177" y="6"/>
                                      <a:pt x="178" y="6"/>
                                      <a:pt x="178" y="6"/>
                                    </a:cubicBezTo>
                                    <a:cubicBezTo>
                                      <a:pt x="179" y="6"/>
                                      <a:pt x="179" y="6"/>
                                      <a:pt x="180" y="6"/>
                                    </a:cubicBezTo>
                                    <a:cubicBezTo>
                                      <a:pt x="180" y="6"/>
                                      <a:pt x="181" y="5"/>
                                      <a:pt x="181" y="5"/>
                                    </a:cubicBezTo>
                                    <a:cubicBezTo>
                                      <a:pt x="182" y="5"/>
                                      <a:pt x="182" y="5"/>
                                      <a:pt x="183" y="5"/>
                                    </a:cubicBezTo>
                                    <a:cubicBezTo>
                                      <a:pt x="183" y="5"/>
                                      <a:pt x="184" y="5"/>
                                      <a:pt x="184" y="5"/>
                                    </a:cubicBezTo>
                                    <a:cubicBezTo>
                                      <a:pt x="184" y="5"/>
                                      <a:pt x="185" y="4"/>
                                      <a:pt x="185" y="4"/>
                                    </a:cubicBezTo>
                                    <a:cubicBezTo>
                                      <a:pt x="186" y="4"/>
                                      <a:pt x="186" y="4"/>
                                      <a:pt x="187" y="4"/>
                                    </a:cubicBezTo>
                                    <a:cubicBezTo>
                                      <a:pt x="187" y="4"/>
                                      <a:pt x="188" y="4"/>
                                      <a:pt x="188" y="3"/>
                                    </a:cubicBezTo>
                                    <a:cubicBezTo>
                                      <a:pt x="189" y="3"/>
                                      <a:pt x="189" y="3"/>
                                      <a:pt x="190" y="3"/>
                                    </a:cubicBezTo>
                                    <a:cubicBezTo>
                                      <a:pt x="190" y="3"/>
                                      <a:pt x="191" y="2"/>
                                      <a:pt x="191" y="2"/>
                                    </a:cubicBezTo>
                                    <a:cubicBezTo>
                                      <a:pt x="191" y="2"/>
                                      <a:pt x="192" y="2"/>
                                      <a:pt x="192" y="2"/>
                                    </a:cubicBezTo>
                                    <a:cubicBezTo>
                                      <a:pt x="193" y="2"/>
                                      <a:pt x="193" y="1"/>
                                      <a:pt x="194" y="1"/>
                                    </a:cubicBezTo>
                                    <a:cubicBezTo>
                                      <a:pt x="194" y="1"/>
                                      <a:pt x="195" y="1"/>
                                      <a:pt x="195" y="1"/>
                                    </a:cubicBezTo>
                                    <a:cubicBezTo>
                                      <a:pt x="196" y="1"/>
                                      <a:pt x="196" y="1"/>
                                      <a:pt x="197" y="1"/>
                                    </a:cubicBezTo>
                                    <a:cubicBezTo>
                                      <a:pt x="197" y="0"/>
                                      <a:pt x="197" y="0"/>
                                      <a:pt x="198" y="0"/>
                                    </a:cubicBezTo>
                                    <a:cubicBezTo>
                                      <a:pt x="199" y="0"/>
                                      <a:pt x="199" y="0"/>
                                      <a:pt x="199" y="0"/>
                                    </a:cubicBezTo>
                                    <a:cubicBezTo>
                                      <a:pt x="200" y="0"/>
                                      <a:pt x="200" y="0"/>
                                      <a:pt x="201" y="0"/>
                                    </a:cubicBezTo>
                                    <a:cubicBezTo>
                                      <a:pt x="201" y="0"/>
                                      <a:pt x="202" y="0"/>
                                      <a:pt x="202" y="0"/>
                                    </a:cubicBezTo>
                                    <a:cubicBezTo>
                                      <a:pt x="203" y="0"/>
                                      <a:pt x="203" y="0"/>
                                      <a:pt x="204" y="0"/>
                                    </a:cubicBezTo>
                                    <a:cubicBezTo>
                                      <a:pt x="204" y="0"/>
                                      <a:pt x="205" y="0"/>
                                      <a:pt x="205" y="0"/>
                                    </a:cubicBezTo>
                                    <a:cubicBezTo>
                                      <a:pt x="206" y="0"/>
                                      <a:pt x="206" y="0"/>
                                      <a:pt x="206" y="0"/>
                                    </a:cubicBezTo>
                                    <a:cubicBezTo>
                                      <a:pt x="207" y="0"/>
                                      <a:pt x="207" y="0"/>
                                      <a:pt x="208" y="1"/>
                                    </a:cubicBezTo>
                                    <a:cubicBezTo>
                                      <a:pt x="208" y="1"/>
                                      <a:pt x="209" y="1"/>
                                      <a:pt x="209" y="1"/>
                                    </a:cubicBezTo>
                                    <a:cubicBezTo>
                                      <a:pt x="210" y="1"/>
                                      <a:pt x="210" y="1"/>
                                      <a:pt x="211" y="1"/>
                                    </a:cubicBezTo>
                                    <a:cubicBezTo>
                                      <a:pt x="211" y="1"/>
                                      <a:pt x="212" y="2"/>
                                      <a:pt x="212" y="2"/>
                                    </a:cubicBezTo>
                                    <a:cubicBezTo>
                                      <a:pt x="212" y="2"/>
                                      <a:pt x="213" y="2"/>
                                      <a:pt x="214" y="2"/>
                                    </a:cubicBezTo>
                                    <a:cubicBezTo>
                                      <a:pt x="214" y="2"/>
                                      <a:pt x="214" y="3"/>
                                      <a:pt x="215" y="3"/>
                                    </a:cubicBezTo>
                                    <a:cubicBezTo>
                                      <a:pt x="215" y="3"/>
                                      <a:pt x="216" y="3"/>
                                      <a:pt x="216" y="3"/>
                                    </a:cubicBezTo>
                                    <a:cubicBezTo>
                                      <a:pt x="217" y="4"/>
                                      <a:pt x="217" y="4"/>
                                      <a:pt x="218" y="4"/>
                                    </a:cubicBezTo>
                                    <a:cubicBezTo>
                                      <a:pt x="218" y="4"/>
                                      <a:pt x="219" y="4"/>
                                      <a:pt x="219" y="4"/>
                                    </a:cubicBezTo>
                                    <a:cubicBezTo>
                                      <a:pt x="220" y="4"/>
                                      <a:pt x="220" y="5"/>
                                      <a:pt x="220" y="5"/>
                                    </a:cubicBezTo>
                                    <a:cubicBezTo>
                                      <a:pt x="221" y="5"/>
                                      <a:pt x="221" y="5"/>
                                      <a:pt x="222" y="5"/>
                                    </a:cubicBezTo>
                                    <a:cubicBezTo>
                                      <a:pt x="222" y="5"/>
                                      <a:pt x="223" y="5"/>
                                      <a:pt x="223" y="5"/>
                                    </a:cubicBezTo>
                                    <a:cubicBezTo>
                                      <a:pt x="224" y="5"/>
                                      <a:pt x="224" y="6"/>
                                      <a:pt x="225" y="6"/>
                                    </a:cubicBezTo>
                                    <a:cubicBezTo>
                                      <a:pt x="225" y="6"/>
                                      <a:pt x="226" y="6"/>
                                      <a:pt x="226" y="6"/>
                                    </a:cubicBezTo>
                                    <a:cubicBezTo>
                                      <a:pt x="227" y="6"/>
                                      <a:pt x="227" y="6"/>
                                      <a:pt x="227" y="6"/>
                                    </a:cubicBezTo>
                                    <a:cubicBezTo>
                                      <a:pt x="228" y="6"/>
                                      <a:pt x="229" y="6"/>
                                      <a:pt x="229" y="6"/>
                                    </a:cubicBezTo>
                                    <a:cubicBezTo>
                                      <a:pt x="229" y="6"/>
                                      <a:pt x="230" y="6"/>
                                      <a:pt x="230" y="6"/>
                                    </a:cubicBezTo>
                                    <a:cubicBezTo>
                                      <a:pt x="231" y="6"/>
                                      <a:pt x="231" y="5"/>
                                      <a:pt x="232" y="5"/>
                                    </a:cubicBezTo>
                                    <a:cubicBezTo>
                                      <a:pt x="232" y="5"/>
                                      <a:pt x="233" y="5"/>
                                      <a:pt x="233" y="5"/>
                                    </a:cubicBezTo>
                                    <a:cubicBezTo>
                                      <a:pt x="234" y="5"/>
                                      <a:pt x="234" y="5"/>
                                      <a:pt x="235" y="5"/>
                                    </a:cubicBezTo>
                                    <a:cubicBezTo>
                                      <a:pt x="235" y="5"/>
                                      <a:pt x="235" y="4"/>
                                      <a:pt x="236" y="4"/>
                                    </a:cubicBezTo>
                                    <a:cubicBezTo>
                                      <a:pt x="236" y="4"/>
                                      <a:pt x="237" y="4"/>
                                      <a:pt x="237" y="4"/>
                                    </a:cubicBezTo>
                                    <a:cubicBezTo>
                                      <a:pt x="238" y="4"/>
                                      <a:pt x="238" y="4"/>
                                      <a:pt x="239" y="3"/>
                                    </a:cubicBezTo>
                                    <a:cubicBezTo>
                                      <a:pt x="239" y="3"/>
                                      <a:pt x="240" y="3"/>
                                      <a:pt x="240" y="3"/>
                                    </a:cubicBezTo>
                                    <a:cubicBezTo>
                                      <a:pt x="241" y="3"/>
                                      <a:pt x="241" y="2"/>
                                      <a:pt x="242" y="2"/>
                                    </a:cubicBezTo>
                                    <a:cubicBezTo>
                                      <a:pt x="242" y="2"/>
                                      <a:pt x="242" y="2"/>
                                      <a:pt x="243" y="2"/>
                                    </a:cubicBezTo>
                                    <a:cubicBezTo>
                                      <a:pt x="244" y="2"/>
                                      <a:pt x="244" y="1"/>
                                      <a:pt x="244" y="1"/>
                                    </a:cubicBezTo>
                                    <a:cubicBezTo>
                                      <a:pt x="245" y="1"/>
                                      <a:pt x="245" y="1"/>
                                      <a:pt x="246" y="1"/>
                                    </a:cubicBezTo>
                                    <a:cubicBezTo>
                                      <a:pt x="246" y="1"/>
                                      <a:pt x="247" y="1"/>
                                      <a:pt x="247" y="1"/>
                                    </a:cubicBezTo>
                                    <a:cubicBezTo>
                                      <a:pt x="248" y="0"/>
                                      <a:pt x="248" y="0"/>
                                      <a:pt x="249" y="0"/>
                                    </a:cubicBezTo>
                                    <a:cubicBezTo>
                                      <a:pt x="249" y="0"/>
                                      <a:pt x="250" y="0"/>
                                      <a:pt x="250" y="0"/>
                                    </a:cubicBezTo>
                                    <a:cubicBezTo>
                                      <a:pt x="250" y="0"/>
                                      <a:pt x="251" y="0"/>
                                      <a:pt x="251" y="0"/>
                                    </a:cubicBezTo>
                                    <a:cubicBezTo>
                                      <a:pt x="252" y="0"/>
                                      <a:pt x="252" y="0"/>
                                      <a:pt x="253" y="0"/>
                                    </a:cubicBezTo>
                                    <a:cubicBezTo>
                                      <a:pt x="253" y="0"/>
                                      <a:pt x="254" y="0"/>
                                      <a:pt x="254" y="0"/>
                                    </a:cubicBezTo>
                                    <a:cubicBezTo>
                                      <a:pt x="255" y="0"/>
                                      <a:pt x="255" y="0"/>
                                      <a:pt x="256" y="0"/>
                                    </a:cubicBezTo>
                                    <a:cubicBezTo>
                                      <a:pt x="256" y="0"/>
                                      <a:pt x="257" y="0"/>
                                      <a:pt x="257" y="0"/>
                                    </a:cubicBezTo>
                                    <a:cubicBezTo>
                                      <a:pt x="257" y="0"/>
                                      <a:pt x="258" y="0"/>
                                      <a:pt x="258" y="1"/>
                                    </a:cubicBezTo>
                                    <a:cubicBezTo>
                                      <a:pt x="259" y="1"/>
                                      <a:pt x="259" y="1"/>
                                      <a:pt x="260" y="1"/>
                                    </a:cubicBezTo>
                                    <a:cubicBezTo>
                                      <a:pt x="260" y="1"/>
                                      <a:pt x="261" y="1"/>
                                      <a:pt x="261" y="1"/>
                                    </a:cubicBezTo>
                                    <a:cubicBezTo>
                                      <a:pt x="262" y="1"/>
                                      <a:pt x="262" y="2"/>
                                      <a:pt x="263" y="2"/>
                                    </a:cubicBezTo>
                                    <a:cubicBezTo>
                                      <a:pt x="263" y="2"/>
                                      <a:pt x="264" y="2"/>
                                      <a:pt x="264" y="2"/>
                                    </a:cubicBezTo>
                                    <a:cubicBezTo>
                                      <a:pt x="265" y="2"/>
                                      <a:pt x="265" y="3"/>
                                      <a:pt x="265" y="3"/>
                                    </a:cubicBezTo>
                                    <a:cubicBezTo>
                                      <a:pt x="266" y="3"/>
                                      <a:pt x="266" y="3"/>
                                      <a:pt x="267" y="3"/>
                                    </a:cubicBezTo>
                                    <a:cubicBezTo>
                                      <a:pt x="267" y="4"/>
                                      <a:pt x="268" y="4"/>
                                      <a:pt x="268" y="4"/>
                                    </a:cubicBezTo>
                                    <a:cubicBezTo>
                                      <a:pt x="269" y="4"/>
                                      <a:pt x="269" y="4"/>
                                      <a:pt x="270" y="4"/>
                                    </a:cubicBezTo>
                                    <a:cubicBezTo>
                                      <a:pt x="270" y="4"/>
                                      <a:pt x="271" y="5"/>
                                      <a:pt x="271" y="5"/>
                                    </a:cubicBezTo>
                                    <a:cubicBezTo>
                                      <a:pt x="272" y="5"/>
                                      <a:pt x="272" y="5"/>
                                      <a:pt x="272" y="5"/>
                                    </a:cubicBezTo>
                                    <a:cubicBezTo>
                                      <a:pt x="273" y="5"/>
                                      <a:pt x="273" y="5"/>
                                      <a:pt x="274" y="5"/>
                                    </a:cubicBezTo>
                                    <a:cubicBezTo>
                                      <a:pt x="274" y="5"/>
                                      <a:pt x="275" y="6"/>
                                      <a:pt x="275" y="6"/>
                                    </a:cubicBezTo>
                                    <a:cubicBezTo>
                                      <a:pt x="276" y="6"/>
                                      <a:pt x="276" y="6"/>
                                      <a:pt x="277" y="6"/>
                                    </a:cubicBezTo>
                                    <a:cubicBezTo>
                                      <a:pt x="277" y="6"/>
                                      <a:pt x="278" y="6"/>
                                      <a:pt x="278" y="6"/>
                                    </a:cubicBezTo>
                                    <a:cubicBezTo>
                                      <a:pt x="279" y="6"/>
                                      <a:pt x="279" y="6"/>
                                      <a:pt x="280" y="6"/>
                                    </a:cubicBezTo>
                                    <a:cubicBezTo>
                                      <a:pt x="280" y="6"/>
                                      <a:pt x="280" y="6"/>
                                      <a:pt x="281" y="6"/>
                                    </a:cubicBezTo>
                                    <a:cubicBezTo>
                                      <a:pt x="281" y="6"/>
                                      <a:pt x="282" y="5"/>
                                      <a:pt x="282" y="5"/>
                                    </a:cubicBezTo>
                                    <a:cubicBezTo>
                                      <a:pt x="283" y="5"/>
                                      <a:pt x="283" y="5"/>
                                      <a:pt x="284" y="5"/>
                                    </a:cubicBezTo>
                                    <a:cubicBezTo>
                                      <a:pt x="284" y="5"/>
                                      <a:pt x="285" y="5"/>
                                      <a:pt x="285" y="5"/>
                                    </a:cubicBezTo>
                                    <a:cubicBezTo>
                                      <a:pt x="286" y="5"/>
                                      <a:pt x="286" y="4"/>
                                      <a:pt x="287" y="4"/>
                                    </a:cubicBezTo>
                                    <a:cubicBezTo>
                                      <a:pt x="287" y="4"/>
                                      <a:pt x="287" y="4"/>
                                      <a:pt x="288" y="4"/>
                                    </a:cubicBezTo>
                                    <a:cubicBezTo>
                                      <a:pt x="288" y="4"/>
                                      <a:pt x="289" y="4"/>
                                      <a:pt x="289" y="3"/>
                                    </a:cubicBezTo>
                                    <a:cubicBezTo>
                                      <a:pt x="290" y="3"/>
                                      <a:pt x="290" y="3"/>
                                      <a:pt x="291" y="3"/>
                                    </a:cubicBezTo>
                                    <a:cubicBezTo>
                                      <a:pt x="291" y="3"/>
                                      <a:pt x="292" y="2"/>
                                      <a:pt x="292" y="2"/>
                                    </a:cubicBezTo>
                                    <a:cubicBezTo>
                                      <a:pt x="293" y="2"/>
                                      <a:pt x="293" y="2"/>
                                      <a:pt x="294" y="2"/>
                                    </a:cubicBezTo>
                                    <a:cubicBezTo>
                                      <a:pt x="294" y="2"/>
                                      <a:pt x="295" y="1"/>
                                      <a:pt x="295" y="1"/>
                                    </a:cubicBezTo>
                                    <a:cubicBezTo>
                                      <a:pt x="295" y="1"/>
                                      <a:pt x="296" y="1"/>
                                      <a:pt x="296" y="1"/>
                                    </a:cubicBezTo>
                                    <a:cubicBezTo>
                                      <a:pt x="297" y="1"/>
                                      <a:pt x="297" y="1"/>
                                      <a:pt x="298" y="1"/>
                                    </a:cubicBezTo>
                                    <a:cubicBezTo>
                                      <a:pt x="298" y="0"/>
                                      <a:pt x="299" y="0"/>
                                      <a:pt x="299" y="0"/>
                                    </a:cubicBezTo>
                                    <a:cubicBezTo>
                                      <a:pt x="300" y="0"/>
                                      <a:pt x="300" y="0"/>
                                      <a:pt x="301" y="0"/>
                                    </a:cubicBezTo>
                                    <a:cubicBezTo>
                                      <a:pt x="301" y="0"/>
                                      <a:pt x="302" y="0"/>
                                      <a:pt x="302" y="0"/>
                                    </a:cubicBezTo>
                                    <a:cubicBezTo>
                                      <a:pt x="302" y="0"/>
                                      <a:pt x="303" y="0"/>
                                      <a:pt x="303" y="0"/>
                                    </a:cubicBezTo>
                                    <a:cubicBezTo>
                                      <a:pt x="304" y="0"/>
                                      <a:pt x="304" y="0"/>
                                      <a:pt x="305" y="0"/>
                                    </a:cubicBezTo>
                                    <a:cubicBezTo>
                                      <a:pt x="305" y="0"/>
                                      <a:pt x="306" y="0"/>
                                      <a:pt x="306" y="0"/>
                                    </a:cubicBezTo>
                                    <a:cubicBezTo>
                                      <a:pt x="307" y="0"/>
                                      <a:pt x="307" y="0"/>
                                      <a:pt x="308" y="0"/>
                                    </a:cubicBezTo>
                                    <a:cubicBezTo>
                                      <a:pt x="308" y="0"/>
                                      <a:pt x="309" y="0"/>
                                      <a:pt x="309" y="1"/>
                                    </a:cubicBezTo>
                                    <a:cubicBezTo>
                                      <a:pt x="310" y="1"/>
                                      <a:pt x="310" y="1"/>
                                      <a:pt x="310" y="1"/>
                                    </a:cubicBezTo>
                                    <a:cubicBezTo>
                                      <a:pt x="311" y="1"/>
                                      <a:pt x="311" y="1"/>
                                      <a:pt x="312" y="1"/>
                                    </a:cubicBezTo>
                                    <a:cubicBezTo>
                                      <a:pt x="312" y="1"/>
                                      <a:pt x="313" y="2"/>
                                      <a:pt x="313" y="2"/>
                                    </a:cubicBezTo>
                                    <a:cubicBezTo>
                                      <a:pt x="314" y="2"/>
                                      <a:pt x="314" y="2"/>
                                      <a:pt x="315" y="2"/>
                                    </a:cubicBezTo>
                                    <a:cubicBezTo>
                                      <a:pt x="315" y="2"/>
                                      <a:pt x="316" y="3"/>
                                      <a:pt x="316" y="3"/>
                                    </a:cubicBezTo>
                                    <a:cubicBezTo>
                                      <a:pt x="317" y="3"/>
                                      <a:pt x="317" y="3"/>
                                      <a:pt x="317" y="3"/>
                                    </a:cubicBezTo>
                                    <a:cubicBezTo>
                                      <a:pt x="318" y="4"/>
                                      <a:pt x="318" y="4"/>
                                      <a:pt x="319" y="4"/>
                                    </a:cubicBezTo>
                                    <a:cubicBezTo>
                                      <a:pt x="319" y="4"/>
                                      <a:pt x="320" y="4"/>
                                      <a:pt x="320" y="4"/>
                                    </a:cubicBezTo>
                                    <a:cubicBezTo>
                                      <a:pt x="321" y="4"/>
                                      <a:pt x="321" y="5"/>
                                      <a:pt x="322" y="5"/>
                                    </a:cubicBezTo>
                                    <a:cubicBezTo>
                                      <a:pt x="322" y="5"/>
                                      <a:pt x="323" y="5"/>
                                      <a:pt x="323" y="5"/>
                                    </a:cubicBezTo>
                                    <a:cubicBezTo>
                                      <a:pt x="323" y="5"/>
                                      <a:pt x="324" y="5"/>
                                      <a:pt x="325" y="5"/>
                                    </a:cubicBezTo>
                                    <a:cubicBezTo>
                                      <a:pt x="325" y="5"/>
                                      <a:pt x="325" y="6"/>
                                      <a:pt x="326" y="6"/>
                                    </a:cubicBezTo>
                                    <a:cubicBezTo>
                                      <a:pt x="326" y="6"/>
                                      <a:pt x="327" y="6"/>
                                      <a:pt x="327" y="6"/>
                                    </a:cubicBezTo>
                                    <a:cubicBezTo>
                                      <a:pt x="328" y="6"/>
                                      <a:pt x="328" y="6"/>
                                      <a:pt x="329" y="6"/>
                                    </a:cubicBezTo>
                                    <a:cubicBezTo>
                                      <a:pt x="329" y="6"/>
                                      <a:pt x="330" y="6"/>
                                      <a:pt x="330" y="6"/>
                                    </a:cubicBezTo>
                                    <a:cubicBezTo>
                                      <a:pt x="331" y="6"/>
                                      <a:pt x="331" y="6"/>
                                      <a:pt x="332" y="6"/>
                                    </a:cubicBezTo>
                                    <a:cubicBezTo>
                                      <a:pt x="332" y="6"/>
                                      <a:pt x="332" y="5"/>
                                      <a:pt x="333" y="5"/>
                                    </a:cubicBezTo>
                                    <a:cubicBezTo>
                                      <a:pt x="333" y="5"/>
                                      <a:pt x="334" y="5"/>
                                      <a:pt x="334" y="5"/>
                                    </a:cubicBezTo>
                                    <a:cubicBezTo>
                                      <a:pt x="335" y="5"/>
                                      <a:pt x="335" y="5"/>
                                      <a:pt x="336" y="5"/>
                                    </a:cubicBezTo>
                                    <a:cubicBezTo>
                                      <a:pt x="336" y="5"/>
                                      <a:pt x="337" y="4"/>
                                      <a:pt x="337" y="4"/>
                                    </a:cubicBezTo>
                                    <a:cubicBezTo>
                                      <a:pt x="338" y="4"/>
                                      <a:pt x="338" y="4"/>
                                      <a:pt x="338" y="4"/>
                                    </a:cubicBezTo>
                                    <a:cubicBezTo>
                                      <a:pt x="339" y="4"/>
                                      <a:pt x="340" y="4"/>
                                      <a:pt x="340" y="3"/>
                                    </a:cubicBezTo>
                                    <a:cubicBezTo>
                                      <a:pt x="340" y="3"/>
                                      <a:pt x="341" y="3"/>
                                      <a:pt x="341" y="3"/>
                                    </a:cubicBezTo>
                                    <a:cubicBezTo>
                                      <a:pt x="342" y="3"/>
                                      <a:pt x="342" y="2"/>
                                      <a:pt x="343" y="2"/>
                                    </a:cubicBezTo>
                                    <a:cubicBezTo>
                                      <a:pt x="343" y="2"/>
                                      <a:pt x="344" y="2"/>
                                      <a:pt x="344" y="2"/>
                                    </a:cubicBezTo>
                                    <a:cubicBezTo>
                                      <a:pt x="345" y="2"/>
                                      <a:pt x="345" y="1"/>
                                      <a:pt x="346" y="1"/>
                                    </a:cubicBezTo>
                                    <a:cubicBezTo>
                                      <a:pt x="346" y="1"/>
                                      <a:pt x="346" y="1"/>
                                      <a:pt x="347" y="1"/>
                                    </a:cubicBezTo>
                                    <a:cubicBezTo>
                                      <a:pt x="347" y="1"/>
                                      <a:pt x="348" y="1"/>
                                      <a:pt x="348" y="1"/>
                                    </a:cubicBezTo>
                                    <a:cubicBezTo>
                                      <a:pt x="349" y="0"/>
                                      <a:pt x="349" y="0"/>
                                      <a:pt x="350" y="0"/>
                                    </a:cubicBezTo>
                                    <a:cubicBezTo>
                                      <a:pt x="350" y="0"/>
                                      <a:pt x="351" y="0"/>
                                      <a:pt x="351" y="0"/>
                                    </a:cubicBezTo>
                                    <a:cubicBezTo>
                                      <a:pt x="352" y="0"/>
                                      <a:pt x="352" y="0"/>
                                      <a:pt x="353" y="0"/>
                                    </a:cubicBezTo>
                                    <a:cubicBezTo>
                                      <a:pt x="353" y="0"/>
                                      <a:pt x="353" y="0"/>
                                      <a:pt x="354" y="0"/>
                                    </a:cubicBezTo>
                                    <a:cubicBezTo>
                                      <a:pt x="355" y="0"/>
                                      <a:pt x="355" y="0"/>
                                      <a:pt x="355" y="0"/>
                                    </a:cubicBezTo>
                                    <a:cubicBezTo>
                                      <a:pt x="356" y="0"/>
                                      <a:pt x="356" y="0"/>
                                      <a:pt x="357" y="0"/>
                                    </a:cubicBezTo>
                                    <a:cubicBezTo>
                                      <a:pt x="357" y="0"/>
                                      <a:pt x="358" y="0"/>
                                      <a:pt x="358" y="0"/>
                                    </a:cubicBezTo>
                                    <a:cubicBezTo>
                                      <a:pt x="359" y="0"/>
                                      <a:pt x="359" y="0"/>
                                      <a:pt x="360" y="1"/>
                                    </a:cubicBezTo>
                                    <a:cubicBezTo>
                                      <a:pt x="360" y="1"/>
                                      <a:pt x="361" y="1"/>
                                      <a:pt x="361" y="1"/>
                                    </a:cubicBezTo>
                                    <a:cubicBezTo>
                                      <a:pt x="361" y="1"/>
                                      <a:pt x="362" y="1"/>
                                      <a:pt x="362" y="1"/>
                                    </a:cubicBezTo>
                                    <a:cubicBezTo>
                                      <a:pt x="363" y="1"/>
                                      <a:pt x="363" y="2"/>
                                      <a:pt x="364" y="2"/>
                                    </a:cubicBezTo>
                                    <a:cubicBezTo>
                                      <a:pt x="364" y="2"/>
                                      <a:pt x="365" y="2"/>
                                      <a:pt x="365" y="2"/>
                                    </a:cubicBezTo>
                                    <a:cubicBezTo>
                                      <a:pt x="366" y="2"/>
                                      <a:pt x="366" y="3"/>
                                      <a:pt x="367" y="3"/>
                                    </a:cubicBezTo>
                                    <a:cubicBezTo>
                                      <a:pt x="367" y="3"/>
                                      <a:pt x="368" y="3"/>
                                      <a:pt x="368" y="3"/>
                                    </a:cubicBezTo>
                                    <a:cubicBezTo>
                                      <a:pt x="368" y="4"/>
                                      <a:pt x="369" y="4"/>
                                      <a:pt x="369" y="4"/>
                                    </a:cubicBezTo>
                                    <a:cubicBezTo>
                                      <a:pt x="370" y="4"/>
                                      <a:pt x="370" y="4"/>
                                      <a:pt x="371" y="4"/>
                                    </a:cubicBezTo>
                                    <a:cubicBezTo>
                                      <a:pt x="371" y="4"/>
                                      <a:pt x="372" y="5"/>
                                      <a:pt x="372" y="5"/>
                                    </a:cubicBezTo>
                                    <a:cubicBezTo>
                                      <a:pt x="373" y="5"/>
                                      <a:pt x="373" y="5"/>
                                      <a:pt x="374" y="5"/>
                                    </a:cubicBezTo>
                                    <a:cubicBezTo>
                                      <a:pt x="374" y="5"/>
                                      <a:pt x="375" y="5"/>
                                      <a:pt x="375" y="5"/>
                                    </a:cubicBezTo>
                                    <a:cubicBezTo>
                                      <a:pt x="376" y="5"/>
                                      <a:pt x="376" y="6"/>
                                      <a:pt x="376" y="6"/>
                                    </a:cubicBezTo>
                                    <a:cubicBezTo>
                                      <a:pt x="377" y="6"/>
                                      <a:pt x="377" y="6"/>
                                      <a:pt x="378" y="6"/>
                                    </a:cubicBezTo>
                                    <a:cubicBezTo>
                                      <a:pt x="378" y="6"/>
                                      <a:pt x="379" y="6"/>
                                      <a:pt x="379" y="6"/>
                                    </a:cubicBezTo>
                                    <a:cubicBezTo>
                                      <a:pt x="380" y="6"/>
                                      <a:pt x="380" y="6"/>
                                      <a:pt x="381" y="6"/>
                                    </a:cubicBezTo>
                                    <a:cubicBezTo>
                                      <a:pt x="381" y="6"/>
                                      <a:pt x="382" y="6"/>
                                      <a:pt x="382" y="6"/>
                                    </a:cubicBezTo>
                                    <a:cubicBezTo>
                                      <a:pt x="383" y="6"/>
                                      <a:pt x="383" y="5"/>
                                      <a:pt x="383" y="5"/>
                                    </a:cubicBezTo>
                                    <a:cubicBezTo>
                                      <a:pt x="384" y="5"/>
                                      <a:pt x="384" y="5"/>
                                      <a:pt x="385" y="5"/>
                                    </a:cubicBezTo>
                                    <a:cubicBezTo>
                                      <a:pt x="385" y="5"/>
                                      <a:pt x="386" y="5"/>
                                      <a:pt x="386" y="5"/>
                                    </a:cubicBezTo>
                                    <a:cubicBezTo>
                                      <a:pt x="387" y="5"/>
                                      <a:pt x="387" y="4"/>
                                      <a:pt x="388" y="4"/>
                                    </a:cubicBezTo>
                                    <a:cubicBezTo>
                                      <a:pt x="388" y="4"/>
                                      <a:pt x="389" y="4"/>
                                      <a:pt x="389" y="4"/>
                                    </a:cubicBezTo>
                                    <a:cubicBezTo>
                                      <a:pt x="390" y="4"/>
                                      <a:pt x="390" y="4"/>
                                      <a:pt x="391" y="3"/>
                                    </a:cubicBezTo>
                                    <a:cubicBezTo>
                                      <a:pt x="391" y="3"/>
                                      <a:pt x="391" y="3"/>
                                      <a:pt x="392" y="3"/>
                                    </a:cubicBezTo>
                                    <a:cubicBezTo>
                                      <a:pt x="392" y="3"/>
                                      <a:pt x="393" y="2"/>
                                      <a:pt x="393" y="2"/>
                                    </a:cubicBezTo>
                                    <a:cubicBezTo>
                                      <a:pt x="394" y="2"/>
                                      <a:pt x="394" y="2"/>
                                      <a:pt x="395" y="2"/>
                                    </a:cubicBezTo>
                                    <a:cubicBezTo>
                                      <a:pt x="395" y="2"/>
                                      <a:pt x="396" y="1"/>
                                      <a:pt x="396" y="1"/>
                                    </a:cubicBezTo>
                                    <a:cubicBezTo>
                                      <a:pt x="397" y="1"/>
                                      <a:pt x="397" y="1"/>
                                      <a:pt x="398" y="1"/>
                                    </a:cubicBezTo>
                                    <a:cubicBezTo>
                                      <a:pt x="398" y="1"/>
                                      <a:pt x="398" y="1"/>
                                      <a:pt x="399" y="1"/>
                                    </a:cubicBezTo>
                                    <a:cubicBezTo>
                                      <a:pt x="399" y="0"/>
                                      <a:pt x="400" y="0"/>
                                      <a:pt x="400" y="0"/>
                                    </a:cubicBezTo>
                                    <a:cubicBezTo>
                                      <a:pt x="401" y="0"/>
                                      <a:pt x="401" y="0"/>
                                      <a:pt x="402" y="0"/>
                                    </a:cubicBezTo>
                                    <a:cubicBezTo>
                                      <a:pt x="402" y="0"/>
                                      <a:pt x="403" y="0"/>
                                      <a:pt x="403" y="0"/>
                                    </a:cubicBezTo>
                                    <a:cubicBezTo>
                                      <a:pt x="404" y="0"/>
                                      <a:pt x="404" y="0"/>
                                      <a:pt x="405" y="0"/>
                                    </a:cubicBezTo>
                                    <a:cubicBezTo>
                                      <a:pt x="405" y="0"/>
                                      <a:pt x="406" y="0"/>
                                      <a:pt x="406" y="0"/>
                                    </a:cubicBezTo>
                                    <a:cubicBezTo>
                                      <a:pt x="406" y="0"/>
                                      <a:pt x="407" y="0"/>
                                      <a:pt x="407" y="0"/>
                                    </a:cubicBezTo>
                                    <a:cubicBezTo>
                                      <a:pt x="408" y="0"/>
                                      <a:pt x="408" y="0"/>
                                      <a:pt x="409" y="0"/>
                                    </a:cubicBezTo>
                                    <a:cubicBezTo>
                                      <a:pt x="409" y="0"/>
                                      <a:pt x="410" y="0"/>
                                      <a:pt x="410" y="1"/>
                                    </a:cubicBezTo>
                                    <a:cubicBezTo>
                                      <a:pt x="411" y="1"/>
                                      <a:pt x="411" y="1"/>
                                      <a:pt x="412" y="1"/>
                                    </a:cubicBezTo>
                                    <a:cubicBezTo>
                                      <a:pt x="412" y="1"/>
                                      <a:pt x="413" y="1"/>
                                      <a:pt x="413" y="1"/>
                                    </a:cubicBezTo>
                                    <a:cubicBezTo>
                                      <a:pt x="413" y="1"/>
                                      <a:pt x="414" y="2"/>
                                      <a:pt x="414" y="2"/>
                                    </a:cubicBezTo>
                                    <a:cubicBezTo>
                                      <a:pt x="415" y="2"/>
                                      <a:pt x="415" y="2"/>
                                      <a:pt x="416" y="2"/>
                                    </a:cubicBezTo>
                                    <a:cubicBezTo>
                                      <a:pt x="416" y="2"/>
                                      <a:pt x="417" y="3"/>
                                      <a:pt x="417" y="3"/>
                                    </a:cubicBezTo>
                                    <a:cubicBezTo>
                                      <a:pt x="418" y="3"/>
                                      <a:pt x="418" y="3"/>
                                      <a:pt x="419" y="3"/>
                                    </a:cubicBezTo>
                                    <a:cubicBezTo>
                                      <a:pt x="419" y="4"/>
                                      <a:pt x="420" y="4"/>
                                      <a:pt x="420" y="4"/>
                                    </a:cubicBezTo>
                                    <a:cubicBezTo>
                                      <a:pt x="421" y="4"/>
                                      <a:pt x="421" y="4"/>
                                      <a:pt x="421" y="4"/>
                                    </a:cubicBezTo>
                                    <a:cubicBezTo>
                                      <a:pt x="422" y="4"/>
                                      <a:pt x="422" y="5"/>
                                      <a:pt x="423" y="5"/>
                                    </a:cubicBezTo>
                                    <a:cubicBezTo>
                                      <a:pt x="423" y="5"/>
                                      <a:pt x="424" y="5"/>
                                      <a:pt x="424" y="5"/>
                                    </a:cubicBezTo>
                                    <a:cubicBezTo>
                                      <a:pt x="425" y="5"/>
                                      <a:pt x="425" y="5"/>
                                      <a:pt x="426" y="5"/>
                                    </a:cubicBezTo>
                                    <a:cubicBezTo>
                                      <a:pt x="426" y="5"/>
                                      <a:pt x="427" y="6"/>
                                      <a:pt x="427" y="6"/>
                                    </a:cubicBezTo>
                                    <a:cubicBezTo>
                                      <a:pt x="428" y="6"/>
                                      <a:pt x="428" y="6"/>
                                      <a:pt x="428" y="6"/>
                                    </a:cubicBezTo>
                                    <a:cubicBezTo>
                                      <a:pt x="429" y="6"/>
                                      <a:pt x="429" y="6"/>
                                      <a:pt x="430" y="6"/>
                                    </a:cubicBezTo>
                                    <a:cubicBezTo>
                                      <a:pt x="430" y="6"/>
                                      <a:pt x="431" y="6"/>
                                      <a:pt x="431" y="6"/>
                                    </a:cubicBezTo>
                                    <a:cubicBezTo>
                                      <a:pt x="432" y="6"/>
                                      <a:pt x="432" y="6"/>
                                      <a:pt x="433" y="6"/>
                                    </a:cubicBezTo>
                                    <a:cubicBezTo>
                                      <a:pt x="433" y="6"/>
                                      <a:pt x="434" y="5"/>
                                      <a:pt x="434" y="5"/>
                                    </a:cubicBezTo>
                                    <a:cubicBezTo>
                                      <a:pt x="434" y="5"/>
                                      <a:pt x="435" y="5"/>
                                      <a:pt x="436" y="5"/>
                                    </a:cubicBezTo>
                                    <a:cubicBezTo>
                                      <a:pt x="436" y="5"/>
                                      <a:pt x="436" y="5"/>
                                      <a:pt x="437" y="5"/>
                                    </a:cubicBezTo>
                                    <a:cubicBezTo>
                                      <a:pt x="437" y="5"/>
                                      <a:pt x="438" y="4"/>
                                      <a:pt x="438" y="4"/>
                                    </a:cubicBezTo>
                                    <a:cubicBezTo>
                                      <a:pt x="439" y="4"/>
                                      <a:pt x="439" y="4"/>
                                      <a:pt x="440" y="4"/>
                                    </a:cubicBezTo>
                                    <a:cubicBezTo>
                                      <a:pt x="440" y="4"/>
                                      <a:pt x="441" y="4"/>
                                      <a:pt x="441" y="3"/>
                                    </a:cubicBezTo>
                                    <a:cubicBezTo>
                                      <a:pt x="442" y="3"/>
                                      <a:pt x="442" y="3"/>
                                      <a:pt x="443" y="3"/>
                                    </a:cubicBezTo>
                                    <a:cubicBezTo>
                                      <a:pt x="443" y="3"/>
                                      <a:pt x="443" y="2"/>
                                      <a:pt x="444" y="2"/>
                                    </a:cubicBezTo>
                                    <a:cubicBezTo>
                                      <a:pt x="444" y="2"/>
                                      <a:pt x="445" y="2"/>
                                      <a:pt x="445" y="2"/>
                                    </a:cubicBezTo>
                                    <a:cubicBezTo>
                                      <a:pt x="446" y="2"/>
                                      <a:pt x="446" y="1"/>
                                      <a:pt x="447" y="1"/>
                                    </a:cubicBezTo>
                                    <a:cubicBezTo>
                                      <a:pt x="447" y="1"/>
                                      <a:pt x="448" y="1"/>
                                      <a:pt x="448" y="1"/>
                                    </a:cubicBezTo>
                                    <a:cubicBezTo>
                                      <a:pt x="449" y="1"/>
                                      <a:pt x="449" y="1"/>
                                      <a:pt x="449" y="1"/>
                                    </a:cubicBezTo>
                                    <a:cubicBezTo>
                                      <a:pt x="450" y="0"/>
                                      <a:pt x="451" y="0"/>
                                      <a:pt x="451" y="0"/>
                                    </a:cubicBezTo>
                                    <a:cubicBezTo>
                                      <a:pt x="451" y="0"/>
                                      <a:pt x="452" y="0"/>
                                      <a:pt x="452" y="0"/>
                                    </a:cubicBezTo>
                                    <a:cubicBezTo>
                                      <a:pt x="453" y="0"/>
                                      <a:pt x="453" y="0"/>
                                      <a:pt x="454" y="0"/>
                                    </a:cubicBezTo>
                                    <a:cubicBezTo>
                                      <a:pt x="454" y="0"/>
                                      <a:pt x="455" y="0"/>
                                      <a:pt x="455" y="0"/>
                                    </a:cubicBezTo>
                                    <a:cubicBezTo>
                                      <a:pt x="456" y="0"/>
                                      <a:pt x="456" y="0"/>
                                      <a:pt x="457" y="0"/>
                                    </a:cubicBezTo>
                                    <a:cubicBezTo>
                                      <a:pt x="457" y="0"/>
                                      <a:pt x="457" y="0"/>
                                      <a:pt x="458" y="0"/>
                                    </a:cubicBezTo>
                                    <a:cubicBezTo>
                                      <a:pt x="458" y="0"/>
                                      <a:pt x="459" y="0"/>
                                      <a:pt x="459" y="0"/>
                                    </a:cubicBezTo>
                                    <a:cubicBezTo>
                                      <a:pt x="460" y="0"/>
                                      <a:pt x="460" y="0"/>
                                      <a:pt x="461" y="1"/>
                                    </a:cubicBezTo>
                                    <a:cubicBezTo>
                                      <a:pt x="461" y="1"/>
                                      <a:pt x="462" y="1"/>
                                      <a:pt x="462" y="1"/>
                                    </a:cubicBezTo>
                                    <a:cubicBezTo>
                                      <a:pt x="463" y="1"/>
                                      <a:pt x="463" y="1"/>
                                      <a:pt x="464" y="1"/>
                                    </a:cubicBezTo>
                                    <a:cubicBezTo>
                                      <a:pt x="464" y="1"/>
                                      <a:pt x="464" y="2"/>
                                      <a:pt x="465" y="2"/>
                                    </a:cubicBezTo>
                                    <a:cubicBezTo>
                                      <a:pt x="466" y="2"/>
                                      <a:pt x="466" y="2"/>
                                      <a:pt x="466" y="2"/>
                                    </a:cubicBezTo>
                                    <a:cubicBezTo>
                                      <a:pt x="467" y="2"/>
                                      <a:pt x="467" y="3"/>
                                      <a:pt x="468" y="3"/>
                                    </a:cubicBezTo>
                                    <a:cubicBezTo>
                                      <a:pt x="468" y="3"/>
                                      <a:pt x="469" y="3"/>
                                      <a:pt x="469" y="3"/>
                                    </a:cubicBezTo>
                                    <a:cubicBezTo>
                                      <a:pt x="470" y="4"/>
                                      <a:pt x="470" y="4"/>
                                      <a:pt x="471" y="4"/>
                                    </a:cubicBezTo>
                                    <a:cubicBezTo>
                                      <a:pt x="471" y="4"/>
                                      <a:pt x="472" y="4"/>
                                      <a:pt x="472" y="4"/>
                                    </a:cubicBezTo>
                                    <a:cubicBezTo>
                                      <a:pt x="472" y="4"/>
                                      <a:pt x="473" y="5"/>
                                      <a:pt x="473" y="5"/>
                                    </a:cubicBezTo>
                                    <a:cubicBezTo>
                                      <a:pt x="474" y="5"/>
                                      <a:pt x="474" y="5"/>
                                      <a:pt x="475" y="5"/>
                                    </a:cubicBezTo>
                                    <a:cubicBezTo>
                                      <a:pt x="475" y="5"/>
                                      <a:pt x="476" y="5"/>
                                      <a:pt x="476" y="5"/>
                                    </a:cubicBezTo>
                                    <a:cubicBezTo>
                                      <a:pt x="477" y="5"/>
                                      <a:pt x="477" y="6"/>
                                      <a:pt x="478" y="6"/>
                                    </a:cubicBezTo>
                                    <a:cubicBezTo>
                                      <a:pt x="478" y="6"/>
                                      <a:pt x="479" y="6"/>
                                      <a:pt x="479" y="6"/>
                                    </a:cubicBezTo>
                                    <a:cubicBezTo>
                                      <a:pt x="479" y="6"/>
                                      <a:pt x="480" y="6"/>
                                      <a:pt x="480" y="6"/>
                                    </a:cubicBezTo>
                                    <a:cubicBezTo>
                                      <a:pt x="481" y="6"/>
                                      <a:pt x="481" y="6"/>
                                      <a:pt x="482" y="6"/>
                                    </a:cubicBezTo>
                                    <a:cubicBezTo>
                                      <a:pt x="482" y="6"/>
                                      <a:pt x="483" y="6"/>
                                      <a:pt x="483" y="6"/>
                                    </a:cubicBezTo>
                                    <a:cubicBezTo>
                                      <a:pt x="484" y="6"/>
                                      <a:pt x="484" y="5"/>
                                      <a:pt x="485" y="5"/>
                                    </a:cubicBezTo>
                                    <a:cubicBezTo>
                                      <a:pt x="485" y="5"/>
                                      <a:pt x="485" y="5"/>
                                      <a:pt x="485" y="5"/>
                                    </a:cubicBezTo>
                                  </a:path>
                                </a:pathLst>
                              </a:custGeom>
                              <a:noFill/>
                              <a:ln w="9525" cap="rnd">
                                <a:solidFill>
                                  <a:srgbClr val="96969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28484" name="Group 322"/>
                            <wpg:cNvGrpSpPr>
                              <a:grpSpLocks/>
                            </wpg:cNvGrpSpPr>
                            <wpg:grpSpPr bwMode="auto">
                              <a:xfrm>
                                <a:off x="1208" y="632"/>
                                <a:ext cx="143" cy="114"/>
                                <a:chOff x="1208" y="632"/>
                                <a:chExt cx="143" cy="114"/>
                              </a:xfrm>
                            </wpg:grpSpPr>
                            <wps:wsp>
                              <wps:cNvPr id="228485" name="Freeform 320"/>
                              <wps:cNvSpPr>
                                <a:spLocks/>
                              </wps:cNvSpPr>
                              <wps:spPr bwMode="auto">
                                <a:xfrm>
                                  <a:off x="1208" y="632"/>
                                  <a:ext cx="143" cy="114"/>
                                </a:xfrm>
                                <a:custGeom>
                                  <a:avLst/>
                                  <a:gdLst>
                                    <a:gd name="T0" fmla="*/ 7 w 953"/>
                                    <a:gd name="T1" fmla="*/ 0 h 760"/>
                                    <a:gd name="T2" fmla="*/ 0 w 953"/>
                                    <a:gd name="T3" fmla="*/ 7 h 760"/>
                                    <a:gd name="T4" fmla="*/ 0 w 953"/>
                                    <a:gd name="T5" fmla="*/ 10 h 760"/>
                                    <a:gd name="T6" fmla="*/ 7 w 953"/>
                                    <a:gd name="T7" fmla="*/ 17 h 760"/>
                                    <a:gd name="T8" fmla="*/ 15 w 953"/>
                                    <a:gd name="T9" fmla="*/ 17 h 760"/>
                                    <a:gd name="T10" fmla="*/ 21 w 953"/>
                                    <a:gd name="T11" fmla="*/ 10 h 760"/>
                                    <a:gd name="T12" fmla="*/ 21 w 953"/>
                                    <a:gd name="T13" fmla="*/ 7 h 760"/>
                                    <a:gd name="T14" fmla="*/ 15 w 953"/>
                                    <a:gd name="T15" fmla="*/ 0 h 760"/>
                                    <a:gd name="T16" fmla="*/ 7 w 953"/>
                                    <a:gd name="T17" fmla="*/ 0 h 7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53" h="760">
                                      <a:moveTo>
                                        <a:pt x="306" y="0"/>
                                      </a:moveTo>
                                      <a:cubicBezTo>
                                        <a:pt x="137" y="0"/>
                                        <a:pt x="0" y="137"/>
                                        <a:pt x="0" y="307"/>
                                      </a:cubicBezTo>
                                      <a:lnTo>
                                        <a:pt x="0" y="454"/>
                                      </a:lnTo>
                                      <a:cubicBezTo>
                                        <a:pt x="0" y="623"/>
                                        <a:pt x="137" y="760"/>
                                        <a:pt x="306" y="760"/>
                                      </a:cubicBezTo>
                                      <a:lnTo>
                                        <a:pt x="647" y="760"/>
                                      </a:lnTo>
                                      <a:cubicBezTo>
                                        <a:pt x="816" y="760"/>
                                        <a:pt x="953" y="623"/>
                                        <a:pt x="953" y="454"/>
                                      </a:cubicBezTo>
                                      <a:lnTo>
                                        <a:pt x="953" y="307"/>
                                      </a:lnTo>
                                      <a:cubicBezTo>
                                        <a:pt x="953" y="137"/>
                                        <a:pt x="816" y="0"/>
                                        <a:pt x="647" y="0"/>
                                      </a:cubicBezTo>
                                      <a:lnTo>
                                        <a:pt x="306" y="0"/>
                                      </a:lnTo>
                                      <a:close/>
                                    </a:path>
                                  </a:pathLst>
                                </a:cu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228486" name="Freeform 321"/>
                              <wps:cNvSpPr>
                                <a:spLocks/>
                              </wps:cNvSpPr>
                              <wps:spPr bwMode="auto">
                                <a:xfrm>
                                  <a:off x="1208" y="632"/>
                                  <a:ext cx="143" cy="114"/>
                                </a:xfrm>
                                <a:custGeom>
                                  <a:avLst/>
                                  <a:gdLst>
                                    <a:gd name="T0" fmla="*/ 7 w 953"/>
                                    <a:gd name="T1" fmla="*/ 0 h 760"/>
                                    <a:gd name="T2" fmla="*/ 0 w 953"/>
                                    <a:gd name="T3" fmla="*/ 7 h 760"/>
                                    <a:gd name="T4" fmla="*/ 0 w 953"/>
                                    <a:gd name="T5" fmla="*/ 10 h 760"/>
                                    <a:gd name="T6" fmla="*/ 7 w 953"/>
                                    <a:gd name="T7" fmla="*/ 17 h 760"/>
                                    <a:gd name="T8" fmla="*/ 15 w 953"/>
                                    <a:gd name="T9" fmla="*/ 17 h 760"/>
                                    <a:gd name="T10" fmla="*/ 21 w 953"/>
                                    <a:gd name="T11" fmla="*/ 10 h 760"/>
                                    <a:gd name="T12" fmla="*/ 21 w 953"/>
                                    <a:gd name="T13" fmla="*/ 7 h 760"/>
                                    <a:gd name="T14" fmla="*/ 15 w 953"/>
                                    <a:gd name="T15" fmla="*/ 0 h 760"/>
                                    <a:gd name="T16" fmla="*/ 7 w 953"/>
                                    <a:gd name="T17" fmla="*/ 0 h 7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53" h="760">
                                      <a:moveTo>
                                        <a:pt x="306" y="0"/>
                                      </a:moveTo>
                                      <a:cubicBezTo>
                                        <a:pt x="137" y="0"/>
                                        <a:pt x="0" y="137"/>
                                        <a:pt x="0" y="307"/>
                                      </a:cubicBezTo>
                                      <a:lnTo>
                                        <a:pt x="0" y="454"/>
                                      </a:lnTo>
                                      <a:cubicBezTo>
                                        <a:pt x="0" y="623"/>
                                        <a:pt x="137" y="760"/>
                                        <a:pt x="306" y="760"/>
                                      </a:cubicBezTo>
                                      <a:lnTo>
                                        <a:pt x="647" y="760"/>
                                      </a:lnTo>
                                      <a:cubicBezTo>
                                        <a:pt x="816" y="760"/>
                                        <a:pt x="953" y="623"/>
                                        <a:pt x="953" y="454"/>
                                      </a:cubicBezTo>
                                      <a:lnTo>
                                        <a:pt x="953" y="307"/>
                                      </a:lnTo>
                                      <a:cubicBezTo>
                                        <a:pt x="953" y="137"/>
                                        <a:pt x="816" y="0"/>
                                        <a:pt x="647" y="0"/>
                                      </a:cubicBezTo>
                                      <a:lnTo>
                                        <a:pt x="306" y="0"/>
                                      </a:lnTo>
                                      <a:close/>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28487" name="Group 325"/>
                            <wpg:cNvGrpSpPr>
                              <a:grpSpLocks/>
                            </wpg:cNvGrpSpPr>
                            <wpg:grpSpPr bwMode="auto">
                              <a:xfrm>
                                <a:off x="1234" y="646"/>
                                <a:ext cx="89" cy="88"/>
                                <a:chOff x="1234" y="646"/>
                                <a:chExt cx="89" cy="88"/>
                              </a:xfrm>
                            </wpg:grpSpPr>
                            <wps:wsp>
                              <wps:cNvPr id="228488" name="Oval 323"/>
                              <wps:cNvSpPr>
                                <a:spLocks noChangeArrowheads="1"/>
                              </wps:cNvSpPr>
                              <wps:spPr bwMode="auto">
                                <a:xfrm>
                                  <a:off x="1234" y="646"/>
                                  <a:ext cx="89" cy="88"/>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228489" name="Oval 324"/>
                              <wps:cNvSpPr>
                                <a:spLocks noChangeArrowheads="1"/>
                              </wps:cNvSpPr>
                              <wps:spPr bwMode="auto">
                                <a:xfrm>
                                  <a:off x="1234" y="646"/>
                                  <a:ext cx="89" cy="88"/>
                                </a:xfrm>
                                <a:prstGeom prst="ellipse">
                                  <a:avLst/>
                                </a:pr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228490" name="Group 346"/>
                          <wpg:cNvGrpSpPr>
                            <a:grpSpLocks/>
                          </wpg:cNvGrpSpPr>
                          <wpg:grpSpPr bwMode="auto">
                            <a:xfrm>
                              <a:off x="12424" y="4875"/>
                              <a:ext cx="3275" cy="1977"/>
                              <a:chOff x="816" y="1201"/>
                              <a:chExt cx="681" cy="411"/>
                            </a:xfrm>
                          </wpg:grpSpPr>
                          <wpg:grpSp>
                            <wpg:cNvPr id="228491" name="Group 333"/>
                            <wpg:cNvGrpSpPr>
                              <a:grpSpLocks/>
                            </wpg:cNvGrpSpPr>
                            <wpg:grpSpPr bwMode="auto">
                              <a:xfrm>
                                <a:off x="818" y="1201"/>
                                <a:ext cx="679" cy="411"/>
                                <a:chOff x="818" y="1201"/>
                                <a:chExt cx="679" cy="411"/>
                              </a:xfrm>
                            </wpg:grpSpPr>
                            <wps:wsp>
                              <wps:cNvPr id="228492" name="Freeform 327"/>
                              <wps:cNvSpPr>
                                <a:spLocks/>
                              </wps:cNvSpPr>
                              <wps:spPr bwMode="auto">
                                <a:xfrm>
                                  <a:off x="818" y="1201"/>
                                  <a:ext cx="679" cy="411"/>
                                </a:xfrm>
                                <a:custGeom>
                                  <a:avLst/>
                                  <a:gdLst>
                                    <a:gd name="T0" fmla="*/ 254 w 679"/>
                                    <a:gd name="T1" fmla="*/ 0 h 411"/>
                                    <a:gd name="T2" fmla="*/ 0 w 679"/>
                                    <a:gd name="T3" fmla="*/ 254 h 411"/>
                                    <a:gd name="T4" fmla="*/ 0 w 679"/>
                                    <a:gd name="T5" fmla="*/ 411 h 411"/>
                                    <a:gd name="T6" fmla="*/ 425 w 679"/>
                                    <a:gd name="T7" fmla="*/ 411 h 411"/>
                                    <a:gd name="T8" fmla="*/ 679 w 679"/>
                                    <a:gd name="T9" fmla="*/ 156 h 411"/>
                                    <a:gd name="T10" fmla="*/ 679 w 679"/>
                                    <a:gd name="T11" fmla="*/ 0 h 411"/>
                                    <a:gd name="T12" fmla="*/ 254 w 679"/>
                                    <a:gd name="T13" fmla="*/ 0 h 41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79" h="411">
                                      <a:moveTo>
                                        <a:pt x="254" y="0"/>
                                      </a:moveTo>
                                      <a:lnTo>
                                        <a:pt x="0" y="254"/>
                                      </a:lnTo>
                                      <a:lnTo>
                                        <a:pt x="0" y="411"/>
                                      </a:lnTo>
                                      <a:lnTo>
                                        <a:pt x="425" y="411"/>
                                      </a:lnTo>
                                      <a:lnTo>
                                        <a:pt x="679" y="156"/>
                                      </a:lnTo>
                                      <a:lnTo>
                                        <a:pt x="679" y="0"/>
                                      </a:lnTo>
                                      <a:lnTo>
                                        <a:pt x="25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493" name="Freeform 328"/>
                              <wps:cNvSpPr>
                                <a:spLocks/>
                              </wps:cNvSpPr>
                              <wps:spPr bwMode="auto">
                                <a:xfrm>
                                  <a:off x="818" y="1201"/>
                                  <a:ext cx="679" cy="254"/>
                                </a:xfrm>
                                <a:custGeom>
                                  <a:avLst/>
                                  <a:gdLst>
                                    <a:gd name="T0" fmla="*/ 0 w 679"/>
                                    <a:gd name="T1" fmla="*/ 254 h 254"/>
                                    <a:gd name="T2" fmla="*/ 425 w 679"/>
                                    <a:gd name="T3" fmla="*/ 254 h 254"/>
                                    <a:gd name="T4" fmla="*/ 679 w 679"/>
                                    <a:gd name="T5" fmla="*/ 0 h 254"/>
                                    <a:gd name="T6" fmla="*/ 254 w 679"/>
                                    <a:gd name="T7" fmla="*/ 0 h 254"/>
                                    <a:gd name="T8" fmla="*/ 0 w 679"/>
                                    <a:gd name="T9" fmla="*/ 254 h 2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9" h="254">
                                      <a:moveTo>
                                        <a:pt x="0" y="254"/>
                                      </a:moveTo>
                                      <a:lnTo>
                                        <a:pt x="425" y="254"/>
                                      </a:lnTo>
                                      <a:lnTo>
                                        <a:pt x="679" y="0"/>
                                      </a:lnTo>
                                      <a:lnTo>
                                        <a:pt x="254" y="0"/>
                                      </a:lnTo>
                                      <a:lnTo>
                                        <a:pt x="0" y="25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494" name="Freeform 329"/>
                              <wps:cNvSpPr>
                                <a:spLocks/>
                              </wps:cNvSpPr>
                              <wps:spPr bwMode="auto">
                                <a:xfrm>
                                  <a:off x="1243" y="1201"/>
                                  <a:ext cx="254" cy="411"/>
                                </a:xfrm>
                                <a:custGeom>
                                  <a:avLst/>
                                  <a:gdLst>
                                    <a:gd name="T0" fmla="*/ 0 w 254"/>
                                    <a:gd name="T1" fmla="*/ 254 h 411"/>
                                    <a:gd name="T2" fmla="*/ 254 w 254"/>
                                    <a:gd name="T3" fmla="*/ 0 h 411"/>
                                    <a:gd name="T4" fmla="*/ 254 w 254"/>
                                    <a:gd name="T5" fmla="*/ 156 h 411"/>
                                    <a:gd name="T6" fmla="*/ 0 w 254"/>
                                    <a:gd name="T7" fmla="*/ 411 h 411"/>
                                    <a:gd name="T8" fmla="*/ 0 w 254"/>
                                    <a:gd name="T9" fmla="*/ 254 h 4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4" h="411">
                                      <a:moveTo>
                                        <a:pt x="0" y="254"/>
                                      </a:moveTo>
                                      <a:lnTo>
                                        <a:pt x="254" y="0"/>
                                      </a:lnTo>
                                      <a:lnTo>
                                        <a:pt x="254" y="156"/>
                                      </a:lnTo>
                                      <a:lnTo>
                                        <a:pt x="0" y="411"/>
                                      </a:lnTo>
                                      <a:lnTo>
                                        <a:pt x="0" y="254"/>
                                      </a:lnTo>
                                      <a:close/>
                                    </a:path>
                                  </a:pathLst>
                                </a:custGeom>
                                <a:solidFill>
                                  <a:srgbClr val="CDCDC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495" name="Freeform 330"/>
                              <wps:cNvSpPr>
                                <a:spLocks/>
                              </wps:cNvSpPr>
                              <wps:spPr bwMode="auto">
                                <a:xfrm>
                                  <a:off x="818" y="1201"/>
                                  <a:ext cx="679" cy="411"/>
                                </a:xfrm>
                                <a:custGeom>
                                  <a:avLst/>
                                  <a:gdLst>
                                    <a:gd name="T0" fmla="*/ 254 w 679"/>
                                    <a:gd name="T1" fmla="*/ 0 h 411"/>
                                    <a:gd name="T2" fmla="*/ 0 w 679"/>
                                    <a:gd name="T3" fmla="*/ 254 h 411"/>
                                    <a:gd name="T4" fmla="*/ 0 w 679"/>
                                    <a:gd name="T5" fmla="*/ 411 h 411"/>
                                    <a:gd name="T6" fmla="*/ 425 w 679"/>
                                    <a:gd name="T7" fmla="*/ 411 h 411"/>
                                    <a:gd name="T8" fmla="*/ 679 w 679"/>
                                    <a:gd name="T9" fmla="*/ 156 h 411"/>
                                    <a:gd name="T10" fmla="*/ 679 w 679"/>
                                    <a:gd name="T11" fmla="*/ 0 h 411"/>
                                    <a:gd name="T12" fmla="*/ 254 w 679"/>
                                    <a:gd name="T13" fmla="*/ 0 h 41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79" h="411">
                                      <a:moveTo>
                                        <a:pt x="254" y="0"/>
                                      </a:moveTo>
                                      <a:lnTo>
                                        <a:pt x="0" y="254"/>
                                      </a:lnTo>
                                      <a:lnTo>
                                        <a:pt x="0" y="411"/>
                                      </a:lnTo>
                                      <a:lnTo>
                                        <a:pt x="425" y="411"/>
                                      </a:lnTo>
                                      <a:lnTo>
                                        <a:pt x="679" y="156"/>
                                      </a:lnTo>
                                      <a:lnTo>
                                        <a:pt x="679" y="0"/>
                                      </a:lnTo>
                                      <a:lnTo>
                                        <a:pt x="254" y="0"/>
                                      </a:lnTo>
                                      <a:close/>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496" name="Freeform 331"/>
                              <wps:cNvSpPr>
                                <a:spLocks/>
                              </wps:cNvSpPr>
                              <wps:spPr bwMode="auto">
                                <a:xfrm>
                                  <a:off x="818" y="1201"/>
                                  <a:ext cx="679" cy="254"/>
                                </a:xfrm>
                                <a:custGeom>
                                  <a:avLst/>
                                  <a:gdLst>
                                    <a:gd name="T0" fmla="*/ 0 w 679"/>
                                    <a:gd name="T1" fmla="*/ 254 h 254"/>
                                    <a:gd name="T2" fmla="*/ 425 w 679"/>
                                    <a:gd name="T3" fmla="*/ 254 h 254"/>
                                    <a:gd name="T4" fmla="*/ 679 w 679"/>
                                    <a:gd name="T5" fmla="*/ 0 h 254"/>
                                    <a:gd name="T6" fmla="*/ 0 60000 65536"/>
                                    <a:gd name="T7" fmla="*/ 0 60000 65536"/>
                                    <a:gd name="T8" fmla="*/ 0 60000 65536"/>
                                  </a:gdLst>
                                  <a:ahLst/>
                                  <a:cxnLst>
                                    <a:cxn ang="T6">
                                      <a:pos x="T0" y="T1"/>
                                    </a:cxn>
                                    <a:cxn ang="T7">
                                      <a:pos x="T2" y="T3"/>
                                    </a:cxn>
                                    <a:cxn ang="T8">
                                      <a:pos x="T4" y="T5"/>
                                    </a:cxn>
                                  </a:cxnLst>
                                  <a:rect l="0" t="0" r="r" b="b"/>
                                  <a:pathLst>
                                    <a:path w="679" h="254">
                                      <a:moveTo>
                                        <a:pt x="0" y="254"/>
                                      </a:moveTo>
                                      <a:lnTo>
                                        <a:pt x="425" y="254"/>
                                      </a:lnTo>
                                      <a:lnTo>
                                        <a:pt x="679" y="0"/>
                                      </a:ln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497" name="Line 332"/>
                              <wps:cNvCnPr>
                                <a:cxnSpLocks noChangeShapeType="1"/>
                              </wps:cNvCnPr>
                              <wps:spPr bwMode="auto">
                                <a:xfrm>
                                  <a:off x="1243" y="1455"/>
                                  <a:ext cx="0" cy="157"/>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g:grpSp>
                            <wpg:cNvPr id="228498" name="Group 336"/>
                            <wpg:cNvGrpSpPr>
                              <a:grpSpLocks/>
                            </wpg:cNvGrpSpPr>
                            <wpg:grpSpPr bwMode="auto">
                              <a:xfrm>
                                <a:off x="966" y="1510"/>
                                <a:ext cx="124" cy="79"/>
                                <a:chOff x="966" y="1510"/>
                                <a:chExt cx="124" cy="79"/>
                              </a:xfrm>
                            </wpg:grpSpPr>
                            <wps:wsp>
                              <wps:cNvPr id="228499" name="Freeform 334"/>
                              <wps:cNvSpPr>
                                <a:spLocks/>
                              </wps:cNvSpPr>
                              <wps:spPr bwMode="auto">
                                <a:xfrm>
                                  <a:off x="966" y="1510"/>
                                  <a:ext cx="124" cy="79"/>
                                </a:xfrm>
                                <a:custGeom>
                                  <a:avLst/>
                                  <a:gdLst>
                                    <a:gd name="T0" fmla="*/ 5 w 827"/>
                                    <a:gd name="T1" fmla="*/ 0 h 527"/>
                                    <a:gd name="T2" fmla="*/ 0 w 827"/>
                                    <a:gd name="T3" fmla="*/ 5 h 527"/>
                                    <a:gd name="T4" fmla="*/ 0 w 827"/>
                                    <a:gd name="T5" fmla="*/ 7 h 527"/>
                                    <a:gd name="T6" fmla="*/ 5 w 827"/>
                                    <a:gd name="T7" fmla="*/ 12 h 527"/>
                                    <a:gd name="T8" fmla="*/ 14 w 827"/>
                                    <a:gd name="T9" fmla="*/ 12 h 527"/>
                                    <a:gd name="T10" fmla="*/ 19 w 827"/>
                                    <a:gd name="T11" fmla="*/ 7 h 527"/>
                                    <a:gd name="T12" fmla="*/ 19 w 827"/>
                                    <a:gd name="T13" fmla="*/ 5 h 527"/>
                                    <a:gd name="T14" fmla="*/ 14 w 827"/>
                                    <a:gd name="T15" fmla="*/ 0 h 527"/>
                                    <a:gd name="T16" fmla="*/ 5 w 827"/>
                                    <a:gd name="T17" fmla="*/ 0 h 52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27" h="527">
                                      <a:moveTo>
                                        <a:pt x="213" y="0"/>
                                      </a:moveTo>
                                      <a:cubicBezTo>
                                        <a:pt x="96" y="0"/>
                                        <a:pt x="0" y="96"/>
                                        <a:pt x="0" y="213"/>
                                      </a:cubicBezTo>
                                      <a:lnTo>
                                        <a:pt x="0" y="315"/>
                                      </a:lnTo>
                                      <a:cubicBezTo>
                                        <a:pt x="0" y="432"/>
                                        <a:pt x="96" y="527"/>
                                        <a:pt x="213" y="527"/>
                                      </a:cubicBezTo>
                                      <a:lnTo>
                                        <a:pt x="615" y="527"/>
                                      </a:lnTo>
                                      <a:cubicBezTo>
                                        <a:pt x="732" y="527"/>
                                        <a:pt x="827" y="432"/>
                                        <a:pt x="827" y="315"/>
                                      </a:cubicBezTo>
                                      <a:lnTo>
                                        <a:pt x="827" y="213"/>
                                      </a:lnTo>
                                      <a:cubicBezTo>
                                        <a:pt x="827" y="96"/>
                                        <a:pt x="732" y="0"/>
                                        <a:pt x="615" y="0"/>
                                      </a:cubicBezTo>
                                      <a:lnTo>
                                        <a:pt x="213" y="0"/>
                                      </a:lnTo>
                                      <a:close/>
                                    </a:path>
                                  </a:pathLst>
                                </a:cu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228500" name="Freeform 335"/>
                              <wps:cNvSpPr>
                                <a:spLocks/>
                              </wps:cNvSpPr>
                              <wps:spPr bwMode="auto">
                                <a:xfrm>
                                  <a:off x="966" y="1510"/>
                                  <a:ext cx="124" cy="79"/>
                                </a:xfrm>
                                <a:custGeom>
                                  <a:avLst/>
                                  <a:gdLst>
                                    <a:gd name="T0" fmla="*/ 5 w 827"/>
                                    <a:gd name="T1" fmla="*/ 0 h 527"/>
                                    <a:gd name="T2" fmla="*/ 0 w 827"/>
                                    <a:gd name="T3" fmla="*/ 5 h 527"/>
                                    <a:gd name="T4" fmla="*/ 0 w 827"/>
                                    <a:gd name="T5" fmla="*/ 7 h 527"/>
                                    <a:gd name="T6" fmla="*/ 5 w 827"/>
                                    <a:gd name="T7" fmla="*/ 12 h 527"/>
                                    <a:gd name="T8" fmla="*/ 14 w 827"/>
                                    <a:gd name="T9" fmla="*/ 12 h 527"/>
                                    <a:gd name="T10" fmla="*/ 19 w 827"/>
                                    <a:gd name="T11" fmla="*/ 7 h 527"/>
                                    <a:gd name="T12" fmla="*/ 19 w 827"/>
                                    <a:gd name="T13" fmla="*/ 5 h 527"/>
                                    <a:gd name="T14" fmla="*/ 14 w 827"/>
                                    <a:gd name="T15" fmla="*/ 0 h 527"/>
                                    <a:gd name="T16" fmla="*/ 5 w 827"/>
                                    <a:gd name="T17" fmla="*/ 0 h 52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27" h="527">
                                      <a:moveTo>
                                        <a:pt x="213" y="0"/>
                                      </a:moveTo>
                                      <a:cubicBezTo>
                                        <a:pt x="96" y="0"/>
                                        <a:pt x="0" y="96"/>
                                        <a:pt x="0" y="213"/>
                                      </a:cubicBezTo>
                                      <a:lnTo>
                                        <a:pt x="0" y="315"/>
                                      </a:lnTo>
                                      <a:cubicBezTo>
                                        <a:pt x="0" y="432"/>
                                        <a:pt x="96" y="527"/>
                                        <a:pt x="213" y="527"/>
                                      </a:cubicBezTo>
                                      <a:lnTo>
                                        <a:pt x="615" y="527"/>
                                      </a:lnTo>
                                      <a:cubicBezTo>
                                        <a:pt x="732" y="527"/>
                                        <a:pt x="827" y="432"/>
                                        <a:pt x="827" y="315"/>
                                      </a:cubicBezTo>
                                      <a:lnTo>
                                        <a:pt x="827" y="213"/>
                                      </a:lnTo>
                                      <a:cubicBezTo>
                                        <a:pt x="827" y="96"/>
                                        <a:pt x="732" y="0"/>
                                        <a:pt x="615" y="0"/>
                                      </a:cubicBezTo>
                                      <a:lnTo>
                                        <a:pt x="213" y="0"/>
                                      </a:lnTo>
                                      <a:close/>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28501" name="Group 339"/>
                            <wpg:cNvGrpSpPr>
                              <a:grpSpLocks/>
                            </wpg:cNvGrpSpPr>
                            <wpg:grpSpPr bwMode="auto">
                              <a:xfrm>
                                <a:off x="1003" y="1522"/>
                                <a:ext cx="50" cy="50"/>
                                <a:chOff x="1003" y="1522"/>
                                <a:chExt cx="50" cy="50"/>
                              </a:xfrm>
                            </wpg:grpSpPr>
                            <wps:wsp>
                              <wps:cNvPr id="228502" name="Oval 337"/>
                              <wps:cNvSpPr>
                                <a:spLocks noChangeArrowheads="1"/>
                              </wps:cNvSpPr>
                              <wps:spPr bwMode="auto">
                                <a:xfrm>
                                  <a:off x="1003" y="1522"/>
                                  <a:ext cx="50" cy="50"/>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228503" name="Oval 338"/>
                              <wps:cNvSpPr>
                                <a:spLocks noChangeArrowheads="1"/>
                              </wps:cNvSpPr>
                              <wps:spPr bwMode="auto">
                                <a:xfrm>
                                  <a:off x="1003" y="1522"/>
                                  <a:ext cx="50" cy="50"/>
                                </a:xfrm>
                                <a:prstGeom prst="ellipse">
                                  <a:avLst/>
                                </a:pr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28504" name="Freeform 340"/>
                            <wps:cNvSpPr>
                              <a:spLocks/>
                            </wps:cNvSpPr>
                            <wps:spPr bwMode="auto">
                              <a:xfrm>
                                <a:off x="816" y="1463"/>
                                <a:ext cx="431" cy="143"/>
                              </a:xfrm>
                              <a:custGeom>
                                <a:avLst/>
                                <a:gdLst>
                                  <a:gd name="T0" fmla="*/ 4 w 2874"/>
                                  <a:gd name="T1" fmla="*/ 0 h 953"/>
                                  <a:gd name="T2" fmla="*/ 0 w 2874"/>
                                  <a:gd name="T3" fmla="*/ 4 h 953"/>
                                  <a:gd name="T4" fmla="*/ 0 w 2874"/>
                                  <a:gd name="T5" fmla="*/ 17 h 953"/>
                                  <a:gd name="T6" fmla="*/ 4 w 2874"/>
                                  <a:gd name="T7" fmla="*/ 21 h 953"/>
                                  <a:gd name="T8" fmla="*/ 60 w 2874"/>
                                  <a:gd name="T9" fmla="*/ 21 h 953"/>
                                  <a:gd name="T10" fmla="*/ 65 w 2874"/>
                                  <a:gd name="T11" fmla="*/ 17 h 953"/>
                                  <a:gd name="T12" fmla="*/ 65 w 2874"/>
                                  <a:gd name="T13" fmla="*/ 4 h 953"/>
                                  <a:gd name="T14" fmla="*/ 60 w 2874"/>
                                  <a:gd name="T15" fmla="*/ 0 h 953"/>
                                  <a:gd name="T16" fmla="*/ 4 w 2874"/>
                                  <a:gd name="T17" fmla="*/ 0 h 9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874" h="953">
                                    <a:moveTo>
                                      <a:pt x="190" y="0"/>
                                    </a:moveTo>
                                    <a:cubicBezTo>
                                      <a:pt x="85" y="0"/>
                                      <a:pt x="0" y="85"/>
                                      <a:pt x="0" y="190"/>
                                    </a:cubicBezTo>
                                    <a:lnTo>
                                      <a:pt x="0" y="764"/>
                                    </a:lnTo>
                                    <a:cubicBezTo>
                                      <a:pt x="0" y="869"/>
                                      <a:pt x="85" y="953"/>
                                      <a:pt x="190" y="953"/>
                                    </a:cubicBezTo>
                                    <a:lnTo>
                                      <a:pt x="2684" y="953"/>
                                    </a:lnTo>
                                    <a:cubicBezTo>
                                      <a:pt x="2789" y="953"/>
                                      <a:pt x="2874" y="869"/>
                                      <a:pt x="2874" y="764"/>
                                    </a:cubicBezTo>
                                    <a:lnTo>
                                      <a:pt x="2874" y="190"/>
                                    </a:lnTo>
                                    <a:cubicBezTo>
                                      <a:pt x="2874" y="85"/>
                                      <a:pt x="2789" y="0"/>
                                      <a:pt x="2684" y="0"/>
                                    </a:cubicBezTo>
                                    <a:lnTo>
                                      <a:pt x="190" y="0"/>
                                    </a:ln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505" name="Freeform 341"/>
                            <wps:cNvSpPr>
                              <a:spLocks/>
                            </wps:cNvSpPr>
                            <wps:spPr bwMode="auto">
                              <a:xfrm>
                                <a:off x="818" y="1462"/>
                                <a:ext cx="426" cy="22"/>
                              </a:xfrm>
                              <a:custGeom>
                                <a:avLst/>
                                <a:gdLst>
                                  <a:gd name="T0" fmla="*/ 0 w 426"/>
                                  <a:gd name="T1" fmla="*/ 0 h 22"/>
                                  <a:gd name="T2" fmla="*/ 224 w 426"/>
                                  <a:gd name="T3" fmla="*/ 22 h 22"/>
                                  <a:gd name="T4" fmla="*/ 426 w 426"/>
                                  <a:gd name="T5" fmla="*/ 0 h 22"/>
                                  <a:gd name="T6" fmla="*/ 0 60000 65536"/>
                                  <a:gd name="T7" fmla="*/ 0 60000 65536"/>
                                  <a:gd name="T8" fmla="*/ 0 60000 65536"/>
                                </a:gdLst>
                                <a:ahLst/>
                                <a:cxnLst>
                                  <a:cxn ang="T6">
                                    <a:pos x="T0" y="T1"/>
                                  </a:cxn>
                                  <a:cxn ang="T7">
                                    <a:pos x="T2" y="T3"/>
                                  </a:cxn>
                                  <a:cxn ang="T8">
                                    <a:pos x="T4" y="T5"/>
                                  </a:cxn>
                                </a:cxnLst>
                                <a:rect l="0" t="0" r="r" b="b"/>
                                <a:pathLst>
                                  <a:path w="426" h="22">
                                    <a:moveTo>
                                      <a:pt x="0" y="0"/>
                                    </a:moveTo>
                                    <a:cubicBezTo>
                                      <a:pt x="37" y="3"/>
                                      <a:pt x="153" y="22"/>
                                      <a:pt x="224" y="22"/>
                                    </a:cubicBezTo>
                                    <a:cubicBezTo>
                                      <a:pt x="294" y="22"/>
                                      <a:pt x="384" y="4"/>
                                      <a:pt x="426" y="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506" name="Freeform 342"/>
                            <wps:cNvSpPr>
                              <a:spLocks noEditPoints="1"/>
                            </wps:cNvSpPr>
                            <wps:spPr bwMode="auto">
                              <a:xfrm>
                                <a:off x="947" y="1252"/>
                                <a:ext cx="160" cy="170"/>
                              </a:xfrm>
                              <a:custGeom>
                                <a:avLst/>
                                <a:gdLst>
                                  <a:gd name="T0" fmla="*/ 24 w 1067"/>
                                  <a:gd name="T1" fmla="*/ 1 h 1133"/>
                                  <a:gd name="T2" fmla="*/ 21 w 1067"/>
                                  <a:gd name="T3" fmla="*/ 5 h 1133"/>
                                  <a:gd name="T4" fmla="*/ 20 w 1067"/>
                                  <a:gd name="T5" fmla="*/ 5 h 1133"/>
                                  <a:gd name="T6" fmla="*/ 19 w 1067"/>
                                  <a:gd name="T7" fmla="*/ 4 h 1133"/>
                                  <a:gd name="T8" fmla="*/ 23 w 1067"/>
                                  <a:gd name="T9" fmla="*/ 0 h 1133"/>
                                  <a:gd name="T10" fmla="*/ 24 w 1067"/>
                                  <a:gd name="T11" fmla="*/ 0 h 1133"/>
                                  <a:gd name="T12" fmla="*/ 24 w 1067"/>
                                  <a:gd name="T13" fmla="*/ 1 h 1133"/>
                                  <a:gd name="T14" fmla="*/ 16 w 1067"/>
                                  <a:gd name="T15" fmla="*/ 9 h 1133"/>
                                  <a:gd name="T16" fmla="*/ 13 w 1067"/>
                                  <a:gd name="T17" fmla="*/ 12 h 1133"/>
                                  <a:gd name="T18" fmla="*/ 12 w 1067"/>
                                  <a:gd name="T19" fmla="*/ 12 h 1133"/>
                                  <a:gd name="T20" fmla="*/ 12 w 1067"/>
                                  <a:gd name="T21" fmla="*/ 11 h 1133"/>
                                  <a:gd name="T22" fmla="*/ 15 w 1067"/>
                                  <a:gd name="T23" fmla="*/ 8 h 1133"/>
                                  <a:gd name="T24" fmla="*/ 16 w 1067"/>
                                  <a:gd name="T25" fmla="*/ 8 h 1133"/>
                                  <a:gd name="T26" fmla="*/ 16 w 1067"/>
                                  <a:gd name="T27" fmla="*/ 9 h 1133"/>
                                  <a:gd name="T28" fmla="*/ 9 w 1067"/>
                                  <a:gd name="T29" fmla="*/ 17 h 1133"/>
                                  <a:gd name="T30" fmla="*/ 6 w 1067"/>
                                  <a:gd name="T31" fmla="*/ 20 h 1133"/>
                                  <a:gd name="T32" fmla="*/ 5 w 1067"/>
                                  <a:gd name="T33" fmla="*/ 20 h 1133"/>
                                  <a:gd name="T34" fmla="*/ 5 w 1067"/>
                                  <a:gd name="T35" fmla="*/ 19 h 1133"/>
                                  <a:gd name="T36" fmla="*/ 8 w 1067"/>
                                  <a:gd name="T37" fmla="*/ 16 h 1133"/>
                                  <a:gd name="T38" fmla="*/ 9 w 1067"/>
                                  <a:gd name="T39" fmla="*/ 16 h 1133"/>
                                  <a:gd name="T40" fmla="*/ 9 w 1067"/>
                                  <a:gd name="T41" fmla="*/ 17 h 1133"/>
                                  <a:gd name="T42" fmla="*/ 2 w 1067"/>
                                  <a:gd name="T43" fmla="*/ 24 h 1133"/>
                                  <a:gd name="T44" fmla="*/ 1 w 1067"/>
                                  <a:gd name="T45" fmla="*/ 25 h 1133"/>
                                  <a:gd name="T46" fmla="*/ 0 w 1067"/>
                                  <a:gd name="T47" fmla="*/ 25 h 1133"/>
                                  <a:gd name="T48" fmla="*/ 0 w 1067"/>
                                  <a:gd name="T49" fmla="*/ 24 h 1133"/>
                                  <a:gd name="T50" fmla="*/ 1 w 1067"/>
                                  <a:gd name="T51" fmla="*/ 23 h 1133"/>
                                  <a:gd name="T52" fmla="*/ 2 w 1067"/>
                                  <a:gd name="T53" fmla="*/ 23 h 1133"/>
                                  <a:gd name="T54" fmla="*/ 2 w 1067"/>
                                  <a:gd name="T55" fmla="*/ 24 h 113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067" h="1133">
                                    <a:moveTo>
                                      <a:pt x="1054" y="59"/>
                                    </a:moveTo>
                                    <a:lnTo>
                                      <a:pt x="918" y="205"/>
                                    </a:lnTo>
                                    <a:cubicBezTo>
                                      <a:pt x="905" y="219"/>
                                      <a:pt x="884" y="219"/>
                                      <a:pt x="871" y="207"/>
                                    </a:cubicBezTo>
                                    <a:cubicBezTo>
                                      <a:pt x="857" y="194"/>
                                      <a:pt x="856" y="173"/>
                                      <a:pt x="869" y="160"/>
                                    </a:cubicBezTo>
                                    <a:lnTo>
                                      <a:pt x="1006" y="14"/>
                                    </a:lnTo>
                                    <a:cubicBezTo>
                                      <a:pt x="1018" y="0"/>
                                      <a:pt x="1039" y="0"/>
                                      <a:pt x="1053" y="12"/>
                                    </a:cubicBezTo>
                                    <a:cubicBezTo>
                                      <a:pt x="1066" y="25"/>
                                      <a:pt x="1067" y="46"/>
                                      <a:pt x="1054" y="59"/>
                                    </a:cubicBezTo>
                                    <a:close/>
                                    <a:moveTo>
                                      <a:pt x="735" y="400"/>
                                    </a:moveTo>
                                    <a:lnTo>
                                      <a:pt x="599" y="546"/>
                                    </a:lnTo>
                                    <a:cubicBezTo>
                                      <a:pt x="586" y="559"/>
                                      <a:pt x="565" y="560"/>
                                      <a:pt x="551" y="547"/>
                                    </a:cubicBezTo>
                                    <a:cubicBezTo>
                                      <a:pt x="538" y="535"/>
                                      <a:pt x="537" y="514"/>
                                      <a:pt x="550" y="500"/>
                                    </a:cubicBezTo>
                                    <a:lnTo>
                                      <a:pt x="687" y="354"/>
                                    </a:lnTo>
                                    <a:cubicBezTo>
                                      <a:pt x="699" y="341"/>
                                      <a:pt x="720" y="340"/>
                                      <a:pt x="734" y="353"/>
                                    </a:cubicBezTo>
                                    <a:cubicBezTo>
                                      <a:pt x="747" y="365"/>
                                      <a:pt x="748" y="386"/>
                                      <a:pt x="735" y="400"/>
                                    </a:cubicBezTo>
                                    <a:close/>
                                    <a:moveTo>
                                      <a:pt x="416" y="740"/>
                                    </a:moveTo>
                                    <a:lnTo>
                                      <a:pt x="279" y="886"/>
                                    </a:lnTo>
                                    <a:cubicBezTo>
                                      <a:pt x="267" y="900"/>
                                      <a:pt x="246" y="900"/>
                                      <a:pt x="232" y="888"/>
                                    </a:cubicBezTo>
                                    <a:cubicBezTo>
                                      <a:pt x="219" y="875"/>
                                      <a:pt x="218" y="854"/>
                                      <a:pt x="231" y="841"/>
                                    </a:cubicBezTo>
                                    <a:lnTo>
                                      <a:pt x="368" y="695"/>
                                    </a:lnTo>
                                    <a:cubicBezTo>
                                      <a:pt x="380" y="681"/>
                                      <a:pt x="401" y="681"/>
                                      <a:pt x="415" y="693"/>
                                    </a:cubicBezTo>
                                    <a:cubicBezTo>
                                      <a:pt x="428" y="706"/>
                                      <a:pt x="429" y="727"/>
                                      <a:pt x="416" y="740"/>
                                    </a:cubicBezTo>
                                    <a:close/>
                                    <a:moveTo>
                                      <a:pt x="97" y="1081"/>
                                    </a:moveTo>
                                    <a:lnTo>
                                      <a:pt x="61" y="1119"/>
                                    </a:lnTo>
                                    <a:cubicBezTo>
                                      <a:pt x="49" y="1133"/>
                                      <a:pt x="27" y="1133"/>
                                      <a:pt x="14" y="1121"/>
                                    </a:cubicBezTo>
                                    <a:cubicBezTo>
                                      <a:pt x="1" y="1108"/>
                                      <a:pt x="0" y="1087"/>
                                      <a:pt x="12" y="1074"/>
                                    </a:cubicBezTo>
                                    <a:lnTo>
                                      <a:pt x="49" y="1035"/>
                                    </a:lnTo>
                                    <a:cubicBezTo>
                                      <a:pt x="61" y="1022"/>
                                      <a:pt x="82" y="1021"/>
                                      <a:pt x="96" y="1034"/>
                                    </a:cubicBezTo>
                                    <a:cubicBezTo>
                                      <a:pt x="109" y="1046"/>
                                      <a:pt x="110" y="1067"/>
                                      <a:pt x="97" y="1081"/>
                                    </a:cubicBezTo>
                                    <a:close/>
                                  </a:path>
                                </a:pathLst>
                              </a:custGeom>
                              <a:solidFill>
                                <a:srgbClr val="C0C0C0"/>
                              </a:solidFill>
                              <a:ln w="1270">
                                <a:solidFill>
                                  <a:srgbClr val="C0C0C0"/>
                                </a:solidFill>
                                <a:bevel/>
                                <a:headEnd/>
                                <a:tailEnd/>
                              </a:ln>
                            </wps:spPr>
                            <wps:bodyPr rot="0" vert="horz" wrap="square" lIns="91440" tIns="45720" rIns="91440" bIns="45720" anchor="t" anchorCtr="0" upright="1">
                              <a:noAutofit/>
                            </wps:bodyPr>
                          </wps:wsp>
                          <wps:wsp>
                            <wps:cNvPr id="228507" name="Line 343"/>
                            <wps:cNvCnPr>
                              <a:cxnSpLocks noChangeShapeType="1"/>
                            </wps:cNvCnPr>
                            <wps:spPr bwMode="auto">
                              <a:xfrm flipH="1">
                                <a:off x="911" y="1229"/>
                                <a:ext cx="185" cy="198"/>
                              </a:xfrm>
                              <a:prstGeom prst="line">
                                <a:avLst/>
                              </a:prstGeom>
                              <a:noFill/>
                              <a:ln w="9525" cap="rnd">
                                <a:solidFill>
                                  <a:srgbClr val="969696"/>
                                </a:solidFill>
                                <a:round/>
                                <a:headEnd/>
                                <a:tailEnd/>
                              </a:ln>
                              <a:extLst>
                                <a:ext uri="{909E8E84-426E-40DD-AFC4-6F175D3DCCD1}">
                                  <a14:hiddenFill xmlns:a14="http://schemas.microsoft.com/office/drawing/2010/main">
                                    <a:noFill/>
                                  </a14:hiddenFill>
                                </a:ext>
                              </a:extLst>
                            </wps:spPr>
                            <wps:bodyPr/>
                          </wps:wsp>
                          <wps:wsp>
                            <wps:cNvPr id="228508" name="Freeform 344"/>
                            <wps:cNvSpPr>
                              <a:spLocks noEditPoints="1"/>
                            </wps:cNvSpPr>
                            <wps:spPr bwMode="auto">
                              <a:xfrm>
                                <a:off x="1166" y="1245"/>
                                <a:ext cx="161" cy="171"/>
                              </a:xfrm>
                              <a:custGeom>
                                <a:avLst/>
                                <a:gdLst>
                                  <a:gd name="T0" fmla="*/ 24 w 1074"/>
                                  <a:gd name="T1" fmla="*/ 1 h 1140"/>
                                  <a:gd name="T2" fmla="*/ 21 w 1074"/>
                                  <a:gd name="T3" fmla="*/ 5 h 1140"/>
                                  <a:gd name="T4" fmla="*/ 20 w 1074"/>
                                  <a:gd name="T5" fmla="*/ 5 h 1140"/>
                                  <a:gd name="T6" fmla="*/ 20 w 1074"/>
                                  <a:gd name="T7" fmla="*/ 4 h 1140"/>
                                  <a:gd name="T8" fmla="*/ 23 w 1074"/>
                                  <a:gd name="T9" fmla="*/ 0 h 1140"/>
                                  <a:gd name="T10" fmla="*/ 24 w 1074"/>
                                  <a:gd name="T11" fmla="*/ 0 h 1140"/>
                                  <a:gd name="T12" fmla="*/ 24 w 1074"/>
                                  <a:gd name="T13" fmla="*/ 1 h 1140"/>
                                  <a:gd name="T14" fmla="*/ 17 w 1074"/>
                                  <a:gd name="T15" fmla="*/ 9 h 1140"/>
                                  <a:gd name="T16" fmla="*/ 14 w 1074"/>
                                  <a:gd name="T17" fmla="*/ 12 h 1140"/>
                                  <a:gd name="T18" fmla="*/ 13 w 1074"/>
                                  <a:gd name="T19" fmla="*/ 12 h 1140"/>
                                  <a:gd name="T20" fmla="*/ 12 w 1074"/>
                                  <a:gd name="T21" fmla="*/ 11 h 1140"/>
                                  <a:gd name="T22" fmla="*/ 16 w 1074"/>
                                  <a:gd name="T23" fmla="*/ 8 h 1140"/>
                                  <a:gd name="T24" fmla="*/ 17 w 1074"/>
                                  <a:gd name="T25" fmla="*/ 8 h 1140"/>
                                  <a:gd name="T26" fmla="*/ 17 w 1074"/>
                                  <a:gd name="T27" fmla="*/ 9 h 1140"/>
                                  <a:gd name="T28" fmla="*/ 9 w 1074"/>
                                  <a:gd name="T29" fmla="*/ 17 h 1140"/>
                                  <a:gd name="T30" fmla="*/ 6 w 1074"/>
                                  <a:gd name="T31" fmla="*/ 20 h 1140"/>
                                  <a:gd name="T32" fmla="*/ 5 w 1074"/>
                                  <a:gd name="T33" fmla="*/ 20 h 1140"/>
                                  <a:gd name="T34" fmla="*/ 5 w 1074"/>
                                  <a:gd name="T35" fmla="*/ 19 h 1140"/>
                                  <a:gd name="T36" fmla="*/ 8 w 1074"/>
                                  <a:gd name="T37" fmla="*/ 16 h 1140"/>
                                  <a:gd name="T38" fmla="*/ 9 w 1074"/>
                                  <a:gd name="T39" fmla="*/ 16 h 1140"/>
                                  <a:gd name="T40" fmla="*/ 9 w 1074"/>
                                  <a:gd name="T41" fmla="*/ 17 h 1140"/>
                                  <a:gd name="T42" fmla="*/ 2 w 1074"/>
                                  <a:gd name="T43" fmla="*/ 24 h 1140"/>
                                  <a:gd name="T44" fmla="*/ 1 w 1074"/>
                                  <a:gd name="T45" fmla="*/ 25 h 1140"/>
                                  <a:gd name="T46" fmla="*/ 0 w 1074"/>
                                  <a:gd name="T47" fmla="*/ 25 h 1140"/>
                                  <a:gd name="T48" fmla="*/ 0 w 1074"/>
                                  <a:gd name="T49" fmla="*/ 24 h 1140"/>
                                  <a:gd name="T50" fmla="*/ 1 w 1074"/>
                                  <a:gd name="T51" fmla="*/ 23 h 1140"/>
                                  <a:gd name="T52" fmla="*/ 2 w 1074"/>
                                  <a:gd name="T53" fmla="*/ 23 h 1140"/>
                                  <a:gd name="T54" fmla="*/ 2 w 1074"/>
                                  <a:gd name="T55" fmla="*/ 24 h 114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074" h="1140">
                                    <a:moveTo>
                                      <a:pt x="1061" y="60"/>
                                    </a:moveTo>
                                    <a:lnTo>
                                      <a:pt x="924" y="206"/>
                                    </a:lnTo>
                                    <a:cubicBezTo>
                                      <a:pt x="912" y="219"/>
                                      <a:pt x="891" y="220"/>
                                      <a:pt x="877" y="207"/>
                                    </a:cubicBezTo>
                                    <a:cubicBezTo>
                                      <a:pt x="864" y="194"/>
                                      <a:pt x="863" y="173"/>
                                      <a:pt x="876" y="160"/>
                                    </a:cubicBezTo>
                                    <a:lnTo>
                                      <a:pt x="1012" y="14"/>
                                    </a:lnTo>
                                    <a:cubicBezTo>
                                      <a:pt x="1025" y="1"/>
                                      <a:pt x="1046" y="0"/>
                                      <a:pt x="1060" y="12"/>
                                    </a:cubicBezTo>
                                    <a:cubicBezTo>
                                      <a:pt x="1073" y="25"/>
                                      <a:pt x="1074" y="46"/>
                                      <a:pt x="1061" y="60"/>
                                    </a:cubicBezTo>
                                    <a:close/>
                                    <a:moveTo>
                                      <a:pt x="742" y="400"/>
                                    </a:moveTo>
                                    <a:lnTo>
                                      <a:pt x="605" y="546"/>
                                    </a:lnTo>
                                    <a:cubicBezTo>
                                      <a:pt x="593" y="559"/>
                                      <a:pt x="571" y="560"/>
                                      <a:pt x="558" y="547"/>
                                    </a:cubicBezTo>
                                    <a:cubicBezTo>
                                      <a:pt x="545" y="535"/>
                                      <a:pt x="544" y="514"/>
                                      <a:pt x="557" y="500"/>
                                    </a:cubicBezTo>
                                    <a:lnTo>
                                      <a:pt x="693" y="354"/>
                                    </a:lnTo>
                                    <a:cubicBezTo>
                                      <a:pt x="706" y="341"/>
                                      <a:pt x="727" y="340"/>
                                      <a:pt x="740" y="353"/>
                                    </a:cubicBezTo>
                                    <a:cubicBezTo>
                                      <a:pt x="754" y="366"/>
                                      <a:pt x="755" y="387"/>
                                      <a:pt x="742" y="400"/>
                                    </a:cubicBezTo>
                                    <a:close/>
                                    <a:moveTo>
                                      <a:pt x="423" y="741"/>
                                    </a:moveTo>
                                    <a:lnTo>
                                      <a:pt x="286" y="886"/>
                                    </a:lnTo>
                                    <a:cubicBezTo>
                                      <a:pt x="273" y="900"/>
                                      <a:pt x="252" y="901"/>
                                      <a:pt x="239" y="888"/>
                                    </a:cubicBezTo>
                                    <a:cubicBezTo>
                                      <a:pt x="225" y="875"/>
                                      <a:pt x="225" y="854"/>
                                      <a:pt x="237" y="841"/>
                                    </a:cubicBezTo>
                                    <a:lnTo>
                                      <a:pt x="374" y="695"/>
                                    </a:lnTo>
                                    <a:cubicBezTo>
                                      <a:pt x="387" y="681"/>
                                      <a:pt x="408" y="681"/>
                                      <a:pt x="421" y="693"/>
                                    </a:cubicBezTo>
                                    <a:cubicBezTo>
                                      <a:pt x="435" y="706"/>
                                      <a:pt x="435" y="727"/>
                                      <a:pt x="423" y="741"/>
                                    </a:cubicBezTo>
                                    <a:close/>
                                    <a:moveTo>
                                      <a:pt x="104" y="1081"/>
                                    </a:moveTo>
                                    <a:lnTo>
                                      <a:pt x="61" y="1126"/>
                                    </a:lnTo>
                                    <a:cubicBezTo>
                                      <a:pt x="49" y="1140"/>
                                      <a:pt x="27" y="1140"/>
                                      <a:pt x="14" y="1128"/>
                                    </a:cubicBezTo>
                                    <a:cubicBezTo>
                                      <a:pt x="1" y="1115"/>
                                      <a:pt x="0" y="1094"/>
                                      <a:pt x="12" y="1081"/>
                                    </a:cubicBezTo>
                                    <a:lnTo>
                                      <a:pt x="55" y="1035"/>
                                    </a:lnTo>
                                    <a:cubicBezTo>
                                      <a:pt x="68" y="1022"/>
                                      <a:pt x="89" y="1021"/>
                                      <a:pt x="102" y="1034"/>
                                    </a:cubicBezTo>
                                    <a:cubicBezTo>
                                      <a:pt x="116" y="1046"/>
                                      <a:pt x="116" y="1068"/>
                                      <a:pt x="104" y="1081"/>
                                    </a:cubicBezTo>
                                    <a:close/>
                                  </a:path>
                                </a:pathLst>
                              </a:custGeom>
                              <a:solidFill>
                                <a:srgbClr val="C0C0C0"/>
                              </a:solidFill>
                              <a:ln w="1270">
                                <a:solidFill>
                                  <a:srgbClr val="C0C0C0"/>
                                </a:solidFill>
                                <a:bevel/>
                                <a:headEnd/>
                                <a:tailEnd/>
                              </a:ln>
                            </wps:spPr>
                            <wps:bodyPr rot="0" vert="horz" wrap="square" lIns="91440" tIns="45720" rIns="91440" bIns="45720" anchor="t" anchorCtr="0" upright="1">
                              <a:noAutofit/>
                            </wps:bodyPr>
                          </wps:wsp>
                          <wps:wsp>
                            <wps:cNvPr id="228509" name="Line 345"/>
                            <wps:cNvCnPr>
                              <a:cxnSpLocks noChangeShapeType="1"/>
                            </wps:cNvCnPr>
                            <wps:spPr bwMode="auto">
                              <a:xfrm flipH="1">
                                <a:off x="1192" y="1234"/>
                                <a:ext cx="185" cy="198"/>
                              </a:xfrm>
                              <a:prstGeom prst="line">
                                <a:avLst/>
                              </a:prstGeom>
                              <a:noFill/>
                              <a:ln w="9525" cap="rnd">
                                <a:solidFill>
                                  <a:srgbClr val="969696"/>
                                </a:solidFill>
                                <a:round/>
                                <a:headEnd/>
                                <a:tailEnd/>
                              </a:ln>
                              <a:extLst>
                                <a:ext uri="{909E8E84-426E-40DD-AFC4-6F175D3DCCD1}">
                                  <a14:hiddenFill xmlns:a14="http://schemas.microsoft.com/office/drawing/2010/main">
                                    <a:noFill/>
                                  </a14:hiddenFill>
                                </a:ext>
                              </a:extLst>
                            </wps:spPr>
                            <wps:bodyPr/>
                          </wps:wsp>
                        </wpg:grpSp>
                        <wps:wsp>
                          <wps:cNvPr id="228510" name="Freeform 347"/>
                          <wps:cNvSpPr>
                            <a:spLocks/>
                          </wps:cNvSpPr>
                          <wps:spPr bwMode="auto">
                            <a:xfrm>
                              <a:off x="5212" y="4840"/>
                              <a:ext cx="1164" cy="4067"/>
                            </a:xfrm>
                            <a:custGeom>
                              <a:avLst/>
                              <a:gdLst>
                                <a:gd name="T0" fmla="*/ 2348093 w 5770"/>
                                <a:gd name="T1" fmla="*/ 0 h 10000"/>
                                <a:gd name="T2" fmla="*/ 417116 w 5770"/>
                                <a:gd name="T3" fmla="*/ 4909401 h 10000"/>
                                <a:gd name="T4" fmla="*/ 0 w 5770"/>
                                <a:gd name="T5" fmla="*/ 16541058 h 10000"/>
                                <a:gd name="T6" fmla="*/ 0 60000 65536"/>
                                <a:gd name="T7" fmla="*/ 0 60000 65536"/>
                                <a:gd name="T8" fmla="*/ 0 60000 65536"/>
                              </a:gdLst>
                              <a:ahLst/>
                              <a:cxnLst>
                                <a:cxn ang="T6">
                                  <a:pos x="T0" y="T1"/>
                                </a:cxn>
                                <a:cxn ang="T7">
                                  <a:pos x="T2" y="T3"/>
                                </a:cxn>
                                <a:cxn ang="T8">
                                  <a:pos x="T4" y="T5"/>
                                </a:cxn>
                              </a:cxnLst>
                              <a:rect l="0" t="0" r="r" b="b"/>
                              <a:pathLst>
                                <a:path w="5770" h="10000">
                                  <a:moveTo>
                                    <a:pt x="5770" y="0"/>
                                  </a:moveTo>
                                  <a:cubicBezTo>
                                    <a:pt x="4960" y="497"/>
                                    <a:pt x="1987" y="1301"/>
                                    <a:pt x="1025" y="2968"/>
                                  </a:cubicBezTo>
                                  <a:cubicBezTo>
                                    <a:pt x="63" y="4635"/>
                                    <a:pt x="214" y="8535"/>
                                    <a:pt x="0" y="100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511" name="Freeform 348"/>
                          <wps:cNvSpPr>
                            <a:spLocks/>
                          </wps:cNvSpPr>
                          <wps:spPr bwMode="auto">
                            <a:xfrm>
                              <a:off x="7499" y="3972"/>
                              <a:ext cx="7020" cy="2314"/>
                            </a:xfrm>
                            <a:custGeom>
                              <a:avLst/>
                              <a:gdLst>
                                <a:gd name="T0" fmla="*/ 237792 w 9870"/>
                                <a:gd name="T1" fmla="*/ 1840179 h 10206"/>
                                <a:gd name="T2" fmla="*/ 9851202 w 9870"/>
                                <a:gd name="T3" fmla="*/ 5226592 h 10206"/>
                                <a:gd name="T4" fmla="*/ 40507772 w 9870"/>
                                <a:gd name="T5" fmla="*/ 89927 h 10206"/>
                                <a:gd name="T6" fmla="*/ 49777119 w 9870"/>
                                <a:gd name="T7" fmla="*/ 1966580 h 102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870" h="10206">
                                  <a:moveTo>
                                    <a:pt x="47" y="3581"/>
                                  </a:moveTo>
                                  <a:cubicBezTo>
                                    <a:pt x="-212" y="4409"/>
                                    <a:pt x="621" y="10739"/>
                                    <a:pt x="1947" y="10171"/>
                                  </a:cubicBezTo>
                                  <a:cubicBezTo>
                                    <a:pt x="3273" y="9603"/>
                                    <a:pt x="6691" y="1232"/>
                                    <a:pt x="8006" y="175"/>
                                  </a:cubicBezTo>
                                  <a:cubicBezTo>
                                    <a:pt x="9321" y="-882"/>
                                    <a:pt x="10037" y="3147"/>
                                    <a:pt x="9838" y="382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512" name="Rectangle 350"/>
                          <wps:cNvSpPr>
                            <a:spLocks noChangeArrowheads="1"/>
                          </wps:cNvSpPr>
                          <wps:spPr bwMode="auto">
                            <a:xfrm>
                              <a:off x="2011" y="0"/>
                              <a:ext cx="5086" cy="1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8A2941" w14:textId="77777777" w:rsidR="0032169D" w:rsidRDefault="0032169D" w:rsidP="00AE01DB">
                                <w:pPr>
                                  <w:pStyle w:val="af0"/>
                                  <w:spacing w:before="0" w:beforeAutospacing="0" w:after="0" w:afterAutospacing="0"/>
                                  <w:jc w:val="both"/>
                                </w:pPr>
                                <w:r>
                                  <w:rPr>
                                    <w:rFonts w:ascii="Calibri" w:hint="eastAsia"/>
                                    <w:color w:val="000000"/>
                                    <w:sz w:val="16"/>
                                    <w:szCs w:val="16"/>
                                  </w:rPr>
                                  <w:t>数据采集器</w:t>
                                </w:r>
                              </w:p>
                            </w:txbxContent>
                          </wps:txbx>
                          <wps:bodyPr rot="0" vert="horz" wrap="none" lIns="0" tIns="0" rIns="0" bIns="0" anchor="t" anchorCtr="0" upright="1">
                            <a:spAutoFit/>
                          </wps:bodyPr>
                        </wps:wsp>
                        <wps:wsp>
                          <wps:cNvPr id="228513" name="Line 377"/>
                          <wps:cNvCnPr>
                            <a:cxnSpLocks noChangeShapeType="1"/>
                          </wps:cNvCnPr>
                          <wps:spPr bwMode="auto">
                            <a:xfrm>
                              <a:off x="5266" y="1261"/>
                              <a:ext cx="1169" cy="1332"/>
                            </a:xfrm>
                            <a:prstGeom prst="line">
                              <a:avLst/>
                            </a:prstGeom>
                            <a:noFill/>
                            <a:ln w="6350" cap="rnd">
                              <a:solidFill>
                                <a:srgbClr val="000000"/>
                              </a:solidFill>
                              <a:round/>
                              <a:headEnd/>
                              <a:tailEnd/>
                            </a:ln>
                            <a:extLst>
                              <a:ext uri="{909E8E84-426E-40DD-AFC4-6F175D3DCCD1}">
                                <a14:hiddenFill xmlns:a14="http://schemas.microsoft.com/office/drawing/2010/main">
                                  <a:noFill/>
                                </a14:hiddenFill>
                              </a:ext>
                            </a:extLst>
                          </wps:spPr>
                          <wps:bodyPr/>
                        </wps:wsp>
                        <wps:wsp>
                          <wps:cNvPr id="228514" name="Rectangle 359"/>
                          <wps:cNvSpPr>
                            <a:spLocks noChangeArrowheads="1"/>
                          </wps:cNvSpPr>
                          <wps:spPr bwMode="auto">
                            <a:xfrm>
                              <a:off x="0" y="5894"/>
                              <a:ext cx="5086" cy="1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BB25F3" w14:textId="77777777" w:rsidR="0032169D" w:rsidRDefault="0032169D" w:rsidP="00AE01DB">
                                <w:pPr>
                                  <w:pStyle w:val="af0"/>
                                  <w:spacing w:before="0" w:beforeAutospacing="0" w:after="0" w:afterAutospacing="0"/>
                                  <w:jc w:val="both"/>
                                </w:pPr>
                                <w:r>
                                  <w:rPr>
                                    <w:rFonts w:ascii="Calibri" w:hint="eastAsia"/>
                                    <w:color w:val="000000"/>
                                    <w:sz w:val="16"/>
                                    <w:szCs w:val="16"/>
                                  </w:rPr>
                                  <w:t>电压传感器</w:t>
                                </w:r>
                              </w:p>
                            </w:txbxContent>
                          </wps:txbx>
                          <wps:bodyPr rot="0" vert="horz" wrap="none" lIns="0" tIns="0" rIns="0" bIns="0" anchor="t" anchorCtr="0" upright="1">
                            <a:spAutoFit/>
                          </wps:bodyPr>
                        </wps:wsp>
                        <wps:wsp>
                          <wps:cNvPr id="228515" name="Rectangle 361"/>
                          <wps:cNvSpPr>
                            <a:spLocks noChangeArrowheads="1"/>
                          </wps:cNvSpPr>
                          <wps:spPr bwMode="auto">
                            <a:xfrm>
                              <a:off x="13855" y="1783"/>
                              <a:ext cx="5087" cy="1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75F26C" w14:textId="77777777" w:rsidR="0032169D" w:rsidRDefault="0032169D" w:rsidP="00AE01DB">
                                <w:pPr>
                                  <w:pStyle w:val="af0"/>
                                  <w:spacing w:before="0" w:beforeAutospacing="0" w:after="0" w:afterAutospacing="0"/>
                                  <w:jc w:val="both"/>
                                </w:pPr>
                                <w:r>
                                  <w:rPr>
                                    <w:rFonts w:ascii="Calibri" w:hint="eastAsia"/>
                                    <w:color w:val="000000"/>
                                    <w:sz w:val="16"/>
                                    <w:szCs w:val="16"/>
                                  </w:rPr>
                                  <w:t>电流传感器</w:t>
                                </w:r>
                              </w:p>
                            </w:txbxContent>
                          </wps:txbx>
                          <wps:bodyPr rot="0" vert="horz" wrap="none" lIns="0" tIns="0" rIns="0" bIns="0" anchor="t" anchorCtr="0" upright="1">
                            <a:spAutoFit/>
                          </wps:bodyPr>
                        </wps:wsp>
                        <wps:wsp>
                          <wps:cNvPr id="228516" name="任意多边形 563"/>
                          <wps:cNvSpPr>
                            <a:spLocks/>
                          </wps:cNvSpPr>
                          <wps:spPr bwMode="auto">
                            <a:xfrm>
                              <a:off x="3975" y="10509"/>
                              <a:ext cx="1040" cy="1899"/>
                            </a:xfrm>
                            <a:custGeom>
                              <a:avLst/>
                              <a:gdLst>
                                <a:gd name="T0" fmla="*/ 782 w 307074"/>
                                <a:gd name="T1" fmla="*/ 0 h 443553"/>
                                <a:gd name="T2" fmla="*/ 0 w 307074"/>
                                <a:gd name="T3" fmla="*/ 6257 h 443553"/>
                                <a:gd name="T4" fmla="*/ 782 w 307074"/>
                                <a:gd name="T5" fmla="*/ 11263 h 443553"/>
                                <a:gd name="T6" fmla="*/ 3128 w 307074"/>
                                <a:gd name="T7" fmla="*/ 22526 h 443553"/>
                                <a:gd name="T8" fmla="*/ 6256 w 307074"/>
                                <a:gd name="T9" fmla="*/ 35040 h 443553"/>
                                <a:gd name="T10" fmla="*/ 13294 w 307074"/>
                                <a:gd name="T11" fmla="*/ 53812 h 443553"/>
                                <a:gd name="T12" fmla="*/ 21114 w 307074"/>
                                <a:gd name="T13" fmla="*/ 67578 h 443553"/>
                                <a:gd name="T14" fmla="*/ 35190 w 307074"/>
                                <a:gd name="T15" fmla="*/ 81344 h 44355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07074" h="443553">
                                  <a:moveTo>
                                    <a:pt x="6823" y="0"/>
                                  </a:moveTo>
                                  <a:cubicBezTo>
                                    <a:pt x="4549" y="11373"/>
                                    <a:pt x="0" y="22521"/>
                                    <a:pt x="0" y="34120"/>
                                  </a:cubicBezTo>
                                  <a:cubicBezTo>
                                    <a:pt x="0" y="43498"/>
                                    <a:pt x="2274" y="46630"/>
                                    <a:pt x="6823" y="61415"/>
                                  </a:cubicBezTo>
                                  <a:cubicBezTo>
                                    <a:pt x="11372" y="76200"/>
                                    <a:pt x="19334" y="101221"/>
                                    <a:pt x="27295" y="122830"/>
                                  </a:cubicBezTo>
                                  <a:cubicBezTo>
                                    <a:pt x="35256" y="144439"/>
                                    <a:pt x="39806" y="162636"/>
                                    <a:pt x="54591" y="191069"/>
                                  </a:cubicBezTo>
                                  <a:cubicBezTo>
                                    <a:pt x="69376" y="219502"/>
                                    <a:pt x="94397" y="263857"/>
                                    <a:pt x="116006" y="293427"/>
                                  </a:cubicBezTo>
                                  <a:cubicBezTo>
                                    <a:pt x="137615" y="322997"/>
                                    <a:pt x="152399" y="343469"/>
                                    <a:pt x="184244" y="368490"/>
                                  </a:cubicBezTo>
                                  <a:cubicBezTo>
                                    <a:pt x="216089" y="393511"/>
                                    <a:pt x="281484" y="427915"/>
                                    <a:pt x="307074" y="443553"/>
                                  </a:cubicBezTo>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28517" name="任意多边形 564"/>
                          <wps:cNvSpPr>
                            <a:spLocks/>
                          </wps:cNvSpPr>
                          <wps:spPr bwMode="auto">
                            <a:xfrm>
                              <a:off x="3816" y="10590"/>
                              <a:ext cx="345" cy="2276"/>
                            </a:xfrm>
                            <a:custGeom>
                              <a:avLst/>
                              <a:gdLst>
                                <a:gd name="T0" fmla="*/ 3635 w 81886"/>
                                <a:gd name="T1" fmla="*/ 0 h 491320"/>
                                <a:gd name="T2" fmla="*/ 0 w 81886"/>
                                <a:gd name="T3" fmla="*/ 26355 h 491320"/>
                                <a:gd name="T4" fmla="*/ 2423 w 81886"/>
                                <a:gd name="T5" fmla="*/ 74672 h 491320"/>
                                <a:gd name="T6" fmla="*/ 14541 w 81886"/>
                                <a:gd name="T7" fmla="*/ 105419 h 4913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1886" h="491320">
                                  <a:moveTo>
                                    <a:pt x="20471" y="0"/>
                                  </a:moveTo>
                                  <a:cubicBezTo>
                                    <a:pt x="16206" y="25590"/>
                                    <a:pt x="1136" y="64827"/>
                                    <a:pt x="-1" y="122830"/>
                                  </a:cubicBezTo>
                                  <a:cubicBezTo>
                                    <a:pt x="3996" y="238734"/>
                                    <a:pt x="-1" y="286603"/>
                                    <a:pt x="13647" y="348018"/>
                                  </a:cubicBezTo>
                                  <a:cubicBezTo>
                                    <a:pt x="27295" y="409433"/>
                                    <a:pt x="67670" y="461466"/>
                                    <a:pt x="81886" y="491320"/>
                                  </a:cubicBezTo>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pic:pic xmlns:pic="http://schemas.openxmlformats.org/drawingml/2006/picture">
                          <pic:nvPicPr>
                            <pic:cNvPr id="228518" name="Picture 23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16154" y="6286"/>
                              <a:ext cx="6780" cy="2919"/>
                            </a:xfrm>
                            <a:prstGeom prst="rect">
                              <a:avLst/>
                            </a:prstGeom>
                            <a:noFill/>
                            <a:extLst>
                              <a:ext uri="{909E8E84-426E-40DD-AFC4-6F175D3DCCD1}">
                                <a14:hiddenFill xmlns:a14="http://schemas.microsoft.com/office/drawing/2010/main">
                                  <a:solidFill>
                                    <a:srgbClr val="FFFFFF"/>
                                  </a:solidFill>
                                </a14:hiddenFill>
                              </a:ext>
                            </a:extLst>
                          </pic:spPr>
                        </pic:pic>
                        <wps:wsp>
                          <wps:cNvPr id="228519" name="任意多边形 604"/>
                          <wps:cNvSpPr>
                            <a:spLocks/>
                          </wps:cNvSpPr>
                          <wps:spPr bwMode="auto">
                            <a:xfrm>
                              <a:off x="13455" y="6578"/>
                              <a:ext cx="947" cy="1807"/>
                            </a:xfrm>
                            <a:custGeom>
                              <a:avLst/>
                              <a:gdLst>
                                <a:gd name="T0" fmla="*/ 787 w 279835"/>
                                <a:gd name="T1" fmla="*/ 0 h 423081"/>
                                <a:gd name="T2" fmla="*/ 6 w 279835"/>
                                <a:gd name="T3" fmla="*/ 6228 h 423081"/>
                                <a:gd name="T4" fmla="*/ 787 w 279835"/>
                                <a:gd name="T5" fmla="*/ 11209 h 423081"/>
                                <a:gd name="T6" fmla="*/ 5474 w 279835"/>
                                <a:gd name="T7" fmla="*/ 31137 h 423081"/>
                                <a:gd name="T8" fmla="*/ 13284 w 279835"/>
                                <a:gd name="T9" fmla="*/ 53556 h 423081"/>
                                <a:gd name="T10" fmla="*/ 32028 w 279835"/>
                                <a:gd name="T11" fmla="*/ 77220 h 42308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79835" h="423081">
                                  <a:moveTo>
                                    <a:pt x="6879" y="0"/>
                                  </a:moveTo>
                                  <a:cubicBezTo>
                                    <a:pt x="4605" y="11373"/>
                                    <a:pt x="56" y="22521"/>
                                    <a:pt x="56" y="34120"/>
                                  </a:cubicBezTo>
                                  <a:cubicBezTo>
                                    <a:pt x="56" y="43498"/>
                                    <a:pt x="-1082" y="38669"/>
                                    <a:pt x="6879" y="61415"/>
                                  </a:cubicBezTo>
                                  <a:cubicBezTo>
                                    <a:pt x="14840" y="84161"/>
                                    <a:pt x="29626" y="131928"/>
                                    <a:pt x="47823" y="170597"/>
                                  </a:cubicBezTo>
                                  <a:cubicBezTo>
                                    <a:pt x="66020" y="209266"/>
                                    <a:pt x="77393" y="251346"/>
                                    <a:pt x="116062" y="293427"/>
                                  </a:cubicBezTo>
                                  <a:cubicBezTo>
                                    <a:pt x="154731" y="335508"/>
                                    <a:pt x="245716" y="396070"/>
                                    <a:pt x="279835" y="423081"/>
                                  </a:cubicBezTo>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28520" name="任意多边形 605"/>
                          <wps:cNvSpPr>
                            <a:spLocks/>
                          </wps:cNvSpPr>
                          <wps:spPr bwMode="auto">
                            <a:xfrm>
                              <a:off x="12332" y="6578"/>
                              <a:ext cx="958" cy="1214"/>
                            </a:xfrm>
                            <a:custGeom>
                              <a:avLst/>
                              <a:gdLst>
                                <a:gd name="T0" fmla="*/ 39815 w 230558"/>
                                <a:gd name="T1" fmla="*/ 0 h 124972"/>
                                <a:gd name="T2" fmla="*/ 0 w 230558"/>
                                <a:gd name="T3" fmla="*/ 118006 h 124972"/>
                                <a:gd name="T4" fmla="*/ 0 60000 65536"/>
                                <a:gd name="T5" fmla="*/ 0 60000 65536"/>
                              </a:gdLst>
                              <a:ahLst/>
                              <a:cxnLst>
                                <a:cxn ang="T4">
                                  <a:pos x="T0" y="T1"/>
                                </a:cxn>
                                <a:cxn ang="T5">
                                  <a:pos x="T2" y="T3"/>
                                </a:cxn>
                              </a:cxnLst>
                              <a:rect l="0" t="0" r="r" b="b"/>
                              <a:pathLst>
                                <a:path w="230558" h="124972">
                                  <a:moveTo>
                                    <a:pt x="230558" y="0"/>
                                  </a:moveTo>
                                  <a:cubicBezTo>
                                    <a:pt x="225447" y="35778"/>
                                    <a:pt x="76893" y="100209"/>
                                    <a:pt x="0" y="124972"/>
                                  </a:cubicBezTo>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28521" name="Line 377"/>
                          <wps:cNvCnPr>
                            <a:cxnSpLocks noChangeShapeType="1"/>
                          </wps:cNvCnPr>
                          <wps:spPr bwMode="auto">
                            <a:xfrm flipH="1">
                              <a:off x="15085" y="3278"/>
                              <a:ext cx="390" cy="1368"/>
                            </a:xfrm>
                            <a:prstGeom prst="line">
                              <a:avLst/>
                            </a:prstGeom>
                            <a:noFill/>
                            <a:ln w="6350" cap="rnd">
                              <a:solidFill>
                                <a:srgbClr val="000000"/>
                              </a:solidFill>
                              <a:round/>
                              <a:headEnd/>
                              <a:tailEnd/>
                            </a:ln>
                            <a:extLst>
                              <a:ext uri="{909E8E84-426E-40DD-AFC4-6F175D3DCCD1}">
                                <a14:hiddenFill xmlns:a14="http://schemas.microsoft.com/office/drawing/2010/main">
                                  <a:noFill/>
                                </a14:hiddenFill>
                              </a:ext>
                            </a:extLst>
                          </wps:spPr>
                          <wps:bodyPr/>
                        </wps:wsp>
                        <wps:wsp>
                          <wps:cNvPr id="228522" name="Line 377"/>
                          <wps:cNvCnPr>
                            <a:cxnSpLocks noChangeShapeType="1"/>
                          </wps:cNvCnPr>
                          <wps:spPr bwMode="auto">
                            <a:xfrm>
                              <a:off x="2260" y="7575"/>
                              <a:ext cx="1168" cy="1332"/>
                            </a:xfrm>
                            <a:prstGeom prst="line">
                              <a:avLst/>
                            </a:prstGeom>
                            <a:noFill/>
                            <a:ln w="6350" cap="rnd">
                              <a:solidFill>
                                <a:srgbClr val="000000"/>
                              </a:solidFill>
                              <a:round/>
                              <a:headEnd/>
                              <a:tailEnd/>
                            </a:ln>
                            <a:extLst>
                              <a:ext uri="{909E8E84-426E-40DD-AFC4-6F175D3DCCD1}">
                                <a14:hiddenFill xmlns:a14="http://schemas.microsoft.com/office/drawing/2010/main">
                                  <a:noFill/>
                                </a14:hiddenFill>
                              </a:ext>
                            </a:extLst>
                          </wps:spPr>
                          <wps:bodyPr/>
                        </wps:wsp>
                        <wps:wsp>
                          <wps:cNvPr id="228523" name="Rectangle 225"/>
                          <wps:cNvSpPr>
                            <a:spLocks noChangeArrowheads="1"/>
                          </wps:cNvSpPr>
                          <wps:spPr bwMode="auto">
                            <a:xfrm>
                              <a:off x="12734" y="14481"/>
                              <a:ext cx="3683" cy="1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A1AF" w14:textId="77777777" w:rsidR="0032169D" w:rsidRDefault="0032169D" w:rsidP="00AE01DB">
                                <w:pPr>
                                  <w:pStyle w:val="af0"/>
                                  <w:spacing w:before="0" w:beforeAutospacing="0" w:after="0" w:afterAutospacing="0"/>
                                  <w:jc w:val="both"/>
                                </w:pPr>
                                <w:r>
                                  <w:rPr>
                                    <w:rFonts w:ascii="Calibri" w:hint="eastAsia"/>
                                    <w:color w:val="000000"/>
                                    <w:sz w:val="18"/>
                                    <w:szCs w:val="18"/>
                                  </w:rPr>
                                  <w:t>（</w:t>
                                </w:r>
                                <w:r>
                                  <w:rPr>
                                    <w:rFonts w:ascii="Calibri" w:hAnsi="Calibri"/>
                                    <w:color w:val="000000"/>
                                    <w:sz w:val="18"/>
                                    <w:szCs w:val="18"/>
                                  </w:rPr>
                                  <w:t>b</w:t>
                                </w:r>
                                <w:r>
                                  <w:rPr>
                                    <w:rFonts w:ascii="Calibri" w:hint="eastAsia"/>
                                    <w:color w:val="000000"/>
                                    <w:sz w:val="18"/>
                                    <w:szCs w:val="18"/>
                                  </w:rPr>
                                  <w:t>）</w:t>
                                </w:r>
                              </w:p>
                            </w:txbxContent>
                          </wps:txbx>
                          <wps:bodyPr rot="0" vert="horz" wrap="square" lIns="0" tIns="0" rIns="0" bIns="0" anchor="t" anchorCtr="0" upright="1">
                            <a:spAutoFit/>
                          </wps:bodyPr>
                        </wps:wsp>
                        <wpg:grpSp>
                          <wpg:cNvPr id="228524" name="Group 131"/>
                          <wpg:cNvGrpSpPr>
                            <a:grpSpLocks/>
                          </wpg:cNvGrpSpPr>
                          <wpg:grpSpPr bwMode="auto">
                            <a:xfrm>
                              <a:off x="7963" y="7445"/>
                              <a:ext cx="12851" cy="6403"/>
                              <a:chOff x="7963" y="7445"/>
                              <a:chExt cx="12851" cy="6403"/>
                            </a:xfrm>
                          </wpg:grpSpPr>
                          <wpg:grpSp>
                            <wpg:cNvPr id="228525" name="Group 275"/>
                            <wpg:cNvGrpSpPr>
                              <a:grpSpLocks/>
                            </wpg:cNvGrpSpPr>
                            <wpg:grpSpPr bwMode="auto">
                              <a:xfrm>
                                <a:off x="8931" y="11058"/>
                                <a:ext cx="5483" cy="2790"/>
                                <a:chOff x="0" y="0"/>
                                <a:chExt cx="1140" cy="580"/>
                              </a:xfrm>
                            </wpg:grpSpPr>
                            <wpg:grpSp>
                              <wpg:cNvPr id="228526" name="Group 246"/>
                              <wpg:cNvGrpSpPr>
                                <a:grpSpLocks/>
                              </wpg:cNvGrpSpPr>
                              <wpg:grpSpPr bwMode="auto">
                                <a:xfrm>
                                  <a:off x="0" y="0"/>
                                  <a:ext cx="1140" cy="580"/>
                                  <a:chOff x="0" y="0"/>
                                  <a:chExt cx="1140" cy="580"/>
                                </a:xfrm>
                              </wpg:grpSpPr>
                              <pic:pic xmlns:pic="http://schemas.openxmlformats.org/drawingml/2006/picture">
                                <pic:nvPicPr>
                                  <pic:cNvPr id="228527" name="Picture 244"/>
                                  <pic:cNvPicPr>
                                    <a:picLocks noChangeAspect="1" noChangeArrowheads="1"/>
                                  </pic:cNvPicPr>
                                </pic:nvPicPr>
                                <pic:blipFill>
                                  <a:blip r:embed="rId14" cstate="print">
                                    <a:grayscl/>
                                    <a:extLst>
                                      <a:ext uri="{28A0092B-C50C-407E-A947-70E740481C1C}">
                                        <a14:useLocalDpi xmlns:a14="http://schemas.microsoft.com/office/drawing/2010/main" val="0"/>
                                      </a:ext>
                                    </a:extLst>
                                  </a:blip>
                                  <a:srcRect/>
                                  <a:stretch>
                                    <a:fillRect/>
                                  </a:stretch>
                                </pic:blipFill>
                                <pic:spPr bwMode="auto">
                                  <a:xfrm>
                                    <a:off x="0" y="0"/>
                                    <a:ext cx="1140" cy="5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28528" name="Picture 245"/>
                                  <pic:cNvPicPr>
                                    <a:picLocks noChangeAspect="1" noChangeArrowheads="1"/>
                                  </pic:cNvPicPr>
                                </pic:nvPicPr>
                                <pic:blipFill>
                                  <a:blip r:embed="rId15" cstate="print">
                                    <a:grayscl/>
                                    <a:extLst>
                                      <a:ext uri="{28A0092B-C50C-407E-A947-70E740481C1C}">
                                        <a14:useLocalDpi xmlns:a14="http://schemas.microsoft.com/office/drawing/2010/main" val="0"/>
                                      </a:ext>
                                    </a:extLst>
                                  </a:blip>
                                  <a:srcRect/>
                                  <a:stretch>
                                    <a:fillRect/>
                                  </a:stretch>
                                </pic:blipFill>
                                <pic:spPr bwMode="auto">
                                  <a:xfrm>
                                    <a:off x="0" y="0"/>
                                    <a:ext cx="1140" cy="580"/>
                                  </a:xfrm>
                                  <a:prstGeom prst="rect">
                                    <a:avLst/>
                                  </a:prstGeom>
                                  <a:noFill/>
                                  <a:extLst>
                                    <a:ext uri="{909E8E84-426E-40DD-AFC4-6F175D3DCCD1}">
                                      <a14:hiddenFill xmlns:a14="http://schemas.microsoft.com/office/drawing/2010/main">
                                        <a:solidFill>
                                          <a:srgbClr val="FFFFFF"/>
                                        </a:solidFill>
                                      </a14:hiddenFill>
                                    </a:ext>
                                  </a:extLst>
                                </pic:spPr>
                              </pic:pic>
                            </wpg:grpSp>
                            <wpg:grpSp>
                              <wpg:cNvPr id="228529" name="Group 260"/>
                              <wpg:cNvGrpSpPr>
                                <a:grpSpLocks/>
                              </wpg:cNvGrpSpPr>
                              <wpg:grpSpPr bwMode="auto">
                                <a:xfrm>
                                  <a:off x="127" y="306"/>
                                  <a:ext cx="84" cy="106"/>
                                  <a:chOff x="127" y="306"/>
                                  <a:chExt cx="84" cy="106"/>
                                </a:xfrm>
                              </wpg:grpSpPr>
                              <wpg:grpSp>
                                <wpg:cNvPr id="228530" name="Group 251"/>
                                <wpg:cNvGrpSpPr>
                                  <a:grpSpLocks/>
                                </wpg:cNvGrpSpPr>
                                <wpg:grpSpPr bwMode="auto">
                                  <a:xfrm>
                                    <a:off x="143" y="331"/>
                                    <a:ext cx="54" cy="81"/>
                                    <a:chOff x="143" y="331"/>
                                    <a:chExt cx="54" cy="81"/>
                                  </a:xfrm>
                                </wpg:grpSpPr>
                                <wps:wsp>
                                  <wps:cNvPr id="228531" name="Freeform 247"/>
                                  <wps:cNvSpPr>
                                    <a:spLocks/>
                                  </wps:cNvSpPr>
                                  <wps:spPr bwMode="auto">
                                    <a:xfrm>
                                      <a:off x="143" y="331"/>
                                      <a:ext cx="54" cy="81"/>
                                    </a:xfrm>
                                    <a:custGeom>
                                      <a:avLst/>
                                      <a:gdLst>
                                        <a:gd name="T0" fmla="*/ 4 w 360"/>
                                        <a:gd name="T1" fmla="*/ 0 h 540"/>
                                        <a:gd name="T2" fmla="*/ 0 w 360"/>
                                        <a:gd name="T3" fmla="*/ 2 h 540"/>
                                        <a:gd name="T4" fmla="*/ 0 w 360"/>
                                        <a:gd name="T5" fmla="*/ 10 h 540"/>
                                        <a:gd name="T6" fmla="*/ 4 w 360"/>
                                        <a:gd name="T7" fmla="*/ 12 h 540"/>
                                        <a:gd name="T8" fmla="*/ 8 w 360"/>
                                        <a:gd name="T9" fmla="*/ 10 h 540"/>
                                        <a:gd name="T10" fmla="*/ 8 w 360"/>
                                        <a:gd name="T11" fmla="*/ 2 h 540"/>
                                        <a:gd name="T12" fmla="*/ 4 w 360"/>
                                        <a:gd name="T13" fmla="*/ 0 h 54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0" h="540">
                                          <a:moveTo>
                                            <a:pt x="180" y="0"/>
                                          </a:moveTo>
                                          <a:cubicBezTo>
                                            <a:pt x="80" y="0"/>
                                            <a:pt x="0" y="35"/>
                                            <a:pt x="0" y="78"/>
                                          </a:cubicBezTo>
                                          <a:lnTo>
                                            <a:pt x="0" y="462"/>
                                          </a:lnTo>
                                          <a:cubicBezTo>
                                            <a:pt x="0" y="505"/>
                                            <a:pt x="80" y="540"/>
                                            <a:pt x="180" y="540"/>
                                          </a:cubicBezTo>
                                          <a:cubicBezTo>
                                            <a:pt x="279" y="540"/>
                                            <a:pt x="360" y="505"/>
                                            <a:pt x="360" y="462"/>
                                          </a:cubicBezTo>
                                          <a:lnTo>
                                            <a:pt x="360" y="78"/>
                                          </a:lnTo>
                                          <a:cubicBezTo>
                                            <a:pt x="360" y="35"/>
                                            <a:pt x="279" y="0"/>
                                            <a:pt x="180" y="0"/>
                                          </a:cubicBezTo>
                                          <a:close/>
                                        </a:path>
                                      </a:pathLst>
                                    </a:custGeom>
                                    <a:solidFill>
                                      <a:srgbClr val="808080"/>
                                    </a:solidFill>
                                    <a:ln w="0">
                                      <a:solidFill>
                                        <a:srgbClr val="000000"/>
                                      </a:solidFill>
                                      <a:round/>
                                      <a:headEnd/>
                                      <a:tailEnd/>
                                    </a:ln>
                                  </wps:spPr>
                                  <wps:bodyPr rot="0" vert="horz" wrap="square" lIns="91440" tIns="45720" rIns="91440" bIns="45720" anchor="t" anchorCtr="0" upright="1">
                                    <a:noAutofit/>
                                  </wps:bodyPr>
                                </wps:wsp>
                                <wps:wsp>
                                  <wps:cNvPr id="228532" name="Oval 248"/>
                                  <wps:cNvSpPr>
                                    <a:spLocks noChangeArrowheads="1"/>
                                  </wps:cNvSpPr>
                                  <wps:spPr bwMode="auto">
                                    <a:xfrm>
                                      <a:off x="143" y="331"/>
                                      <a:ext cx="54" cy="23"/>
                                    </a:xfrm>
                                    <a:prstGeom prst="ellipse">
                                      <a:avLst/>
                                    </a:prstGeom>
                                    <a:solidFill>
                                      <a:srgbClr val="999999"/>
                                    </a:solidFill>
                                    <a:ln w="0">
                                      <a:solidFill>
                                        <a:srgbClr val="000000"/>
                                      </a:solidFill>
                                      <a:round/>
                                      <a:headEnd/>
                                      <a:tailEnd/>
                                    </a:ln>
                                  </wps:spPr>
                                  <wps:bodyPr rot="0" vert="horz" wrap="square" lIns="91440" tIns="45720" rIns="91440" bIns="45720" anchor="t" anchorCtr="0" upright="1">
                                    <a:noAutofit/>
                                  </wps:bodyPr>
                                </wps:wsp>
                                <wps:wsp>
                                  <wps:cNvPr id="228533" name="Freeform 249"/>
                                  <wps:cNvSpPr>
                                    <a:spLocks/>
                                  </wps:cNvSpPr>
                                  <wps:spPr bwMode="auto">
                                    <a:xfrm>
                                      <a:off x="143" y="331"/>
                                      <a:ext cx="54" cy="81"/>
                                    </a:xfrm>
                                    <a:custGeom>
                                      <a:avLst/>
                                      <a:gdLst>
                                        <a:gd name="T0" fmla="*/ 4 w 360"/>
                                        <a:gd name="T1" fmla="*/ 0 h 540"/>
                                        <a:gd name="T2" fmla="*/ 0 w 360"/>
                                        <a:gd name="T3" fmla="*/ 2 h 540"/>
                                        <a:gd name="T4" fmla="*/ 0 w 360"/>
                                        <a:gd name="T5" fmla="*/ 10 h 540"/>
                                        <a:gd name="T6" fmla="*/ 4 w 360"/>
                                        <a:gd name="T7" fmla="*/ 12 h 540"/>
                                        <a:gd name="T8" fmla="*/ 8 w 360"/>
                                        <a:gd name="T9" fmla="*/ 10 h 540"/>
                                        <a:gd name="T10" fmla="*/ 8 w 360"/>
                                        <a:gd name="T11" fmla="*/ 2 h 540"/>
                                        <a:gd name="T12" fmla="*/ 4 w 360"/>
                                        <a:gd name="T13" fmla="*/ 0 h 54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0" h="540">
                                          <a:moveTo>
                                            <a:pt x="180" y="0"/>
                                          </a:moveTo>
                                          <a:cubicBezTo>
                                            <a:pt x="80" y="0"/>
                                            <a:pt x="0" y="35"/>
                                            <a:pt x="0" y="78"/>
                                          </a:cubicBezTo>
                                          <a:lnTo>
                                            <a:pt x="0" y="462"/>
                                          </a:lnTo>
                                          <a:cubicBezTo>
                                            <a:pt x="0" y="505"/>
                                            <a:pt x="80" y="540"/>
                                            <a:pt x="180" y="540"/>
                                          </a:cubicBezTo>
                                          <a:cubicBezTo>
                                            <a:pt x="279" y="540"/>
                                            <a:pt x="360" y="505"/>
                                            <a:pt x="360" y="462"/>
                                          </a:cubicBezTo>
                                          <a:lnTo>
                                            <a:pt x="360" y="78"/>
                                          </a:lnTo>
                                          <a:cubicBezTo>
                                            <a:pt x="360" y="35"/>
                                            <a:pt x="279" y="0"/>
                                            <a:pt x="180" y="0"/>
                                          </a:cubicBezTo>
                                          <a:close/>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534" name="Freeform 250"/>
                                  <wps:cNvSpPr>
                                    <a:spLocks/>
                                  </wps:cNvSpPr>
                                  <wps:spPr bwMode="auto">
                                    <a:xfrm>
                                      <a:off x="143" y="342"/>
                                      <a:ext cx="54" cy="12"/>
                                    </a:xfrm>
                                    <a:custGeom>
                                      <a:avLst/>
                                      <a:gdLst>
                                        <a:gd name="T0" fmla="*/ 0 w 54"/>
                                        <a:gd name="T1" fmla="*/ 0 h 12"/>
                                        <a:gd name="T2" fmla="*/ 27 w 54"/>
                                        <a:gd name="T3" fmla="*/ 12 h 12"/>
                                        <a:gd name="T4" fmla="*/ 54 w 54"/>
                                        <a:gd name="T5" fmla="*/ 0 h 12"/>
                                        <a:gd name="T6" fmla="*/ 0 60000 65536"/>
                                        <a:gd name="T7" fmla="*/ 0 60000 65536"/>
                                        <a:gd name="T8" fmla="*/ 0 60000 65536"/>
                                      </a:gdLst>
                                      <a:ahLst/>
                                      <a:cxnLst>
                                        <a:cxn ang="T6">
                                          <a:pos x="T0" y="T1"/>
                                        </a:cxn>
                                        <a:cxn ang="T7">
                                          <a:pos x="T2" y="T3"/>
                                        </a:cxn>
                                        <a:cxn ang="T8">
                                          <a:pos x="T4" y="T5"/>
                                        </a:cxn>
                                      </a:cxnLst>
                                      <a:rect l="0" t="0" r="r" b="b"/>
                                      <a:pathLst>
                                        <a:path w="54" h="12">
                                          <a:moveTo>
                                            <a:pt x="0" y="0"/>
                                          </a:moveTo>
                                          <a:cubicBezTo>
                                            <a:pt x="0" y="7"/>
                                            <a:pt x="12" y="12"/>
                                            <a:pt x="27" y="12"/>
                                          </a:cubicBezTo>
                                          <a:cubicBezTo>
                                            <a:pt x="42" y="12"/>
                                            <a:pt x="54" y="7"/>
                                            <a:pt x="54" y="0"/>
                                          </a:cubicBez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28535" name="Group 256"/>
                                <wpg:cNvGrpSpPr>
                                  <a:grpSpLocks/>
                                </wpg:cNvGrpSpPr>
                                <wpg:grpSpPr bwMode="auto">
                                  <a:xfrm>
                                    <a:off x="127" y="306"/>
                                    <a:ext cx="84" cy="66"/>
                                    <a:chOff x="127" y="306"/>
                                    <a:chExt cx="84" cy="66"/>
                                  </a:xfrm>
                                </wpg:grpSpPr>
                                <wps:wsp>
                                  <wps:cNvPr id="228536" name="Freeform 252"/>
                                  <wps:cNvSpPr>
                                    <a:spLocks/>
                                  </wps:cNvSpPr>
                                  <wps:spPr bwMode="auto">
                                    <a:xfrm>
                                      <a:off x="127" y="306"/>
                                      <a:ext cx="84" cy="66"/>
                                    </a:xfrm>
                                    <a:custGeom>
                                      <a:avLst/>
                                      <a:gdLst>
                                        <a:gd name="T0" fmla="*/ 6 w 560"/>
                                        <a:gd name="T1" fmla="*/ 0 h 440"/>
                                        <a:gd name="T2" fmla="*/ 0 w 560"/>
                                        <a:gd name="T3" fmla="*/ 3 h 440"/>
                                        <a:gd name="T4" fmla="*/ 0 w 560"/>
                                        <a:gd name="T5" fmla="*/ 8 h 440"/>
                                        <a:gd name="T6" fmla="*/ 6 w 560"/>
                                        <a:gd name="T7" fmla="*/ 10 h 440"/>
                                        <a:gd name="T8" fmla="*/ 13 w 560"/>
                                        <a:gd name="T9" fmla="*/ 8 h 440"/>
                                        <a:gd name="T10" fmla="*/ 13 w 560"/>
                                        <a:gd name="T11" fmla="*/ 3 h 440"/>
                                        <a:gd name="T12" fmla="*/ 6 w 560"/>
                                        <a:gd name="T13" fmla="*/ 0 h 44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60" h="440">
                                          <a:moveTo>
                                            <a:pt x="280" y="0"/>
                                          </a:moveTo>
                                          <a:cubicBezTo>
                                            <a:pt x="125" y="0"/>
                                            <a:pt x="0" y="49"/>
                                            <a:pt x="0" y="110"/>
                                          </a:cubicBezTo>
                                          <a:lnTo>
                                            <a:pt x="0" y="330"/>
                                          </a:lnTo>
                                          <a:cubicBezTo>
                                            <a:pt x="0" y="391"/>
                                            <a:pt x="125" y="440"/>
                                            <a:pt x="280" y="440"/>
                                          </a:cubicBezTo>
                                          <a:cubicBezTo>
                                            <a:pt x="435" y="440"/>
                                            <a:pt x="560" y="391"/>
                                            <a:pt x="560" y="330"/>
                                          </a:cubicBezTo>
                                          <a:lnTo>
                                            <a:pt x="560" y="110"/>
                                          </a:lnTo>
                                          <a:cubicBezTo>
                                            <a:pt x="560" y="49"/>
                                            <a:pt x="435" y="0"/>
                                            <a:pt x="280" y="0"/>
                                          </a:cubicBezTo>
                                          <a:close/>
                                        </a:path>
                                      </a:pathLst>
                                    </a:custGeom>
                                    <a:solidFill>
                                      <a:srgbClr val="808080"/>
                                    </a:solidFill>
                                    <a:ln w="0">
                                      <a:solidFill>
                                        <a:srgbClr val="000000"/>
                                      </a:solidFill>
                                      <a:round/>
                                      <a:headEnd/>
                                      <a:tailEnd/>
                                    </a:ln>
                                  </wps:spPr>
                                  <wps:bodyPr rot="0" vert="horz" wrap="square" lIns="91440" tIns="45720" rIns="91440" bIns="45720" anchor="t" anchorCtr="0" upright="1">
                                    <a:noAutofit/>
                                  </wps:bodyPr>
                                </wps:wsp>
                                <wps:wsp>
                                  <wps:cNvPr id="228537" name="Oval 253"/>
                                  <wps:cNvSpPr>
                                    <a:spLocks noChangeArrowheads="1"/>
                                  </wps:cNvSpPr>
                                  <wps:spPr bwMode="auto">
                                    <a:xfrm>
                                      <a:off x="127" y="306"/>
                                      <a:ext cx="84" cy="33"/>
                                    </a:xfrm>
                                    <a:prstGeom prst="ellipse">
                                      <a:avLst/>
                                    </a:prstGeom>
                                    <a:solidFill>
                                      <a:srgbClr val="999999"/>
                                    </a:solidFill>
                                    <a:ln w="0">
                                      <a:solidFill>
                                        <a:srgbClr val="000000"/>
                                      </a:solidFill>
                                      <a:round/>
                                      <a:headEnd/>
                                      <a:tailEnd/>
                                    </a:ln>
                                  </wps:spPr>
                                  <wps:bodyPr rot="0" vert="horz" wrap="square" lIns="91440" tIns="45720" rIns="91440" bIns="45720" anchor="t" anchorCtr="0" upright="1">
                                    <a:noAutofit/>
                                  </wps:bodyPr>
                                </wps:wsp>
                                <wps:wsp>
                                  <wps:cNvPr id="228538" name="Freeform 254"/>
                                  <wps:cNvSpPr>
                                    <a:spLocks/>
                                  </wps:cNvSpPr>
                                  <wps:spPr bwMode="auto">
                                    <a:xfrm>
                                      <a:off x="127" y="306"/>
                                      <a:ext cx="84" cy="66"/>
                                    </a:xfrm>
                                    <a:custGeom>
                                      <a:avLst/>
                                      <a:gdLst>
                                        <a:gd name="T0" fmla="*/ 6 w 560"/>
                                        <a:gd name="T1" fmla="*/ 0 h 440"/>
                                        <a:gd name="T2" fmla="*/ 0 w 560"/>
                                        <a:gd name="T3" fmla="*/ 3 h 440"/>
                                        <a:gd name="T4" fmla="*/ 0 w 560"/>
                                        <a:gd name="T5" fmla="*/ 8 h 440"/>
                                        <a:gd name="T6" fmla="*/ 6 w 560"/>
                                        <a:gd name="T7" fmla="*/ 10 h 440"/>
                                        <a:gd name="T8" fmla="*/ 13 w 560"/>
                                        <a:gd name="T9" fmla="*/ 8 h 440"/>
                                        <a:gd name="T10" fmla="*/ 13 w 560"/>
                                        <a:gd name="T11" fmla="*/ 3 h 440"/>
                                        <a:gd name="T12" fmla="*/ 6 w 560"/>
                                        <a:gd name="T13" fmla="*/ 0 h 44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60" h="440">
                                          <a:moveTo>
                                            <a:pt x="280" y="0"/>
                                          </a:moveTo>
                                          <a:cubicBezTo>
                                            <a:pt x="125" y="0"/>
                                            <a:pt x="0" y="49"/>
                                            <a:pt x="0" y="110"/>
                                          </a:cubicBezTo>
                                          <a:lnTo>
                                            <a:pt x="0" y="330"/>
                                          </a:lnTo>
                                          <a:cubicBezTo>
                                            <a:pt x="0" y="391"/>
                                            <a:pt x="125" y="440"/>
                                            <a:pt x="280" y="440"/>
                                          </a:cubicBezTo>
                                          <a:cubicBezTo>
                                            <a:pt x="435" y="440"/>
                                            <a:pt x="560" y="391"/>
                                            <a:pt x="560" y="330"/>
                                          </a:cubicBezTo>
                                          <a:lnTo>
                                            <a:pt x="560" y="110"/>
                                          </a:lnTo>
                                          <a:cubicBezTo>
                                            <a:pt x="560" y="49"/>
                                            <a:pt x="435" y="0"/>
                                            <a:pt x="280" y="0"/>
                                          </a:cubicBezTo>
                                          <a:close/>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539" name="Freeform 255"/>
                                  <wps:cNvSpPr>
                                    <a:spLocks/>
                                  </wps:cNvSpPr>
                                  <wps:spPr bwMode="auto">
                                    <a:xfrm>
                                      <a:off x="127" y="322"/>
                                      <a:ext cx="84" cy="17"/>
                                    </a:xfrm>
                                    <a:custGeom>
                                      <a:avLst/>
                                      <a:gdLst>
                                        <a:gd name="T0" fmla="*/ 0 w 84"/>
                                        <a:gd name="T1" fmla="*/ 0 h 17"/>
                                        <a:gd name="T2" fmla="*/ 42 w 84"/>
                                        <a:gd name="T3" fmla="*/ 17 h 17"/>
                                        <a:gd name="T4" fmla="*/ 84 w 84"/>
                                        <a:gd name="T5" fmla="*/ 0 h 17"/>
                                        <a:gd name="T6" fmla="*/ 0 60000 65536"/>
                                        <a:gd name="T7" fmla="*/ 0 60000 65536"/>
                                        <a:gd name="T8" fmla="*/ 0 60000 65536"/>
                                      </a:gdLst>
                                      <a:ahLst/>
                                      <a:cxnLst>
                                        <a:cxn ang="T6">
                                          <a:pos x="T0" y="T1"/>
                                        </a:cxn>
                                        <a:cxn ang="T7">
                                          <a:pos x="T2" y="T3"/>
                                        </a:cxn>
                                        <a:cxn ang="T8">
                                          <a:pos x="T4" y="T5"/>
                                        </a:cxn>
                                      </a:cxnLst>
                                      <a:rect l="0" t="0" r="r" b="b"/>
                                      <a:pathLst>
                                        <a:path w="84" h="17">
                                          <a:moveTo>
                                            <a:pt x="0" y="0"/>
                                          </a:moveTo>
                                          <a:cubicBezTo>
                                            <a:pt x="0" y="9"/>
                                            <a:pt x="19" y="17"/>
                                            <a:pt x="42" y="17"/>
                                          </a:cubicBezTo>
                                          <a:cubicBezTo>
                                            <a:pt x="65" y="17"/>
                                            <a:pt x="84" y="9"/>
                                            <a:pt x="84" y="0"/>
                                          </a:cubicBez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28540" name="Group 259"/>
                                <wpg:cNvGrpSpPr>
                                  <a:grpSpLocks/>
                                </wpg:cNvGrpSpPr>
                                <wpg:grpSpPr bwMode="auto">
                                  <a:xfrm>
                                    <a:off x="129" y="308"/>
                                    <a:ext cx="80" cy="37"/>
                                    <a:chOff x="129" y="308"/>
                                    <a:chExt cx="80" cy="37"/>
                                  </a:xfrm>
                                </wpg:grpSpPr>
                                <wps:wsp>
                                  <wps:cNvPr id="228541" name="Oval 257"/>
                                  <wps:cNvSpPr>
                                    <a:spLocks noChangeArrowheads="1"/>
                                  </wps:cNvSpPr>
                                  <wps:spPr bwMode="auto">
                                    <a:xfrm>
                                      <a:off x="129" y="308"/>
                                      <a:ext cx="80" cy="37"/>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228542" name="Oval 258"/>
                                  <wps:cNvSpPr>
                                    <a:spLocks noChangeArrowheads="1"/>
                                  </wps:cNvSpPr>
                                  <wps:spPr bwMode="auto">
                                    <a:xfrm>
                                      <a:off x="129" y="308"/>
                                      <a:ext cx="80" cy="37"/>
                                    </a:xfrm>
                                    <a:prstGeom prst="ellipse">
                                      <a:avLst/>
                                    </a:pr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228543" name="Group 274"/>
                              <wpg:cNvGrpSpPr>
                                <a:grpSpLocks/>
                              </wpg:cNvGrpSpPr>
                              <wpg:grpSpPr bwMode="auto">
                                <a:xfrm>
                                  <a:off x="720" y="302"/>
                                  <a:ext cx="85" cy="106"/>
                                  <a:chOff x="720" y="302"/>
                                  <a:chExt cx="85" cy="106"/>
                                </a:xfrm>
                              </wpg:grpSpPr>
                              <wpg:grpSp>
                                <wpg:cNvPr id="228544" name="Group 265"/>
                                <wpg:cNvGrpSpPr>
                                  <a:grpSpLocks/>
                                </wpg:cNvGrpSpPr>
                                <wpg:grpSpPr bwMode="auto">
                                  <a:xfrm>
                                    <a:off x="736" y="327"/>
                                    <a:ext cx="55" cy="81"/>
                                    <a:chOff x="736" y="327"/>
                                    <a:chExt cx="55" cy="81"/>
                                  </a:xfrm>
                                </wpg:grpSpPr>
                                <wps:wsp>
                                  <wps:cNvPr id="228545" name="Freeform 261"/>
                                  <wps:cNvSpPr>
                                    <a:spLocks/>
                                  </wps:cNvSpPr>
                                  <wps:spPr bwMode="auto">
                                    <a:xfrm>
                                      <a:off x="736" y="327"/>
                                      <a:ext cx="55" cy="81"/>
                                    </a:xfrm>
                                    <a:custGeom>
                                      <a:avLst/>
                                      <a:gdLst>
                                        <a:gd name="T0" fmla="*/ 4 w 367"/>
                                        <a:gd name="T1" fmla="*/ 0 h 540"/>
                                        <a:gd name="T2" fmla="*/ 0 w 367"/>
                                        <a:gd name="T3" fmla="*/ 2 h 540"/>
                                        <a:gd name="T4" fmla="*/ 0 w 367"/>
                                        <a:gd name="T5" fmla="*/ 10 h 540"/>
                                        <a:gd name="T6" fmla="*/ 4 w 367"/>
                                        <a:gd name="T7" fmla="*/ 12 h 540"/>
                                        <a:gd name="T8" fmla="*/ 8 w 367"/>
                                        <a:gd name="T9" fmla="*/ 10 h 540"/>
                                        <a:gd name="T10" fmla="*/ 8 w 367"/>
                                        <a:gd name="T11" fmla="*/ 2 h 540"/>
                                        <a:gd name="T12" fmla="*/ 4 w 367"/>
                                        <a:gd name="T13" fmla="*/ 0 h 54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7" h="540">
                                          <a:moveTo>
                                            <a:pt x="183" y="0"/>
                                          </a:moveTo>
                                          <a:cubicBezTo>
                                            <a:pt x="82" y="0"/>
                                            <a:pt x="0" y="35"/>
                                            <a:pt x="0" y="78"/>
                                          </a:cubicBezTo>
                                          <a:lnTo>
                                            <a:pt x="0" y="462"/>
                                          </a:lnTo>
                                          <a:cubicBezTo>
                                            <a:pt x="0" y="505"/>
                                            <a:pt x="82" y="540"/>
                                            <a:pt x="183" y="540"/>
                                          </a:cubicBezTo>
                                          <a:cubicBezTo>
                                            <a:pt x="285" y="540"/>
                                            <a:pt x="367" y="505"/>
                                            <a:pt x="367" y="462"/>
                                          </a:cubicBezTo>
                                          <a:lnTo>
                                            <a:pt x="367" y="78"/>
                                          </a:lnTo>
                                          <a:cubicBezTo>
                                            <a:pt x="367" y="35"/>
                                            <a:pt x="285" y="0"/>
                                            <a:pt x="183" y="0"/>
                                          </a:cubicBezTo>
                                          <a:close/>
                                        </a:path>
                                      </a:pathLst>
                                    </a:custGeom>
                                    <a:solidFill>
                                      <a:srgbClr val="808080"/>
                                    </a:solidFill>
                                    <a:ln w="0">
                                      <a:solidFill>
                                        <a:srgbClr val="000000"/>
                                      </a:solidFill>
                                      <a:round/>
                                      <a:headEnd/>
                                      <a:tailEnd/>
                                    </a:ln>
                                  </wps:spPr>
                                  <wps:bodyPr rot="0" vert="horz" wrap="square" lIns="91440" tIns="45720" rIns="91440" bIns="45720" anchor="t" anchorCtr="0" upright="1">
                                    <a:noAutofit/>
                                  </wps:bodyPr>
                                </wps:wsp>
                                <wps:wsp>
                                  <wps:cNvPr id="228546" name="Oval 262"/>
                                  <wps:cNvSpPr>
                                    <a:spLocks noChangeArrowheads="1"/>
                                  </wps:cNvSpPr>
                                  <wps:spPr bwMode="auto">
                                    <a:xfrm>
                                      <a:off x="736" y="327"/>
                                      <a:ext cx="55" cy="23"/>
                                    </a:xfrm>
                                    <a:prstGeom prst="ellipse">
                                      <a:avLst/>
                                    </a:prstGeom>
                                    <a:solidFill>
                                      <a:srgbClr val="999999"/>
                                    </a:solidFill>
                                    <a:ln w="0">
                                      <a:solidFill>
                                        <a:srgbClr val="000000"/>
                                      </a:solidFill>
                                      <a:round/>
                                      <a:headEnd/>
                                      <a:tailEnd/>
                                    </a:ln>
                                  </wps:spPr>
                                  <wps:bodyPr rot="0" vert="horz" wrap="square" lIns="91440" tIns="45720" rIns="91440" bIns="45720" anchor="t" anchorCtr="0" upright="1">
                                    <a:noAutofit/>
                                  </wps:bodyPr>
                                </wps:wsp>
                                <wps:wsp>
                                  <wps:cNvPr id="228547" name="Freeform 263"/>
                                  <wps:cNvSpPr>
                                    <a:spLocks/>
                                  </wps:cNvSpPr>
                                  <wps:spPr bwMode="auto">
                                    <a:xfrm>
                                      <a:off x="736" y="327"/>
                                      <a:ext cx="55" cy="81"/>
                                    </a:xfrm>
                                    <a:custGeom>
                                      <a:avLst/>
                                      <a:gdLst>
                                        <a:gd name="T0" fmla="*/ 4 w 367"/>
                                        <a:gd name="T1" fmla="*/ 0 h 540"/>
                                        <a:gd name="T2" fmla="*/ 0 w 367"/>
                                        <a:gd name="T3" fmla="*/ 2 h 540"/>
                                        <a:gd name="T4" fmla="*/ 0 w 367"/>
                                        <a:gd name="T5" fmla="*/ 10 h 540"/>
                                        <a:gd name="T6" fmla="*/ 4 w 367"/>
                                        <a:gd name="T7" fmla="*/ 12 h 540"/>
                                        <a:gd name="T8" fmla="*/ 8 w 367"/>
                                        <a:gd name="T9" fmla="*/ 10 h 540"/>
                                        <a:gd name="T10" fmla="*/ 8 w 367"/>
                                        <a:gd name="T11" fmla="*/ 2 h 540"/>
                                        <a:gd name="T12" fmla="*/ 4 w 367"/>
                                        <a:gd name="T13" fmla="*/ 0 h 54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7" h="540">
                                          <a:moveTo>
                                            <a:pt x="183" y="0"/>
                                          </a:moveTo>
                                          <a:cubicBezTo>
                                            <a:pt x="82" y="0"/>
                                            <a:pt x="0" y="35"/>
                                            <a:pt x="0" y="78"/>
                                          </a:cubicBezTo>
                                          <a:lnTo>
                                            <a:pt x="0" y="462"/>
                                          </a:lnTo>
                                          <a:cubicBezTo>
                                            <a:pt x="0" y="505"/>
                                            <a:pt x="82" y="540"/>
                                            <a:pt x="183" y="540"/>
                                          </a:cubicBezTo>
                                          <a:cubicBezTo>
                                            <a:pt x="285" y="540"/>
                                            <a:pt x="367" y="505"/>
                                            <a:pt x="367" y="462"/>
                                          </a:cubicBezTo>
                                          <a:lnTo>
                                            <a:pt x="367" y="78"/>
                                          </a:lnTo>
                                          <a:cubicBezTo>
                                            <a:pt x="367" y="35"/>
                                            <a:pt x="285" y="0"/>
                                            <a:pt x="183" y="0"/>
                                          </a:cubicBezTo>
                                          <a:close/>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548" name="Freeform 264"/>
                                  <wps:cNvSpPr>
                                    <a:spLocks/>
                                  </wps:cNvSpPr>
                                  <wps:spPr bwMode="auto">
                                    <a:xfrm>
                                      <a:off x="736" y="338"/>
                                      <a:ext cx="55" cy="12"/>
                                    </a:xfrm>
                                    <a:custGeom>
                                      <a:avLst/>
                                      <a:gdLst>
                                        <a:gd name="T0" fmla="*/ 0 w 55"/>
                                        <a:gd name="T1" fmla="*/ 0 h 12"/>
                                        <a:gd name="T2" fmla="*/ 27 w 55"/>
                                        <a:gd name="T3" fmla="*/ 12 h 12"/>
                                        <a:gd name="T4" fmla="*/ 55 w 55"/>
                                        <a:gd name="T5" fmla="*/ 0 h 12"/>
                                        <a:gd name="T6" fmla="*/ 0 60000 65536"/>
                                        <a:gd name="T7" fmla="*/ 0 60000 65536"/>
                                        <a:gd name="T8" fmla="*/ 0 60000 65536"/>
                                      </a:gdLst>
                                      <a:ahLst/>
                                      <a:cxnLst>
                                        <a:cxn ang="T6">
                                          <a:pos x="T0" y="T1"/>
                                        </a:cxn>
                                        <a:cxn ang="T7">
                                          <a:pos x="T2" y="T3"/>
                                        </a:cxn>
                                        <a:cxn ang="T8">
                                          <a:pos x="T4" y="T5"/>
                                        </a:cxn>
                                      </a:cxnLst>
                                      <a:rect l="0" t="0" r="r" b="b"/>
                                      <a:pathLst>
                                        <a:path w="55" h="12">
                                          <a:moveTo>
                                            <a:pt x="0" y="0"/>
                                          </a:moveTo>
                                          <a:cubicBezTo>
                                            <a:pt x="0" y="7"/>
                                            <a:pt x="12" y="12"/>
                                            <a:pt x="27" y="12"/>
                                          </a:cubicBezTo>
                                          <a:cubicBezTo>
                                            <a:pt x="43" y="12"/>
                                            <a:pt x="55" y="7"/>
                                            <a:pt x="55" y="0"/>
                                          </a:cubicBez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28549" name="Group 270"/>
                                <wpg:cNvGrpSpPr>
                                  <a:grpSpLocks/>
                                </wpg:cNvGrpSpPr>
                                <wpg:grpSpPr bwMode="auto">
                                  <a:xfrm>
                                    <a:off x="720" y="302"/>
                                    <a:ext cx="85" cy="65"/>
                                    <a:chOff x="720" y="302"/>
                                    <a:chExt cx="85" cy="65"/>
                                  </a:xfrm>
                                </wpg:grpSpPr>
                                <wps:wsp>
                                  <wps:cNvPr id="228550" name="Freeform 266"/>
                                  <wps:cNvSpPr>
                                    <a:spLocks/>
                                  </wps:cNvSpPr>
                                  <wps:spPr bwMode="auto">
                                    <a:xfrm>
                                      <a:off x="720" y="302"/>
                                      <a:ext cx="85" cy="65"/>
                                    </a:xfrm>
                                    <a:custGeom>
                                      <a:avLst/>
                                      <a:gdLst>
                                        <a:gd name="T0" fmla="*/ 6 w 567"/>
                                        <a:gd name="T1" fmla="*/ 0 h 440"/>
                                        <a:gd name="T2" fmla="*/ 0 w 567"/>
                                        <a:gd name="T3" fmla="*/ 2 h 440"/>
                                        <a:gd name="T4" fmla="*/ 0 w 567"/>
                                        <a:gd name="T5" fmla="*/ 7 h 440"/>
                                        <a:gd name="T6" fmla="*/ 6 w 567"/>
                                        <a:gd name="T7" fmla="*/ 10 h 440"/>
                                        <a:gd name="T8" fmla="*/ 13 w 567"/>
                                        <a:gd name="T9" fmla="*/ 7 h 440"/>
                                        <a:gd name="T10" fmla="*/ 13 w 567"/>
                                        <a:gd name="T11" fmla="*/ 2 h 440"/>
                                        <a:gd name="T12" fmla="*/ 6 w 567"/>
                                        <a:gd name="T13" fmla="*/ 0 h 44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67" h="440">
                                          <a:moveTo>
                                            <a:pt x="284" y="0"/>
                                          </a:moveTo>
                                          <a:cubicBezTo>
                                            <a:pt x="127" y="0"/>
                                            <a:pt x="0" y="50"/>
                                            <a:pt x="0" y="110"/>
                                          </a:cubicBezTo>
                                          <a:lnTo>
                                            <a:pt x="0" y="330"/>
                                          </a:lnTo>
                                          <a:cubicBezTo>
                                            <a:pt x="0" y="391"/>
                                            <a:pt x="127" y="440"/>
                                            <a:pt x="284" y="440"/>
                                          </a:cubicBezTo>
                                          <a:cubicBezTo>
                                            <a:pt x="440" y="440"/>
                                            <a:pt x="567" y="391"/>
                                            <a:pt x="567" y="330"/>
                                          </a:cubicBezTo>
                                          <a:lnTo>
                                            <a:pt x="567" y="110"/>
                                          </a:lnTo>
                                          <a:cubicBezTo>
                                            <a:pt x="567" y="50"/>
                                            <a:pt x="440" y="0"/>
                                            <a:pt x="284" y="0"/>
                                          </a:cubicBezTo>
                                          <a:close/>
                                        </a:path>
                                      </a:pathLst>
                                    </a:custGeom>
                                    <a:solidFill>
                                      <a:srgbClr val="808080"/>
                                    </a:solidFill>
                                    <a:ln w="0">
                                      <a:solidFill>
                                        <a:srgbClr val="000000"/>
                                      </a:solidFill>
                                      <a:round/>
                                      <a:headEnd/>
                                      <a:tailEnd/>
                                    </a:ln>
                                  </wps:spPr>
                                  <wps:bodyPr rot="0" vert="horz" wrap="square" lIns="91440" tIns="45720" rIns="91440" bIns="45720" anchor="t" anchorCtr="0" upright="1">
                                    <a:noAutofit/>
                                  </wps:bodyPr>
                                </wps:wsp>
                                <wps:wsp>
                                  <wps:cNvPr id="228551" name="Oval 267"/>
                                  <wps:cNvSpPr>
                                    <a:spLocks noChangeArrowheads="1"/>
                                  </wps:cNvSpPr>
                                  <wps:spPr bwMode="auto">
                                    <a:xfrm>
                                      <a:off x="720" y="302"/>
                                      <a:ext cx="85" cy="33"/>
                                    </a:xfrm>
                                    <a:prstGeom prst="ellipse">
                                      <a:avLst/>
                                    </a:prstGeom>
                                    <a:solidFill>
                                      <a:srgbClr val="999999"/>
                                    </a:solidFill>
                                    <a:ln w="0">
                                      <a:solidFill>
                                        <a:srgbClr val="000000"/>
                                      </a:solidFill>
                                      <a:round/>
                                      <a:headEnd/>
                                      <a:tailEnd/>
                                    </a:ln>
                                  </wps:spPr>
                                  <wps:bodyPr rot="0" vert="horz" wrap="square" lIns="91440" tIns="45720" rIns="91440" bIns="45720" anchor="t" anchorCtr="0" upright="1">
                                    <a:noAutofit/>
                                  </wps:bodyPr>
                                </wps:wsp>
                                <wps:wsp>
                                  <wps:cNvPr id="228552" name="Freeform 268"/>
                                  <wps:cNvSpPr>
                                    <a:spLocks/>
                                  </wps:cNvSpPr>
                                  <wps:spPr bwMode="auto">
                                    <a:xfrm>
                                      <a:off x="720" y="302"/>
                                      <a:ext cx="85" cy="65"/>
                                    </a:xfrm>
                                    <a:custGeom>
                                      <a:avLst/>
                                      <a:gdLst>
                                        <a:gd name="T0" fmla="*/ 6 w 567"/>
                                        <a:gd name="T1" fmla="*/ 0 h 440"/>
                                        <a:gd name="T2" fmla="*/ 0 w 567"/>
                                        <a:gd name="T3" fmla="*/ 2 h 440"/>
                                        <a:gd name="T4" fmla="*/ 0 w 567"/>
                                        <a:gd name="T5" fmla="*/ 7 h 440"/>
                                        <a:gd name="T6" fmla="*/ 6 w 567"/>
                                        <a:gd name="T7" fmla="*/ 10 h 440"/>
                                        <a:gd name="T8" fmla="*/ 13 w 567"/>
                                        <a:gd name="T9" fmla="*/ 7 h 440"/>
                                        <a:gd name="T10" fmla="*/ 13 w 567"/>
                                        <a:gd name="T11" fmla="*/ 2 h 440"/>
                                        <a:gd name="T12" fmla="*/ 6 w 567"/>
                                        <a:gd name="T13" fmla="*/ 0 h 44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67" h="440">
                                          <a:moveTo>
                                            <a:pt x="284" y="0"/>
                                          </a:moveTo>
                                          <a:cubicBezTo>
                                            <a:pt x="127" y="0"/>
                                            <a:pt x="0" y="50"/>
                                            <a:pt x="0" y="110"/>
                                          </a:cubicBezTo>
                                          <a:lnTo>
                                            <a:pt x="0" y="330"/>
                                          </a:lnTo>
                                          <a:cubicBezTo>
                                            <a:pt x="0" y="391"/>
                                            <a:pt x="127" y="440"/>
                                            <a:pt x="284" y="440"/>
                                          </a:cubicBezTo>
                                          <a:cubicBezTo>
                                            <a:pt x="440" y="440"/>
                                            <a:pt x="567" y="391"/>
                                            <a:pt x="567" y="330"/>
                                          </a:cubicBezTo>
                                          <a:lnTo>
                                            <a:pt x="567" y="110"/>
                                          </a:lnTo>
                                          <a:cubicBezTo>
                                            <a:pt x="567" y="50"/>
                                            <a:pt x="440" y="0"/>
                                            <a:pt x="284" y="0"/>
                                          </a:cubicBezTo>
                                          <a:close/>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553" name="Freeform 269"/>
                                  <wps:cNvSpPr>
                                    <a:spLocks/>
                                  </wps:cNvSpPr>
                                  <wps:spPr bwMode="auto">
                                    <a:xfrm>
                                      <a:off x="720" y="318"/>
                                      <a:ext cx="85" cy="17"/>
                                    </a:xfrm>
                                    <a:custGeom>
                                      <a:avLst/>
                                      <a:gdLst>
                                        <a:gd name="T0" fmla="*/ 0 w 85"/>
                                        <a:gd name="T1" fmla="*/ 0 h 17"/>
                                        <a:gd name="T2" fmla="*/ 42 w 85"/>
                                        <a:gd name="T3" fmla="*/ 17 h 17"/>
                                        <a:gd name="T4" fmla="*/ 85 w 85"/>
                                        <a:gd name="T5" fmla="*/ 0 h 17"/>
                                        <a:gd name="T6" fmla="*/ 0 60000 65536"/>
                                        <a:gd name="T7" fmla="*/ 0 60000 65536"/>
                                        <a:gd name="T8" fmla="*/ 0 60000 65536"/>
                                      </a:gdLst>
                                      <a:ahLst/>
                                      <a:cxnLst>
                                        <a:cxn ang="T6">
                                          <a:pos x="T0" y="T1"/>
                                        </a:cxn>
                                        <a:cxn ang="T7">
                                          <a:pos x="T2" y="T3"/>
                                        </a:cxn>
                                        <a:cxn ang="T8">
                                          <a:pos x="T4" y="T5"/>
                                        </a:cxn>
                                      </a:cxnLst>
                                      <a:rect l="0" t="0" r="r" b="b"/>
                                      <a:pathLst>
                                        <a:path w="85" h="17">
                                          <a:moveTo>
                                            <a:pt x="0" y="0"/>
                                          </a:moveTo>
                                          <a:cubicBezTo>
                                            <a:pt x="0" y="9"/>
                                            <a:pt x="19" y="17"/>
                                            <a:pt x="42" y="17"/>
                                          </a:cubicBezTo>
                                          <a:cubicBezTo>
                                            <a:pt x="66" y="17"/>
                                            <a:pt x="85" y="9"/>
                                            <a:pt x="85" y="0"/>
                                          </a:cubicBez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28554" name="Group 273"/>
                                <wpg:cNvGrpSpPr>
                                  <a:grpSpLocks/>
                                </wpg:cNvGrpSpPr>
                                <wpg:grpSpPr bwMode="auto">
                                  <a:xfrm>
                                    <a:off x="722" y="304"/>
                                    <a:ext cx="81" cy="36"/>
                                    <a:chOff x="722" y="304"/>
                                    <a:chExt cx="81" cy="36"/>
                                  </a:xfrm>
                                </wpg:grpSpPr>
                                <wps:wsp>
                                  <wps:cNvPr id="228555" name="Oval 271"/>
                                  <wps:cNvSpPr>
                                    <a:spLocks noChangeArrowheads="1"/>
                                  </wps:cNvSpPr>
                                  <wps:spPr bwMode="auto">
                                    <a:xfrm>
                                      <a:off x="722" y="304"/>
                                      <a:ext cx="81" cy="36"/>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228556" name="Oval 272"/>
                                  <wps:cNvSpPr>
                                    <a:spLocks noChangeArrowheads="1"/>
                                  </wps:cNvSpPr>
                                  <wps:spPr bwMode="auto">
                                    <a:xfrm>
                                      <a:off x="722" y="304"/>
                                      <a:ext cx="81" cy="36"/>
                                    </a:xfrm>
                                    <a:prstGeom prst="ellipse">
                                      <a:avLst/>
                                    </a:pr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228557" name="Group 243"/>
                            <wpg:cNvGrpSpPr>
                              <a:grpSpLocks/>
                            </wpg:cNvGrpSpPr>
                            <wpg:grpSpPr bwMode="auto">
                              <a:xfrm>
                                <a:off x="16750" y="9835"/>
                                <a:ext cx="4064" cy="3401"/>
                                <a:chOff x="0" y="0"/>
                                <a:chExt cx="845" cy="707"/>
                              </a:xfrm>
                            </wpg:grpSpPr>
                            <pic:pic xmlns:pic="http://schemas.openxmlformats.org/drawingml/2006/picture">
                              <pic:nvPicPr>
                                <pic:cNvPr id="228558" name="Picture 241"/>
                                <pic:cNvPicPr>
                                  <a:picLocks noChangeAspect="1" noChangeArrowheads="1"/>
                                </pic:cNvPicPr>
                              </pic:nvPicPr>
                              <pic:blipFill>
                                <a:blip r:embed="rId16" cstate="print">
                                  <a:grayscl/>
                                  <a:extLst>
                                    <a:ext uri="{28A0092B-C50C-407E-A947-70E740481C1C}">
                                      <a14:useLocalDpi xmlns:a14="http://schemas.microsoft.com/office/drawing/2010/main" val="0"/>
                                    </a:ext>
                                  </a:extLst>
                                </a:blip>
                                <a:srcRect/>
                                <a:stretch>
                                  <a:fillRect/>
                                </a:stretch>
                              </pic:blipFill>
                              <pic:spPr bwMode="auto">
                                <a:xfrm>
                                  <a:off x="0" y="0"/>
                                  <a:ext cx="845" cy="70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28559" name="Picture 242"/>
                                <pic:cNvPicPr>
                                  <a:picLocks noChangeAspect="1" noChangeArrowheads="1"/>
                                </pic:cNvPicPr>
                              </pic:nvPicPr>
                              <pic:blipFill>
                                <a:blip r:embed="rId17" cstate="print">
                                  <a:grayscl/>
                                  <a:extLst>
                                    <a:ext uri="{28A0092B-C50C-407E-A947-70E740481C1C}">
                                      <a14:useLocalDpi xmlns:a14="http://schemas.microsoft.com/office/drawing/2010/main" val="0"/>
                                    </a:ext>
                                  </a:extLst>
                                </a:blip>
                                <a:srcRect/>
                                <a:stretch>
                                  <a:fillRect/>
                                </a:stretch>
                              </pic:blipFill>
                              <pic:spPr bwMode="auto">
                                <a:xfrm>
                                  <a:off x="0" y="0"/>
                                  <a:ext cx="845" cy="707"/>
                                </a:xfrm>
                                <a:prstGeom prst="rect">
                                  <a:avLst/>
                                </a:prstGeom>
                                <a:noFill/>
                                <a:extLst>
                                  <a:ext uri="{909E8E84-426E-40DD-AFC4-6F175D3DCCD1}">
                                    <a14:hiddenFill xmlns:a14="http://schemas.microsoft.com/office/drawing/2010/main">
                                      <a:solidFill>
                                        <a:srgbClr val="FFFFFF"/>
                                      </a:solidFill>
                                    </a14:hiddenFill>
                                  </a:ext>
                                </a:extLst>
                              </pic:spPr>
                            </pic:pic>
                          </wpg:grpSp>
                          <wpg:grpSp>
                            <wpg:cNvPr id="228560" name="Group 240"/>
                            <wpg:cNvGrpSpPr>
                              <a:grpSpLocks/>
                            </wpg:cNvGrpSpPr>
                            <wpg:grpSpPr bwMode="auto">
                              <a:xfrm>
                                <a:off x="7963" y="8379"/>
                                <a:ext cx="4052" cy="2211"/>
                                <a:chOff x="0" y="0"/>
                                <a:chExt cx="1154" cy="477"/>
                              </a:xfrm>
                            </wpg:grpSpPr>
                            <pic:pic xmlns:pic="http://schemas.openxmlformats.org/drawingml/2006/picture">
                              <pic:nvPicPr>
                                <pic:cNvPr id="228561" name="Picture 238"/>
                                <pic:cNvPicPr>
                                  <a:picLocks noChangeAspect="1" noChangeArrowheads="1"/>
                                </pic:cNvPicPr>
                              </pic:nvPicPr>
                              <pic:blipFill>
                                <a:blip r:embed="rId18" cstate="print">
                                  <a:grayscl/>
                                  <a:extLst>
                                    <a:ext uri="{28A0092B-C50C-407E-A947-70E740481C1C}">
                                      <a14:useLocalDpi xmlns:a14="http://schemas.microsoft.com/office/drawing/2010/main" val="0"/>
                                    </a:ext>
                                  </a:extLst>
                                </a:blip>
                                <a:srcRect/>
                                <a:stretch>
                                  <a:fillRect/>
                                </a:stretch>
                              </pic:blipFill>
                              <pic:spPr bwMode="auto">
                                <a:xfrm>
                                  <a:off x="0" y="0"/>
                                  <a:ext cx="1154" cy="47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28562" name="Picture 239"/>
                                <pic:cNvPicPr>
                                  <a:picLocks noChangeAspect="1" noChangeArrowheads="1"/>
                                </pic:cNvPicPr>
                              </pic:nvPicPr>
                              <pic:blipFill>
                                <a:blip r:embed="rId19" cstate="print">
                                  <a:grayscl/>
                                  <a:extLst>
                                    <a:ext uri="{28A0092B-C50C-407E-A947-70E740481C1C}">
                                      <a14:useLocalDpi xmlns:a14="http://schemas.microsoft.com/office/drawing/2010/main" val="0"/>
                                    </a:ext>
                                  </a:extLst>
                                </a:blip>
                                <a:srcRect/>
                                <a:stretch>
                                  <a:fillRect/>
                                </a:stretch>
                              </pic:blipFill>
                              <pic:spPr bwMode="auto">
                                <a:xfrm>
                                  <a:off x="0" y="0"/>
                                  <a:ext cx="1154" cy="477"/>
                                </a:xfrm>
                                <a:prstGeom prst="rect">
                                  <a:avLst/>
                                </a:prstGeom>
                                <a:noFill/>
                                <a:extLst>
                                  <a:ext uri="{909E8E84-426E-40DD-AFC4-6F175D3DCCD1}">
                                    <a14:hiddenFill xmlns:a14="http://schemas.microsoft.com/office/drawing/2010/main">
                                      <a:solidFill>
                                        <a:srgbClr val="FFFFFF"/>
                                      </a:solidFill>
                                    </a14:hiddenFill>
                                  </a:ext>
                                </a:extLst>
                              </pic:spPr>
                            </pic:pic>
                          </wpg:grpSp>
                          <wps:wsp>
                            <wps:cNvPr id="228563" name="Rectangle 216"/>
                            <wps:cNvSpPr>
                              <a:spLocks noChangeArrowheads="1"/>
                            </wps:cNvSpPr>
                            <wps:spPr bwMode="auto">
                              <a:xfrm>
                                <a:off x="9754" y="7445"/>
                                <a:ext cx="1638" cy="1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42478B" w14:textId="77777777" w:rsidR="0032169D" w:rsidRDefault="0032169D" w:rsidP="00AE01DB">
                                  <w:pPr>
                                    <w:pStyle w:val="af0"/>
                                    <w:spacing w:before="0" w:beforeAutospacing="0" w:after="0" w:afterAutospacing="0"/>
                                    <w:jc w:val="both"/>
                                  </w:pPr>
                                  <w:r>
                                    <w:rPr>
                                      <w:rFonts w:ascii="Times New Roman" w:hAnsi="Times New Roman"/>
                                      <w:i/>
                                      <w:iCs/>
                                      <w:color w:val="000000"/>
                                      <w:sz w:val="18"/>
                                      <w:szCs w:val="18"/>
                                    </w:rPr>
                                    <w:t>R</w:t>
                                  </w:r>
                                  <w:r>
                                    <w:rPr>
                                      <w:rFonts w:ascii="Times New Roman" w:hAnsi="Times New Roman"/>
                                      <w:color w:val="000000"/>
                                      <w:position w:val="-5"/>
                                      <w:sz w:val="18"/>
                                      <w:szCs w:val="18"/>
                                      <w:vertAlign w:val="subscript"/>
                                    </w:rPr>
                                    <w:t>0</w:t>
                                  </w:r>
                                </w:p>
                              </w:txbxContent>
                            </wps:txbx>
                            <wps:bodyPr rot="0" vert="horz" wrap="square" lIns="0" tIns="0" rIns="0" bIns="0" anchor="t" anchorCtr="0" upright="1">
                              <a:spAutoFit/>
                            </wps:bodyPr>
                          </wps:wsp>
                        </wpg:grpSp>
                        <wps:wsp>
                          <wps:cNvPr id="228564" name="Rectangle 211"/>
                          <wps:cNvSpPr>
                            <a:spLocks noChangeArrowheads="1"/>
                          </wps:cNvSpPr>
                          <wps:spPr bwMode="auto">
                            <a:xfrm>
                              <a:off x="20542" y="5015"/>
                              <a:ext cx="698" cy="1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5CB865" w14:textId="77777777" w:rsidR="0032169D" w:rsidRDefault="0032169D" w:rsidP="00AE01DB">
                                <w:pPr>
                                  <w:pStyle w:val="af0"/>
                                  <w:spacing w:before="0" w:beforeAutospacing="0" w:after="0" w:afterAutospacing="0"/>
                                  <w:jc w:val="both"/>
                                </w:pPr>
                                <w:r>
                                  <w:rPr>
                                    <w:rFonts w:ascii="Times New Roman" w:hAnsi="Times New Roman"/>
                                    <w:i/>
                                    <w:iCs/>
                                    <w:color w:val="000000"/>
                                    <w:sz w:val="18"/>
                                    <w:szCs w:val="18"/>
                                  </w:rPr>
                                  <w:t>R</w:t>
                                </w:r>
                              </w:p>
                            </w:txbxContent>
                          </wps:txbx>
                          <wps:bodyPr rot="0" vert="horz" wrap="none" lIns="0" tIns="0" rIns="0" bIns="0" anchor="t" anchorCtr="0" upright="1">
                            <a:spAutoFit/>
                          </wps:bodyPr>
                        </wps:wsp>
                        <wps:wsp>
                          <wps:cNvPr id="228565" name="Rectangle 361"/>
                          <wps:cNvSpPr>
                            <a:spLocks noChangeArrowheads="1"/>
                          </wps:cNvSpPr>
                          <wps:spPr bwMode="auto">
                            <a:xfrm>
                              <a:off x="11839" y="97"/>
                              <a:ext cx="4070" cy="1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34B3A5" w14:textId="77777777" w:rsidR="0032169D" w:rsidRPr="00F11A79" w:rsidRDefault="0032169D" w:rsidP="00AE01DB">
                                <w:pPr>
                                  <w:pStyle w:val="af0"/>
                                  <w:spacing w:before="0" w:beforeAutospacing="0" w:after="0" w:afterAutospacing="0"/>
                                  <w:jc w:val="both"/>
                                  <w:rPr>
                                    <w:sz w:val="16"/>
                                    <w:szCs w:val="16"/>
                                  </w:rPr>
                                </w:pPr>
                                <w:r w:rsidRPr="00F11A79">
                                  <w:rPr>
                                    <w:rFonts w:hint="eastAsia"/>
                                    <w:sz w:val="16"/>
                                    <w:szCs w:val="16"/>
                                  </w:rPr>
                                  <w:t>接</w:t>
                                </w:r>
                                <w:r w:rsidRPr="00F11A79">
                                  <w:rPr>
                                    <w:sz w:val="16"/>
                                    <w:szCs w:val="16"/>
                                  </w:rPr>
                                  <w:t>计算机</w:t>
                                </w:r>
                              </w:p>
                            </w:txbxContent>
                          </wps:txbx>
                          <wps:bodyPr rot="0" vert="horz" wrap="none" lIns="0" tIns="0" rIns="0" bIns="0" anchor="t" anchorCtr="0" upright="1">
                            <a:spAutoFit/>
                          </wps:bodyPr>
                        </wps:wsp>
                      </wpg:grpSp>
                    </wpg:wgp>
                  </a:graphicData>
                </a:graphic>
                <wp14:sizeRelH relativeFrom="page">
                  <wp14:pctWidth>0</wp14:pctWidth>
                </wp14:sizeRelH>
                <wp14:sizeRelV relativeFrom="page">
                  <wp14:pctHeight>0</wp14:pctHeight>
                </wp14:sizeRelV>
              </wp:anchor>
            </w:drawing>
          </mc:Choice>
          <mc:Fallback>
            <w:pict>
              <v:group w14:anchorId="0B4FF1BB" id="组合 41" o:spid="_x0000_s1341" style="position:absolute;left:0;text-align:left;margin-left:114.85pt;margin-top:785.9pt;width:365.65pt;height:129.65pt;z-index:251641344;mso-position-horizontal-relative:text;mso-position-vertical-relative:text" coordorigin="2267,1444" coordsize="7313,2593"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">
                <v:group id="画布 329" o:spid="_x0000_s1342" style="position:absolute;left:2267;top:1585;width:2494;height:2372" coordsize="15836,15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rect id="画布 329" o:spid="_x0000_s1343" style="position:absolute;width:15836;height:150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" filled="f" stroked="f">
                    <o:lock v:ext="edit" aspectratio="t"/>
                  </v:rect>
                  <v:rect id="Rectangle 161" o:spid="_x0000_s1344" style="position:absolute;left:202;top:812;width:57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" filled="f" stroked="f">
                    <v:textbox style="mso-fit-shape-to-text:t" inset="0,0,0,0">
                      <w:txbxContent>
                        <w:p w14:paraId="7DE4F62D" w14:textId="77777777" w:rsidR="0032169D" w:rsidRPr="00385220" w:rsidRDefault="0032169D" w:rsidP="00AE01DB">
                          <w:pPr>
                            <w:rPr>
                              <w:sz w:val="18"/>
                              <w:szCs w:val="18"/>
                            </w:rPr>
                          </w:pPr>
                          <w:r w:rsidRPr="00385220">
                            <w:rPr>
                              <w:color w:val="000000"/>
                              <w:kern w:val="0"/>
                              <w:sz w:val="18"/>
                              <w:szCs w:val="18"/>
                            </w:rPr>
                            <w:t xml:space="preserve"> </w:t>
                          </w:r>
                        </w:p>
                      </w:txbxContent>
                    </v:textbox>
                  </v:rect>
                  <v:group id="Group 164" o:spid="_x0000_s1345" style="position:absolute;left:4819;top:9019;width:10517;height:3043" coordorigin="530,994" coordsize="2236,5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rect id="Rectangle 162" o:spid="_x0000_s1346" style="position:absolute;left:530;top:994;width:2236;height:5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" stroked="f"/>
                    <v:rect id="Rectangle 163" o:spid="_x0000_s1347" style="position:absolute;left:530;top:994;width:2236;height:5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" filled="f" strokeweight=".9pt">
                      <v:stroke endcap="round"/>
                    </v:rect>
                  </v:group>
                  <v:rect id="Rectangle 165" o:spid="_x0000_s1348" style="position:absolute;left:262;top:2331;width:15070;height:66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" filled="f" strokeweight=".9pt">
                    <v:stroke endcap="round"/>
                    <v:textbox inset="2.18547mm,1.0927mm,2.18547mm,1.0927mm"/>
                  </v:rect>
                  <v:group id="Group 168" o:spid="_x0000_s1349" style="position:absolute;left:-1120;top:5458;width:2874;height:633;rotation:90" coordorigin="2056,266" coordsize="526,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">
                    <v:rect id="Rectangle 166" o:spid="_x0000_s1350" style="position:absolute;left:2056;top:266;width:526;height:1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" stroked="f"/>
                    <v:rect id="Rectangle 167" o:spid="_x0000_s1351" style="position:absolute;left:2056;top:266;width:526;height:1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" filled="f" strokeweight="1.2pt">
                      <v:stroke endcap="round"/>
                    </v:rect>
                  </v:group>
                  <v:rect id="Rectangle 169" o:spid="_x0000_s1352" style="position:absolute;left:11493;top:6903;width:641;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K9CvwAAANsAAAAPAAAAZHJzL2Rvd25yZXYueG1sRE9LasMw&#10;EN0XcgcxhexquY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DCXK9CvwAAANsAAAAPAAAAAAAA&#10;AAAAAAAAAAcCAABkcnMvZG93bnJldi54bWxQSwUGAAAAAAMAAwC3AAAA8wIAAAAA&#10;" filled="f" stroked="f">
                    <v:textbox style="mso-fit-shape-to-text:t" inset="0,0,0,0">
                      <w:txbxContent>
                        <w:p w14:paraId="4C77B873" w14:textId="77777777" w:rsidR="0032169D" w:rsidRPr="00385220" w:rsidRDefault="0032169D" w:rsidP="00AE01DB">
                          <w:pPr>
                            <w:rPr>
                              <w:sz w:val="18"/>
                              <w:szCs w:val="18"/>
                            </w:rPr>
                          </w:pPr>
                          <w:r w:rsidRPr="00385220">
                            <w:rPr>
                              <w:color w:val="000000"/>
                              <w:kern w:val="0"/>
                              <w:sz w:val="18"/>
                              <w:szCs w:val="18"/>
                            </w:rPr>
                            <w:t>S</w:t>
                          </w:r>
                        </w:p>
                      </w:txbxContent>
                    </v:textbox>
                  </v:rect>
                  <v:group id="Group 186" o:spid="_x0000_s1353" style="position:absolute;left:6994;top:8123;width:388;height:1760" coordorigin="1240,1386" coordsize="71,3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rect id="Rectangle 183" o:spid="_x0000_s1354" style="position:absolute;left:1242;top:1402;width:60;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" stroked="f"/>
                    <v:line id="Line 184" o:spid="_x0000_s1355" style="position:absolute;flip:y;visibility:visible;mso-wrap-style:square" from="1240,1486" to="1240,1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" strokeweight="1.8pt"/>
                    <v:line id="Line 185" o:spid="_x0000_s1356" style="position:absolute;flip:y;visibility:visible;mso-wrap-style:square" from="1311,1386" to="1311,17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" strokeweight=".9pt">
                      <v:stroke endcap="round"/>
                    </v:line>
                  </v:group>
                  <v:group id="Group 197" o:spid="_x0000_s1357" style="position:absolute;left:10947;top:8210;width:1727;height:1224" coordorigin="1896,1390" coordsize="316,2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group id="Group 189" o:spid="_x0000_s1358" style="position:absolute;left:1904;top:1479;width:299;height:135" coordorigin="1904,1479" coordsize="299,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rect id="Rectangle 187" o:spid="_x0000_s1359" style="position:absolute;left:1904;top:1479;width:299;height: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" stroked="f"/>
                      <v:rect id="Rectangle 188" o:spid="_x0000_s1360" style="position:absolute;left:1904;top:1479;width:299;height: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" filled="f" strokecolor="white" strokeweight=".9pt">
                        <v:stroke endcap="round"/>
                      </v:rect>
                    </v:group>
                    <v:group id="Group 192" o:spid="_x0000_s1361" style="position:absolute;left:1896;top:1516;width:60;height:60" coordorigin="1896,1516" coordsize="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oval id="Oval 190" o:spid="_x0000_s1362" style="position:absolute;left:1896;top:1516;width:60;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" strokeweight="0"/>
                      <v:oval id="Oval 191" o:spid="_x0000_s1363" style="position:absolute;left:1896;top:1516;width:60;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" filled="f" strokeweight=".85pt">
                        <v:stroke endcap="round"/>
                      </v:oval>
                    </v:group>
                    <v:group id="Group 195" o:spid="_x0000_s1364" style="position:absolute;left:2153;top:1517;width:59;height:60" coordorigin="2153,1517" coordsize="5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oval id="Oval 193" o:spid="_x0000_s1365" style="position:absolute;left:2153;top:1517;width:59;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" strokeweight="0"/>
                      <v:oval id="Oval 194" o:spid="_x0000_s1366" style="position:absolute;left:2153;top:1517;width:59;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" filled="f" strokeweight=".85pt">
                        <v:stroke endcap="round"/>
                      </v:oval>
                    </v:group>
                    <v:line id="Line 196" o:spid="_x0000_s1367" style="position:absolute;flip:y;visibility:visible;mso-wrap-style:square" from="1953,1390" to="2160,1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" strokeweight="1.3pt"/>
                  </v:group>
                  <v:group id="Group 203" o:spid="_x0000_s1368" style="position:absolute;left:4651;top:8851;width:290;height:290" coordorigin="505,1521" coordsize="53,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">
                    <v:oval id="Oval 201" o:spid="_x0000_s1369" style="position:absolute;left:505;top:1521;width:53;height: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" fillcolor="black" strokeweight="0"/>
                    <v:oval id="Oval 202" o:spid="_x0000_s1370" style="position:absolute;left:505;top:1521;width:53;height: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" filled="f" strokeweight=".3pt">
                      <v:stroke endcap="round"/>
                    </v:oval>
                  </v:group>
                  <v:group id="Group 206" o:spid="_x0000_s1371" style="position:absolute;left:10518;top:1987;width:3301;height:661" coordorigin="1211,263" coordsize="604,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">
                    <v:rect id="Rectangle 204" o:spid="_x0000_s1372" style="position:absolute;left:1211;top:263;width:604;height: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" stroked="f"/>
                    <v:rect id="Rectangle 205" o:spid="_x0000_s1373" style="position:absolute;left:1211;top:263;width:604;height: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" filled="f" strokeweight="1.2pt">
                      <v:stroke endcap="round"/>
                    </v:rect>
                  </v:group>
                  <v:shape id="Freeform 207" o:spid="_x0000_s1374" style="position:absolute;left:9174;top:359;width:3530;height:1999;visibility:visible;mso-wrap-style:square;v-text-anchor:top" coordsize="646,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" path="m646,190l646,,,,,311e" filled="f" strokeweight=".9pt">
                    <v:stroke endcap="round"/>
                    <v:path arrowok="t" o:connecttype="custom" o:connectlocs="1053931363,504321732;1053931363,0;0,0;0,825492931" o:connectangles="0,0,0,0"/>
                  </v:shape>
                  <v:group id="Group 210" o:spid="_x0000_s1375" style="position:absolute;left:9054;top:2200;width:257;height:262" coordorigin="943,302" coordsize="47,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">
                    <v:oval id="Oval 208" o:spid="_x0000_s1376" style="position:absolute;left:943;top:302;width:47;height: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" fillcolor="black" strokeweight="0"/>
                    <v:shape id="Freeform 209" o:spid="_x0000_s1377" style="position:absolute;left:943;top:302;width:47;height:48;visibility:visible;mso-wrap-style:square;v-text-anchor:top" coordsize="47,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" path="m24,c10,,,11,,24,,37,10,48,24,48,36,48,47,37,47,24,47,11,36,,24,e" filled="f" strokeweight=".3pt">
                      <v:stroke endcap="round"/>
                      <v:path arrowok="t" o:connecttype="custom" o:connectlocs="24,0;0,24;24,48;47,24;24,0" o:connectangles="0,0,0,0,0"/>
                    </v:shape>
                  </v:group>
                  <v:rect id="Rectangle 211" o:spid="_x0000_s1378" style="position:absolute;left:11772;top:2356;width:711;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" filled="f" stroked="f">
                    <v:textbox style="mso-fit-shape-to-text:t" inset="0,0,0,0">
                      <w:txbxContent>
                        <w:p w14:paraId="204CC07B" w14:textId="77777777" w:rsidR="0032169D" w:rsidRPr="00385220" w:rsidRDefault="0032169D" w:rsidP="00AE01DB">
                          <w:pPr>
                            <w:rPr>
                              <w:sz w:val="18"/>
                              <w:szCs w:val="18"/>
                            </w:rPr>
                          </w:pPr>
                          <w:r w:rsidRPr="00385220">
                            <w:rPr>
                              <w:i/>
                              <w:iCs/>
                              <w:color w:val="000000"/>
                              <w:kern w:val="0"/>
                              <w:sz w:val="18"/>
                              <w:szCs w:val="18"/>
                            </w:rPr>
                            <w:t>R</w:t>
                          </w:r>
                        </w:p>
                      </w:txbxContent>
                    </v:textbox>
                  </v:rect>
                  <v:group id="Group 215" o:spid="_x0000_s1379" style="position:absolute;left:12480;top:913;width:399;height:956" coordorigin="1575,78" coordsize="73,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">
                    <v:shape id="Freeform 213" o:spid="_x0000_s1380" style="position:absolute;left:1575;top:78;width:73;height:175;visibility:visible;mso-wrap-style:square;v-text-anchor:top" coordsize="73,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" path="m36,18l73,,36,175,,,36,18xe" fillcolor="black" stroked="f">
                      <v:path arrowok="t" o:connecttype="custom" o:connectlocs="36,18;73,0;36,175;0,0;36,18" o:connectangles="0,0,0,0,0"/>
                    </v:shape>
                    <v:shape id="Freeform 214" o:spid="_x0000_s1381" style="position:absolute;left:1575;top:78;width:73;height:175;visibility:visible;mso-wrap-style:square;v-text-anchor:top" coordsize="73,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" path="m36,18l73,,36,175,,,36,18xe" filled="f" strokeweight=".15pt">
                      <v:stroke endcap="round"/>
                      <v:path arrowok="t" o:connecttype="custom" o:connectlocs="36,18;73,0;36,175;0,0;36,18" o:connectangles="0,0,0,0,0"/>
                    </v:shape>
                  </v:group>
                  <v:rect id="Rectangle 216" o:spid="_x0000_s1382" style="position:absolute;left:984;top:4464;width:108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" filled="f" stroked="f">
                    <v:textbox style="mso-fit-shape-to-text:t" inset="0,0,0,0">
                      <w:txbxContent>
                        <w:p w14:paraId="5A45F281" w14:textId="77777777" w:rsidR="0032169D" w:rsidRPr="00385220" w:rsidRDefault="0032169D" w:rsidP="00AE01DB">
                          <w:pPr>
                            <w:rPr>
                              <w:sz w:val="18"/>
                              <w:szCs w:val="18"/>
                              <w:vertAlign w:val="subscript"/>
                            </w:rPr>
                          </w:pPr>
                          <w:r w:rsidRPr="00385220">
                            <w:rPr>
                              <w:i/>
                              <w:iCs/>
                              <w:color w:val="000000"/>
                              <w:kern w:val="0"/>
                              <w:sz w:val="18"/>
                              <w:szCs w:val="18"/>
                            </w:rPr>
                            <w:t>R</w:t>
                          </w:r>
                          <w:r>
                            <w:rPr>
                              <w:iCs/>
                              <w:color w:val="000000"/>
                              <w:kern w:val="0"/>
                              <w:sz w:val="18"/>
                              <w:szCs w:val="18"/>
                              <w:vertAlign w:val="subscript"/>
                            </w:rPr>
                            <w:t>0</w:t>
                          </w:r>
                        </w:p>
                      </w:txbxContent>
                    </v:textbox>
                  </v:rect>
                  <v:rect id="Rectangle 220" o:spid="_x0000_s1383" style="position:absolute;left:8256;top:4810;width:57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" filled="f" stroked="f">
                    <v:textbox style="mso-fit-shape-to-text:t" inset="0,0,0,0">
                      <w:txbxContent>
                        <w:p w14:paraId="52B3FB5C" w14:textId="77777777" w:rsidR="0032169D" w:rsidRPr="00385220" w:rsidRDefault="0032169D" w:rsidP="00AE01DB">
                          <w:pPr>
                            <w:rPr>
                              <w:sz w:val="18"/>
                              <w:szCs w:val="18"/>
                            </w:rPr>
                          </w:pPr>
                          <w:r w:rsidRPr="00385220">
                            <w:rPr>
                              <w:b/>
                              <w:bCs/>
                              <w:color w:val="000000"/>
                              <w:kern w:val="0"/>
                              <w:sz w:val="18"/>
                              <w:szCs w:val="18"/>
                            </w:rPr>
                            <w:t xml:space="preserve"> </w:t>
                          </w:r>
                        </w:p>
                      </w:txbxContent>
                    </v:textbox>
                  </v:rect>
                  <v:rect id="Rectangle 225" o:spid="_x0000_s1384" style="position:absolute;left:5146;top:13082;width:4864;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" filled="f" stroked="f">
                    <v:textbox style="mso-fit-shape-to-text:t" inset="0,0,0,0">
                      <w:txbxContent>
                        <w:p w14:paraId="7CA3855D" w14:textId="77777777" w:rsidR="0032169D" w:rsidRPr="00385220" w:rsidRDefault="0032169D" w:rsidP="00AE01DB">
                          <w:pPr>
                            <w:rPr>
                              <w:sz w:val="18"/>
                              <w:szCs w:val="18"/>
                            </w:rPr>
                          </w:pPr>
                          <w:r w:rsidRPr="00385220">
                            <w:rPr>
                              <w:rFonts w:ascii="宋体" w:cs="宋体"/>
                              <w:color w:val="000000"/>
                              <w:kern w:val="0"/>
                              <w:sz w:val="18"/>
                              <w:szCs w:val="18"/>
                            </w:rPr>
                            <w:t>（</w:t>
                          </w:r>
                          <w:r>
                            <w:rPr>
                              <w:rFonts w:ascii="宋体" w:cs="宋体" w:hint="eastAsia"/>
                              <w:color w:val="000000"/>
                              <w:kern w:val="0"/>
                              <w:sz w:val="18"/>
                              <w:szCs w:val="18"/>
                            </w:rPr>
                            <w:t>a</w:t>
                          </w:r>
                          <w:r w:rsidRPr="00385220">
                            <w:rPr>
                              <w:rFonts w:ascii="宋体" w:cs="宋体"/>
                              <w:color w:val="000000"/>
                              <w:kern w:val="0"/>
                              <w:sz w:val="18"/>
                              <w:szCs w:val="18"/>
                            </w:rPr>
                            <w:t>）</w:t>
                          </w:r>
                        </w:p>
                      </w:txbxContent>
                    </v:textbox>
                  </v:rect>
                  <v:rect id="Rectangle 169" o:spid="_x0000_s1385" style="position:absolute;left:7745;top:10670;width:6172;height:20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">
                    <v:textbox style="mso-fit-shape-to-text:t" inset="0,0,0,0">
                      <w:txbxContent>
                        <w:p w14:paraId="40E24013" w14:textId="77777777" w:rsidR="0032169D" w:rsidRPr="00385220" w:rsidRDefault="0032169D" w:rsidP="00AE01DB">
                          <w:pPr>
                            <w:rPr>
                              <w:sz w:val="18"/>
                              <w:szCs w:val="18"/>
                            </w:rPr>
                          </w:pPr>
                          <w:r>
                            <w:rPr>
                              <w:rFonts w:hint="eastAsia"/>
                              <w:color w:val="000000"/>
                              <w:kern w:val="0"/>
                              <w:sz w:val="18"/>
                              <w:szCs w:val="18"/>
                            </w:rPr>
                            <w:t>电压传感器</w:t>
                          </w:r>
                        </w:p>
                      </w:txbxContent>
                    </v:textbox>
                  </v:rect>
                  <v:rect id="Rectangle 169" o:spid="_x0000_s1386" style="position:absolute;left:1864;top:1386;width:6172;height:20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">
                    <v:textbox style="mso-fit-shape-to-text:t" inset="0,0,0,0">
                      <w:txbxContent>
                        <w:p w14:paraId="7C83F358" w14:textId="77777777" w:rsidR="0032169D" w:rsidRPr="00385220" w:rsidRDefault="0032169D" w:rsidP="00AE01DB">
                          <w:pPr>
                            <w:rPr>
                              <w:sz w:val="18"/>
                              <w:szCs w:val="18"/>
                            </w:rPr>
                          </w:pPr>
                          <w:r>
                            <w:rPr>
                              <w:rFonts w:hint="eastAsia"/>
                              <w:color w:val="000000"/>
                              <w:kern w:val="0"/>
                              <w:sz w:val="18"/>
                              <w:szCs w:val="18"/>
                            </w:rPr>
                            <w:t>电流传感器</w:t>
                          </w:r>
                        </w:p>
                      </w:txbxContent>
                    </v:textbox>
                  </v:rect>
                </v:group>
                <v:group id="_x0000_s1387" style="position:absolute;left:5862;top:1444;width:3718;height:2593" coordsize="23609,16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">
                  <v:rect id="_x0000_s1388" style="position:absolute;width:23609;height:16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" filled="f" stroked="f">
                    <o:lock v:ext="edit" aspectratio="t"/>
                  </v:rect>
                  <v:shape id="Freeform 280" o:spid="_x0000_s1389" style="position:absolute;left:8699;top:1012;width:3174;height:1465;visibility:visible;mso-wrap-style:square;v-text-anchor:top" coordsize="660,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" path="m660,65c636,57,561,26,516,17,471,8,417,,390,8v-27,8,-11,40,-39,57c323,82,261,103,222,108,183,113,155,83,118,97,81,111,25,172,,191e" filled="f" strokecolor="#333">
                    <v:path arrowok="t" o:connecttype="custom" o:connectlocs="734196402,293569003;574008643,76779492;433844067,36132568;390460123,293569003;246957961,487774918;131264358,438099261;0,862643659" o:connectangles="0,0,0,0,0,0,0"/>
                  </v:shape>
                  <v:group id="Group 300" o:spid="_x0000_s1390" style="position:absolute;left:2942;top:8920;width:3275;height:1977" coordorigin=",1101" coordsize="68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">
                    <v:group id="Group 287" o:spid="_x0000_s1391" style="position:absolute;left:2;top:1101;width:679;height:411" coordorigin="2,1101" coordsize="679,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">
                      <v:shape id="Freeform 281" o:spid="_x0000_s1392" style="position:absolute;left:2;top:1101;width:679;height:411;visibility:visible;mso-wrap-style:square;v-text-anchor:top" coordsize="679,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" path="m254,l,254,,411r425,l679,156,679,,254,xe" stroked="f">
                        <v:path arrowok="t" o:connecttype="custom" o:connectlocs="254,0;0,254;0,411;425,411;679,156;679,0;254,0" o:connectangles="0,0,0,0,0,0,0"/>
                      </v:shape>
                      <v:shape id="Freeform 282" o:spid="_x0000_s1393" style="position:absolute;left:2;top:1101;width:679;height:254;visibility:visible;mso-wrap-style:square;v-text-anchor:top" coordsize="679,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" path="m,254r425,l679,,254,,,254xe" stroked="f">
                        <v:path arrowok="t" o:connecttype="custom" o:connectlocs="0,254;425,254;679,0;254,0;0,254" o:connectangles="0,0,0,0,0"/>
                      </v:shape>
                      <v:shape id="Freeform 283" o:spid="_x0000_s1394" style="position:absolute;left:427;top:1101;width:254;height:411;visibility:visible;mso-wrap-style:square;v-text-anchor:top" coordsize="254,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" path="m,254l254,r,156l,411,,254xe" fillcolor="#cdcdcd" stroked="f">
                        <v:path arrowok="t" o:connecttype="custom" o:connectlocs="0,254;254,0;254,156;0,411;0,254" o:connectangles="0,0,0,0,0"/>
                      </v:shape>
                      <v:shape id="Freeform 284" o:spid="_x0000_s1395" style="position:absolute;left:2;top:1101;width:679;height:411;visibility:visible;mso-wrap-style:square;v-text-anchor:top" coordsize="679,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" path="m254,l,254,,411r425,l679,156,679,,254,xe" filled="f" strokeweight="1pt">
                        <v:stroke joinstyle="miter"/>
                        <v:path arrowok="t" o:connecttype="custom" o:connectlocs="254,0;0,254;0,411;425,411;679,156;679,0;254,0" o:connectangles="0,0,0,0,0,0,0"/>
                      </v:shape>
                      <v:shape id="Freeform 285" o:spid="_x0000_s1396" style="position:absolute;left:2;top:1101;width:679;height:254;visibility:visible;mso-wrap-style:square;v-text-anchor:top" coordsize="679,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" path="m,254r425,l679,e" filled="f" strokeweight="1pt">
                        <v:stroke joinstyle="miter"/>
                        <v:path arrowok="t" o:connecttype="custom" o:connectlocs="0,254;425,254;679,0" o:connectangles="0,0,0"/>
                      </v:shape>
                      <v:line id="Line 286" o:spid="_x0000_s1397" style="position:absolute;visibility:visible;mso-wrap-style:square" from="427,1355" to="427,1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" strokeweight="1pt">
                        <v:stroke joinstyle="miter"/>
                      </v:line>
                    </v:group>
                    <v:group id="Group 290" o:spid="_x0000_s1398" style="position:absolute;left:150;top:1410;width:124;height:79" coordorigin="150,1410" coordsize="124,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">
                      <v:shape id="Freeform 288" o:spid="_x0000_s1399" style="position:absolute;left:150;top:1410;width:124;height:79;visibility:visible;mso-wrap-style:square;v-text-anchor:top" coordsize="82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" path="m213,c96,,,95,,212l,314c,431,96,526,213,526r402,c732,526,827,431,827,314r,-102c827,95,732,,615,l213,xe" strokeweight="0">
                        <v:path arrowok="t" o:connecttype="custom" o:connectlocs="1,0;0,1;0,1;1,2;2,2;3,1;3,1;2,0;1,0" o:connectangles="0,0,0,0,0,0,0,0,0"/>
                      </v:shape>
                      <v:shape id="Freeform 289" o:spid="_x0000_s1400" style="position:absolute;left:150;top:1410;width:124;height:79;visibility:visible;mso-wrap-style:square;v-text-anchor:top" coordsize="82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" path="m213,c96,,,95,,212l,314c,431,96,526,213,526r402,c732,526,827,431,827,314r,-102c827,95,732,,615,l213,xe" filled="f" strokeweight="1pt">
                        <v:stroke endcap="round"/>
                        <v:path arrowok="t" o:connecttype="custom" o:connectlocs="1,0;0,1;0,1;1,2;2,2;3,1;3,1;2,0;1,0" o:connectangles="0,0,0,0,0,0,0,0,0"/>
                      </v:shape>
                    </v:group>
                    <v:group id="Group 293" o:spid="_x0000_s1401" style="position:absolute;left:187;top:1422;width:50;height:50" coordorigin="187,1422" coordsize="5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">
                      <v:oval id="Oval 291" o:spid="_x0000_s1402" style="position:absolute;left:187;top:1422;width:50;height: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" strokeweight="0"/>
                      <v:oval id="Oval 292" o:spid="_x0000_s1403" style="position:absolute;left:187;top:1422;width:50;height: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" filled="f" strokeweight="1pt">
                        <v:stroke endcap="round"/>
                      </v:oval>
                    </v:group>
                    <v:shape id="Freeform 294" o:spid="_x0000_s1404" style="position:absolute;top:1363;width:431;height:143;visibility:visible;mso-wrap-style:square;v-text-anchor:top" coordsize="2874,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" path="m190,c85,,,85,,190l,764c,869,85,954,190,954r2494,c2789,954,2874,869,2874,764r,-574c2874,85,2789,,2684,l190,xe" filled="f">
                      <v:stroke endcap="round"/>
                      <v:path arrowok="t" o:connecttype="custom" o:connectlocs="1,0;0,1;0,3;1,3;9,3;10,3;10,1;9,0;1,0" o:connectangles="0,0,0,0,0,0,0,0,0"/>
                    </v:shape>
                    <v:shape id="Freeform 295" o:spid="_x0000_s1405" style="position:absolute;left:2;top:1362;width:426;height:22;visibility:visible;mso-wrap-style:square;v-text-anchor:top" coordsize="42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" path="m,c37,3,153,22,224,22,294,22,384,4,426,e" filled="f" strokeweight="1pt">
                      <v:path arrowok="t" o:connecttype="custom" o:connectlocs="0,0;224,22;426,0" o:connectangles="0,0,0"/>
                    </v:shape>
                    <v:shape id="Freeform 296" o:spid="_x0000_s1406" style="position:absolute;left:131;top:1152;width:160;height:170;visibility:visible;mso-wrap-style:square;v-text-anchor:top" coordsize="1067,1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" path="m1054,60l918,206v-13,13,-34,14,-47,1c857,194,856,173,869,160l1006,14v12,-13,33,-14,47,-2c1066,25,1067,46,1054,60xm735,400l599,546v-13,13,-34,14,-48,2c538,535,537,514,550,500l687,355v12,-14,33,-15,47,-2c747,366,748,387,735,400xm416,741l279,887v-12,13,-33,14,-47,1c219,876,218,854,231,841l368,695v12,-13,33,-14,47,-1c428,706,429,727,416,741xm97,1081r-36,39c49,1133,27,1134,14,1121,1,1109,,1087,12,1074r37,-38c61,1022,82,1021,96,1034v13,13,14,34,1,47xe" fillcolor="silver" strokecolor="silver" strokeweight=".1pt">
                      <v:stroke joinstyle="bevel"/>
                      <v:path arrowok="t" o:connecttype="custom" o:connectlocs="4,0;3,1;3,1;3,1;3,0;4,0;4,0;2,1;2,2;2,2;2,2;2,1;2,1;2,1;1,3;1,3;1,3;1,3;1,2;1,2;1,3;0,4;0,4;0,4;0,4;0,3;0,3;0,4" o:connectangles="0,0,0,0,0,0,0,0,0,0,0,0,0,0,0,0,0,0,0,0,0,0,0,0,0,0,0,0"/>
                      <o:lock v:ext="edit" verticies="t"/>
                    </v:shape>
                    <v:line id="Line 297" o:spid="_x0000_s1407" style="position:absolute;flip:x;visibility:visible;mso-wrap-style:square" from="95,1129" to="280,1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" strokecolor="#969696">
                      <v:stroke endcap="round"/>
                    </v:line>
                    <v:shape id="Freeform 298" o:spid="_x0000_s1408" style="position:absolute;left:350;top:1145;width:161;height:171;visibility:visible;mso-wrap-style:square;v-text-anchor:top" coordsize="1074,1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" path="m1061,60l924,206v-12,13,-33,14,-47,1c864,195,863,174,876,160l1012,14v13,-13,34,-14,48,-1c1073,25,1074,47,1061,60xm742,400l605,546v-12,14,-34,14,-47,2c545,535,544,514,557,501l693,355v13,-14,34,-14,47,-2c754,366,755,387,742,400xm423,741l286,887v-13,13,-34,14,-47,1c225,876,225,855,237,841l374,695v13,-13,34,-14,47,-1c435,706,435,727,423,741xm104,1081r-43,46c49,1140,27,1141,14,1128,1,1116,,1094,12,1081r43,-45c68,1022,89,1022,102,1034v14,13,14,34,2,47xe" fillcolor="silver" strokecolor="silver" strokeweight=".1pt">
                      <v:stroke joinstyle="bevel"/>
                      <v:path arrowok="t" o:connecttype="custom" o:connectlocs="4,0;3,1;3,1;3,1;3,0;4,0;4,0;3,1;2,2;2,2;2,2;2,1;3,1;3,1;1,3;1,3;1,3;1,3;1,2;1,2;1,3;0,4;0,4;0,4;0,4;0,3;0,3;0,4" o:connectangles="0,0,0,0,0,0,0,0,0,0,0,0,0,0,0,0,0,0,0,0,0,0,0,0,0,0,0,0"/>
                      <o:lock v:ext="edit" verticies="t"/>
                    </v:shape>
                    <v:line id="Line 299" o:spid="_x0000_s1409" style="position:absolute;flip:x;visibility:visible;mso-wrap-style:square" from="376,1134" to="561,1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" strokecolor="#969696">
                      <v:stroke endcap="round"/>
                    </v:line>
                  </v:group>
                  <v:group id="Group 326" o:spid="_x0000_s1410" style="position:absolute;left:5399;top:2319;width:4983;height:3011" coordorigin="855,181" coordsize="1036,6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">
                    <v:group id="Group 307" o:spid="_x0000_s1411" style="position:absolute;left:858;top:181;width:1033;height:626" coordorigin="858,181" coordsize="1033,6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">
                      <v:shape id="Freeform 301" o:spid="_x0000_s1412" style="position:absolute;left:858;top:181;width:1033;height:626;visibility:visible;mso-wrap-style:square;v-text-anchor:top" coordsize="1033,6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" path="m387,l,387,,626r645,l1033,238,1033,,387,xe" stroked="f">
                        <v:path arrowok="t" o:connecttype="custom" o:connectlocs="387,0;0,387;0,626;645,626;1033,238;1033,0;387,0" o:connectangles="0,0,0,0,0,0,0"/>
                      </v:shape>
                      <v:shape id="Freeform 302" o:spid="_x0000_s1413" style="position:absolute;left:858;top:181;width:1033;height:387;visibility:visible;mso-wrap-style:square;v-text-anchor:top" coordsize="1033,3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" path="m,387r645,l1033,,387,,,387xe" stroked="f">
                        <v:path arrowok="t" o:connecttype="custom" o:connectlocs="0,387;645,387;1033,0;387,0;0,387" o:connectangles="0,0,0,0,0"/>
                      </v:shape>
                      <v:shape id="Freeform 303" o:spid="_x0000_s1414" style="position:absolute;left:1503;top:181;width:388;height:626;visibility:visible;mso-wrap-style:square;v-text-anchor:top" coordsize="388,6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" path="m,387l388,r,238l,626,,387xe" fillcolor="#cdcdcd" stroked="f">
                        <v:path arrowok="t" o:connecttype="custom" o:connectlocs="0,387;388,0;388,238;0,626;0,387" o:connectangles="0,0,0,0,0"/>
                      </v:shape>
                      <v:shape id="Freeform 304" o:spid="_x0000_s1415" style="position:absolute;left:858;top:181;width:1033;height:626;visibility:visible;mso-wrap-style:square;v-text-anchor:top" coordsize="1033,6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" path="m387,l,387,,626r645,l1033,238,1033,,387,xe" filled="f" strokeweight="1pt">
                        <v:stroke joinstyle="miter"/>
                        <v:path arrowok="t" o:connecttype="custom" o:connectlocs="387,0;0,387;0,626;645,626;1033,238;1033,0;387,0" o:connectangles="0,0,0,0,0,0,0"/>
                      </v:shape>
                      <v:shape id="Freeform 305" o:spid="_x0000_s1416" style="position:absolute;left:858;top:181;width:1033;height:387;visibility:visible;mso-wrap-style:square;v-text-anchor:top" coordsize="1033,3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" path="m,387r645,l1033,e" filled="f" strokeweight="1pt">
                        <v:stroke joinstyle="miter"/>
                        <v:path arrowok="t" o:connecttype="custom" o:connectlocs="0,387;645,387;1033,0" o:connectangles="0,0,0"/>
                      </v:shape>
                      <v:line id="Line 306" o:spid="_x0000_s1417" style="position:absolute;visibility:visible;mso-wrap-style:square" from="1503,568" to="1503,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" strokeweight="1pt">
                        <v:stroke joinstyle="miter"/>
                      </v:line>
                    </v:group>
                    <v:group id="Group 310" o:spid="_x0000_s1418" style="position:absolute;left:978;top:634;width:143;height:115" coordorigin="978,634" coordsize="143,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">
                      <v:shape id="Freeform 308" o:spid="_x0000_s1419" style="position:absolute;left:978;top:634;width:143;height:115;visibility:visible;mso-wrap-style:square;v-text-anchor:top" coordsize="954,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" path="m310,c139,,,139,,310l,458c,629,139,767,310,767r335,c815,767,954,629,954,458r,-148c954,139,815,,645,l310,xe" strokeweight="0">
                        <v:path arrowok="t" o:connecttype="custom" o:connectlocs="1,0;0,1;0,1;1,3;2,3;3,1;3,1;2,0;1,0" o:connectangles="0,0,0,0,0,0,0,0,0"/>
                      </v:shape>
                      <v:shape id="Freeform 309" o:spid="_x0000_s1420" style="position:absolute;left:978;top:634;width:143;height:115;visibility:visible;mso-wrap-style:square;v-text-anchor:top" coordsize="954,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" path="m310,c139,,,139,,310l,458c,629,139,767,310,767r335,c815,767,954,629,954,458r,-148c954,139,815,,645,l310,xe" filled="f" strokeweight="1pt">
                        <v:stroke endcap="round"/>
                        <v:path arrowok="t" o:connecttype="custom" o:connectlocs="1,0;0,1;0,1;1,3;2,3;3,1;3,1;2,0;1,0" o:connectangles="0,0,0,0,0,0,0,0,0"/>
                      </v:shape>
                    </v:group>
                    <v:group id="Group 313" o:spid="_x0000_s1421" style="position:absolute;left:1004;top:648;width:89;height:88" coordorigin="1004,648" coordsize="89,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">
                      <v:oval id="Oval 311" o:spid="_x0000_s1422" style="position:absolute;left:1004;top:648;width:89;height: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" strokeweight="0"/>
                      <v:oval id="Oval 312" o:spid="_x0000_s1423" style="position:absolute;left:1004;top:648;width:89;height: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" filled="f" strokeweight="1pt">
                        <v:stroke endcap="round"/>
                      </v:oval>
                    </v:group>
                    <v:shape id="Freeform 314" o:spid="_x0000_s1424" style="position:absolute;left:855;top:573;width:641;height:231;visibility:visible;mso-wrap-style:square;v-text-anchor:top" coordsize="4274,1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" path="m307,c138,,,137,,306r,928c,1403,138,1540,307,1540r3661,c4137,1540,4274,1403,4274,1234r,-928c4274,137,4137,,3968,l307,xe" filled="f">
                      <v:stroke endcap="round"/>
                      <v:path arrowok="t" o:connecttype="custom" o:connectlocs="1,0;0,1;0,4;1,5;13,5;14,4;14,1;13,0;1,0" o:connectangles="0,0,0,0,0,0,0,0,0"/>
                    </v:shape>
                    <v:shape id="Freeform 315" o:spid="_x0000_s1425" style="position:absolute;left:1070;top:296;width:215;height:229;visibility:visible;mso-wrap-style:square;v-text-anchor:top" coordsize="1434,1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" path="m1421,60l1284,206v-12,13,-33,14,-47,2c1224,195,1223,174,1236,160l1372,14v13,-13,34,-14,48,-1c1433,25,1434,46,1421,60xm1102,401l966,547v-13,13,-34,14,-47,1c905,536,904,515,917,501l1054,355v12,-13,33,-14,47,-1c1114,366,1115,387,1102,401xm783,741l647,887v-13,14,-34,15,-47,2c586,876,586,855,598,842l735,696v12,-14,33,-14,47,-2c795,707,796,728,783,741xm465,1082l328,1228v-13,14,-34,14,-47,2c267,1217,267,1196,279,1183l416,1037v12,-14,34,-15,47,-2c476,1048,477,1069,465,1082xm146,1423r-85,90c49,1527,27,1527,14,1515,1,1502,,1481,12,1468r85,-91c110,1364,131,1363,144,1376v14,12,14,33,2,47xe" fillcolor="silver" strokecolor="silver" strokeweight=".1pt">
                      <v:stroke joinstyle="bevel"/>
                      <v:path arrowok="t" o:connecttype="custom" o:connectlocs="5,0;4,1;4,1;4,1;5,0;5,0;5,0;4,1;3,2;3,2;3,2;4,1;4,1;4,1;3,3;2,3;2,3;2,3;2,2;3,2;3,3;1,4;1,4;1,4;1,4;1,3;1,3;1,4;0,5;0,5;0,5;0,5;0,5;0,5;0,5" o:connectangles="0,0,0,0,0,0,0,0,0,0,0,0,0,0,0,0,0,0,0,0,0,0,0,0,0,0,0,0,0,0,0,0,0,0,0"/>
                      <o:lock v:ext="edit" verticies="t"/>
                    </v:shape>
                    <v:line id="Line 316" o:spid="_x0000_s1426" style="position:absolute;flip:x;visibility:visible;mso-wrap-style:square" from="1018,263" to="1271,5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" strokecolor="gray">
                      <v:stroke endcap="round"/>
                    </v:line>
                    <v:shape id="Freeform 317" o:spid="_x0000_s1427" style="position:absolute;left:1388;top:287;width:215;height:229;visibility:visible;mso-wrap-style:square;v-text-anchor:top" coordsize="1434,1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" path="m1421,60l1284,206v-12,13,-33,14,-47,2c1224,195,1223,174,1236,160l1372,14v13,-13,34,-14,48,-1c1433,25,1434,46,1421,60xm1102,401l966,547v-13,13,-34,14,-47,1c905,536,904,515,917,501l1054,355v12,-13,33,-14,47,-1c1114,366,1115,387,1102,401xm783,741l647,887v-13,14,-34,15,-47,2c586,876,586,855,598,842l735,696v12,-14,33,-14,47,-2c795,707,796,728,783,741xm465,1082l328,1228v-13,14,-34,14,-47,2c267,1217,267,1196,279,1183l416,1037v12,-14,34,-15,47,-2c476,1048,477,1069,465,1082xm146,1423r-85,90c49,1527,27,1527,14,1515,1,1502,,1481,12,1468r85,-91c110,1364,131,1363,144,1376v14,12,14,33,2,47xe" fillcolor="silver" strokecolor="silver" strokeweight=".1pt">
                      <v:stroke joinstyle="bevel"/>
                      <v:path arrowok="t" o:connecttype="custom" o:connectlocs="5,0;4,1;4,1;4,1;5,0;5,0;5,0;4,1;3,2;3,2;3,2;4,1;4,1;4,1;3,3;2,3;2,3;2,3;2,2;3,2;3,3;1,4;1,4;1,4;1,4;1,3;1,3;1,4;0,5;0,5;0,5;0,5;0,5;0,5;0,5" o:connectangles="0,0,0,0,0,0,0,0,0,0,0,0,0,0,0,0,0,0,0,0,0,0,0,0,0,0,0,0,0,0,0,0,0,0,0"/>
                      <o:lock v:ext="edit" verticies="t"/>
                    </v:shape>
                    <v:line id="Line 318" o:spid="_x0000_s1428" style="position:absolute;flip:x;visibility:visible;mso-wrap-style:square" from="1420,270" to="1673,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" strokecolor="gray">
                      <v:stroke endcap="round"/>
                    </v:line>
                    <v:shape id="Freeform 319" o:spid="_x0000_s1429" style="position:absolute;left:1250;top:232;width:485;height:6;visibility:visible;mso-wrap-style:square;v-text-anchor:top" coordsize="48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" path="m,c,,1,,1,,2,,2,,3,v,,1,,1,c5,,5,,5,1v1,,2,,2,c7,1,8,1,8,1v1,,1,1,2,1c10,2,11,2,11,2v1,,1,1,2,1c13,3,13,3,14,3v,1,1,1,1,1c16,4,16,4,17,4v,,1,1,1,1c19,5,19,5,20,5v,,,,1,c21,5,22,6,22,6v1,,1,,2,c24,6,25,6,25,6v1,,1,,2,c27,6,28,6,28,6v,,1,-1,1,-1c30,5,30,5,31,5v,,1,,1,c33,5,33,4,34,4v,,1,,1,c35,4,36,4,36,3v1,,1,,2,c38,3,39,2,39,2v1,,1,,2,c41,2,42,1,42,1v1,,1,,1,c44,1,44,1,45,1,45,,46,,46,v1,,1,,2,c48,,49,,49,v1,,1,,1,c51,,51,,52,v,,1,,1,c54,,54,,55,v,,1,,1,1c57,1,57,1,58,1v,,,,1,c59,1,60,2,60,2v1,,1,,2,c62,2,63,3,63,3v1,,1,,2,c65,4,65,4,66,4v,,1,,1,c68,4,68,5,69,5v,,1,,1,c71,5,71,5,72,5v,,1,1,1,1c73,6,74,6,74,6v1,,1,,2,c76,6,77,6,77,6v1,,1,,2,c79,6,80,5,80,5v,,1,,1,c82,5,82,5,83,5v,,1,-1,1,-1c85,4,85,4,86,4v,,,,1,-1c88,3,88,3,88,3v1,,1,-1,2,-1c90,2,91,2,91,2v1,,1,-1,2,-1c93,1,94,1,94,1v1,,1,,1,c96,,96,,97,v,,1,,1,c99,,99,,100,v,,1,,1,c101,,102,,103,v,,,,1,c104,,105,,105,v1,,1,,2,1c107,1,108,1,108,1v1,,1,,1,c110,1,110,2,111,2v,,1,,1,c113,2,113,3,114,3v,,1,,1,c116,4,116,4,116,4v1,,2,,2,c118,4,119,5,119,5v1,,1,,2,c121,5,122,5,122,5v1,,1,1,2,1c124,6,124,6,125,6v,,1,,1,c127,6,127,6,128,6v,,1,,1,c130,6,130,5,131,5v,,,,1,c132,5,133,5,133,5v1,,1,-1,2,-1c135,4,136,4,136,4v1,,1,,2,-1c138,3,139,3,139,3v,,1,-1,1,-1c141,2,141,2,142,2v,,1,-1,1,-1c144,1,144,1,145,1v,,1,,1,c146,,147,,147,v1,,1,,2,c149,,150,,150,v1,,1,,2,c152,,153,,153,v1,,1,,1,c155,,155,,156,v,,1,,1,1c158,1,158,1,159,1v,,1,,1,c161,1,161,2,161,2v1,,1,,2,c163,2,164,3,164,3v1,,1,,2,c166,4,167,4,167,4v1,,1,,2,c169,4,169,5,170,5v,,1,,1,c172,5,172,5,173,5v,,1,1,1,1c175,6,175,6,176,6v,,,,1,c177,6,178,6,178,6v1,,1,,2,c180,6,181,5,181,5v1,,1,,2,c183,5,184,5,184,5v,,1,-1,1,-1c186,4,186,4,187,4v,,1,,1,-1c189,3,189,3,190,3v,,1,-1,1,-1c191,2,192,2,192,2v1,,1,-1,2,-1c194,1,195,1,195,1v1,,1,,2,c197,,197,,198,v1,,1,,1,c200,,200,,201,v,,1,,1,c203,,203,,204,v,,1,,1,c206,,206,,206,v1,,1,,2,1c208,1,209,1,209,1v1,,1,,2,c211,1,212,2,212,2v,,1,,2,c214,2,214,3,215,3v,,1,,1,c217,4,217,4,218,4v,,1,,1,c220,4,220,5,220,5v1,,1,,2,c222,5,223,5,223,5v1,,1,1,2,1c225,6,226,6,226,6v1,,1,,1,c228,6,229,6,229,6v,,1,,1,c231,6,231,5,232,5v,,1,,1,c234,5,234,5,235,5v,,,-1,1,-1c236,4,237,4,237,4v1,,1,,2,-1c239,3,240,3,240,3v1,,1,-1,2,-1c242,2,242,2,243,2v1,,1,-1,1,-1c245,1,245,1,246,1v,,1,,1,c248,,248,,249,v,,1,,1,c250,,251,,251,v1,,1,,2,c253,,254,,254,v1,,1,,2,c256,,257,,257,v,,1,,1,1c259,1,259,1,260,1v,,1,,1,c262,1,262,2,263,2v,,1,,1,c265,2,265,3,265,3v1,,1,,2,c267,4,268,4,268,4v1,,1,,2,c270,4,271,5,271,5v1,,1,,1,c273,5,273,5,274,5v,,1,1,1,1c276,6,276,6,277,6v,,1,,1,c279,6,279,6,280,6v,,,,1,c281,6,282,5,282,5v1,,1,,2,c284,5,285,5,285,5v1,,1,-1,2,-1c287,4,287,4,288,4v,,1,,1,-1c290,3,290,3,291,3v,,1,-1,1,-1c293,2,293,2,294,2v,,1,-1,1,-1c295,1,296,1,296,1v1,,1,,2,c298,,299,,299,v1,,1,,2,c301,,302,,302,v,,1,,1,c304,,304,,305,v,,1,,1,c307,,307,,308,v,,1,,1,1c310,1,310,1,310,1v1,,1,,2,c312,1,313,2,313,2v1,,1,,2,c315,2,316,3,316,3v1,,1,,1,c318,4,318,4,319,4v,,1,,1,c321,4,321,5,322,5v,,1,,1,c323,5,324,5,325,5v,,,1,1,1c326,6,327,6,327,6v1,,1,,2,c329,6,330,6,330,6v1,,1,,2,c332,6,332,5,333,5v,,1,,1,c335,5,335,5,336,5v,,1,-1,1,-1c338,4,338,4,338,4v1,,2,,2,-1c340,3,341,3,341,3v1,,1,-1,2,-1c343,2,344,2,344,2v1,,1,-1,2,-1c346,1,346,1,347,1v,,1,,1,c349,,349,,350,v,,1,,1,c352,,352,,353,v,,,,1,c355,,355,,355,v1,,1,,2,c357,,358,,358,v1,,1,,2,1c360,1,361,1,361,1v,,1,,1,c363,1,363,2,364,2v,,1,,1,c366,2,366,3,367,3v,,1,,1,c368,4,369,4,369,4v1,,1,,2,c371,4,372,5,372,5v1,,1,,2,c374,5,375,5,375,5v1,,1,1,1,1c377,6,377,6,378,6v,,1,,1,c380,6,380,6,381,6v,,1,,1,c383,6,383,5,383,5v1,,1,,2,c385,5,386,5,386,5v1,,1,-1,2,-1c388,4,389,4,389,4v1,,1,,2,-1c391,3,391,3,392,3v,,1,-1,1,-1c394,2,394,2,395,2v,,1,-1,1,-1c397,1,397,1,398,1v,,,,1,c399,,400,,400,v1,,1,,2,c402,,403,,403,v1,,1,,2,c405,,406,,406,v,,1,,1,c408,,408,,409,v,,1,,1,1c411,1,411,1,412,1v,,1,,1,c413,1,414,2,414,2v1,,1,,2,c416,2,417,3,417,3v1,,1,,2,c419,4,420,4,420,4v1,,1,,1,c422,4,422,5,423,5v,,1,,1,c425,5,425,5,426,5v,,1,1,1,1c428,6,428,6,428,6v1,,1,,2,c430,6,431,6,431,6v1,,1,,2,c433,6,434,5,434,5v,,1,,2,c436,5,436,5,437,5v,,1,-1,1,-1c439,4,439,4,440,4v,,1,,1,-1c442,3,442,3,443,3v,,,-1,1,-1c444,2,445,2,445,2v1,,1,-1,2,-1c447,1,448,1,448,1v1,,1,,1,c450,,451,,451,v,,1,,1,c453,,453,,454,v,,1,,1,c456,,456,,457,v,,,,1,c458,,459,,459,v1,,1,,2,1c461,1,462,1,462,1v1,,1,,2,c464,1,464,2,465,2v1,,1,,1,c467,2,467,3,468,3v,,1,,1,c470,4,470,4,471,4v,,1,,1,c472,4,473,5,473,5v1,,1,,2,c475,5,476,5,476,5v1,,1,1,2,1c478,6,479,6,479,6v,,1,,1,c481,6,481,6,482,6v,,1,,1,c484,6,484,5,485,5v,,,,,e" filled="f" strokecolor="#969696">
                      <v:stroke endcap="round"/>
                      <v:path arrowok="t" o:connecttype="custom" o:connectlocs="7,1;15,4;24,6;32,5;41,2;49,0;58,1;66,4;74,6;83,5;91,2;100,0;108,1;116,4;125,6;133,5;142,2;150,0;159,1;167,4;176,6;184,5;192,2;201,0;209,1;218,4;226,6;235,5;243,2;251,0;260,1;268,4;277,6;285,5;294,2;302,0;310,1;319,4;327,6;336,5;344,2;353,0;361,1;369,4;378,6;386,5;395,2;403,0;412,1;420,4;428,6;437,5;445,2;454,0;462,1;471,4;479,6" o:connectangles="0,0,0,0,0,0,0,0,0,0,0,0,0,0,0,0,0,0,0,0,0,0,0,0,0,0,0,0,0,0,0,0,0,0,0,0,0,0,0,0,0,0,0,0,0,0,0,0,0,0,0,0,0,0,0,0,0"/>
                    </v:shape>
                    <v:group id="Group 322" o:spid="_x0000_s1430" style="position:absolute;left:1208;top:632;width:143;height:114" coordorigin="1208,632" coordsize="143,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">
                      <v:shape id="Freeform 320" o:spid="_x0000_s1431" style="position:absolute;left:1208;top:632;width:143;height:114;visibility:visible;mso-wrap-style:square;v-text-anchor:top" coordsize="953,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" path="m306,c137,,,137,,307l,454c,623,137,760,306,760r341,c816,760,953,623,953,454r,-147c953,137,816,,647,l306,xe" strokeweight="0">
                        <v:path arrowok="t" o:connecttype="custom" o:connectlocs="1,0;0,1;0,2;1,3;2,3;3,2;3,1;2,0;1,0" o:connectangles="0,0,0,0,0,0,0,0,0"/>
                      </v:shape>
                      <v:shape id="Freeform 321" o:spid="_x0000_s1432" style="position:absolute;left:1208;top:632;width:143;height:114;visibility:visible;mso-wrap-style:square;v-text-anchor:top" coordsize="953,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" path="m306,c137,,,137,,307l,454c,623,137,760,306,760r341,c816,760,953,623,953,454r,-147c953,137,816,,647,l306,xe" filled="f" strokeweight="1pt">
                        <v:stroke endcap="round"/>
                        <v:path arrowok="t" o:connecttype="custom" o:connectlocs="1,0;0,1;0,2;1,3;2,3;3,2;3,1;2,0;1,0" o:connectangles="0,0,0,0,0,0,0,0,0"/>
                      </v:shape>
                    </v:group>
                    <v:group id="Group 325" o:spid="_x0000_s1433" style="position:absolute;left:1234;top:646;width:89;height:88" coordorigin="1234,646" coordsize="89,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">
                      <v:oval id="Oval 323" o:spid="_x0000_s1434" style="position:absolute;left:1234;top:646;width:89;height: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" strokeweight="0"/>
                      <v:oval id="Oval 324" o:spid="_x0000_s1435" style="position:absolute;left:1234;top:646;width:89;height: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" filled="f" strokeweight="1pt">
                        <v:stroke endcap="round"/>
                      </v:oval>
                    </v:group>
                  </v:group>
                  <v:group id="Group 346" o:spid="_x0000_s1436" style="position:absolute;left:12424;top:4875;width:3275;height:1977" coordorigin="816,1201" coordsize="68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">
                    <v:group id="Group 333" o:spid="_x0000_s1437" style="position:absolute;left:818;top:1201;width:679;height:411" coordorigin="818,1201" coordsize="679,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">
                      <v:shape id="Freeform 327" o:spid="_x0000_s1438" style="position:absolute;left:818;top:1201;width:679;height:411;visibility:visible;mso-wrap-style:square;v-text-anchor:top" coordsize="679,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" path="m254,l,254,,411r425,l679,156,679,,254,xe" stroked="f">
                        <v:path arrowok="t" o:connecttype="custom" o:connectlocs="254,0;0,254;0,411;425,411;679,156;679,0;254,0" o:connectangles="0,0,0,0,0,0,0"/>
                      </v:shape>
                      <v:shape id="Freeform 328" o:spid="_x0000_s1439" style="position:absolute;left:818;top:1201;width:679;height:254;visibility:visible;mso-wrap-style:square;v-text-anchor:top" coordsize="679,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" path="m,254r425,l679,,254,,,254xe" stroked="f">
                        <v:path arrowok="t" o:connecttype="custom" o:connectlocs="0,254;425,254;679,0;254,0;0,254" o:connectangles="0,0,0,0,0"/>
                      </v:shape>
                      <v:shape id="Freeform 329" o:spid="_x0000_s1440" style="position:absolute;left:1243;top:1201;width:254;height:411;visibility:visible;mso-wrap-style:square;v-text-anchor:top" coordsize="254,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" path="m,254l254,r,156l,411,,254xe" fillcolor="#cdcdcd" stroked="f">
                        <v:path arrowok="t" o:connecttype="custom" o:connectlocs="0,254;254,0;254,156;0,411;0,254" o:connectangles="0,0,0,0,0"/>
                      </v:shape>
                      <v:shape id="Freeform 330" o:spid="_x0000_s1441" style="position:absolute;left:818;top:1201;width:679;height:411;visibility:visible;mso-wrap-style:square;v-text-anchor:top" coordsize="679,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" path="m254,l,254,,411r425,l679,156,679,,254,xe" filled="f" strokeweight="1pt">
                        <v:stroke joinstyle="miter"/>
                        <v:path arrowok="t" o:connecttype="custom" o:connectlocs="254,0;0,254;0,411;425,411;679,156;679,0;254,0" o:connectangles="0,0,0,0,0,0,0"/>
                      </v:shape>
                      <v:shape id="Freeform 331" o:spid="_x0000_s1442" style="position:absolute;left:818;top:1201;width:679;height:254;visibility:visible;mso-wrap-style:square;v-text-anchor:top" coordsize="679,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" path="m,254r425,l679,e" filled="f" strokeweight="1pt">
                        <v:stroke joinstyle="miter"/>
                        <v:path arrowok="t" o:connecttype="custom" o:connectlocs="0,254;425,254;679,0" o:connectangles="0,0,0"/>
                      </v:shape>
                      <v:line id="Line 332" o:spid="_x0000_s1443" style="position:absolute;visibility:visible;mso-wrap-style:square" from="1243,1455" to="1243,1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" strokeweight="1pt">
                        <v:stroke joinstyle="miter"/>
                      </v:line>
                    </v:group>
                    <v:group id="Group 336" o:spid="_x0000_s1444" style="position:absolute;left:966;top:1510;width:124;height:79" coordorigin="966,1510" coordsize="124,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">
                      <v:shape id="Freeform 334" o:spid="_x0000_s1445" style="position:absolute;left:966;top:1510;width:124;height:79;visibility:visible;mso-wrap-style:square;v-text-anchor:top" coordsize="827,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" path="m213,c96,,,96,,213l,315c,432,96,527,213,527r402,c732,527,827,432,827,315r,-102c827,96,732,,615,l213,xe" strokeweight="0">
                        <v:path arrowok="t" o:connecttype="custom" o:connectlocs="1,0;0,1;0,1;1,2;2,2;3,1;3,1;2,0;1,0" o:connectangles="0,0,0,0,0,0,0,0,0"/>
                      </v:shape>
                      <v:shape id="Freeform 335" o:spid="_x0000_s1446" style="position:absolute;left:966;top:1510;width:124;height:79;visibility:visible;mso-wrap-style:square;v-text-anchor:top" coordsize="827,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" path="m213,c96,,,96,,213l,315c,432,96,527,213,527r402,c732,527,827,432,827,315r,-102c827,96,732,,615,l213,xe" filled="f" strokeweight="1pt">
                        <v:stroke endcap="round"/>
                        <v:path arrowok="t" o:connecttype="custom" o:connectlocs="1,0;0,1;0,1;1,2;2,2;3,1;3,1;2,0;1,0" o:connectangles="0,0,0,0,0,0,0,0,0"/>
                      </v:shape>
                    </v:group>
                    <v:group id="Group 339" o:spid="_x0000_s1447" style="position:absolute;left:1003;top:1522;width:50;height:50" coordorigin="1003,1522" coordsize="5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">
                      <v:oval id="Oval 337" o:spid="_x0000_s1448" style="position:absolute;left:1003;top:1522;width:50;height: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" strokeweight="0"/>
                      <v:oval id="Oval 338" o:spid="_x0000_s1449" style="position:absolute;left:1003;top:1522;width:50;height: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" filled="f" strokeweight="1pt">
                        <v:stroke endcap="round"/>
                      </v:oval>
                    </v:group>
                    <v:shape id="Freeform 340" o:spid="_x0000_s1450" style="position:absolute;left:816;top:1463;width:431;height:143;visibility:visible;mso-wrap-style:square;v-text-anchor:top" coordsize="2874,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" path="m190,c85,,,85,,190l,764c,869,85,953,190,953r2494,c2789,953,2874,869,2874,764r,-574c2874,85,2789,,2684,l190,xe" filled="f">
                      <v:stroke endcap="round"/>
                      <v:path arrowok="t" o:connecttype="custom" o:connectlocs="1,0;0,1;0,3;1,3;9,3;10,3;10,1;9,0;1,0" o:connectangles="0,0,0,0,0,0,0,0,0"/>
                    </v:shape>
                    <v:shape id="Freeform 341" o:spid="_x0000_s1451" style="position:absolute;left:818;top:1462;width:426;height:22;visibility:visible;mso-wrap-style:square;v-text-anchor:top" coordsize="42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" path="m,c37,3,153,22,224,22,294,22,384,4,426,e" filled="f" strokeweight="1pt">
                      <v:path arrowok="t" o:connecttype="custom" o:connectlocs="0,0;224,22;426,0" o:connectangles="0,0,0"/>
                    </v:shape>
                    <v:shape id="Freeform 342" o:spid="_x0000_s1452" style="position:absolute;left:947;top:1252;width:160;height:170;visibility:visible;mso-wrap-style:square;v-text-anchor:top" coordsize="1067,1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" path="m1054,59l918,205v-13,14,-34,14,-47,2c857,194,856,173,869,160l1006,14c1018,,1039,,1053,12v13,13,14,34,1,47xm735,400l599,546v-13,13,-34,14,-48,1c538,535,537,514,550,500l687,354v12,-13,33,-14,47,-1c747,365,748,386,735,400xm416,740l279,886v-12,14,-33,14,-47,2c219,875,218,854,231,841l368,695v12,-14,33,-14,47,-2c428,706,429,727,416,740xm97,1081r-36,38c49,1133,27,1133,14,1121,1,1108,,1087,12,1074r37,-39c61,1022,82,1021,96,1034v13,12,14,33,1,47xe" fillcolor="silver" strokecolor="silver" strokeweight=".1pt">
                      <v:stroke joinstyle="bevel"/>
                      <v:path arrowok="t" o:connecttype="custom" o:connectlocs="4,0;3,1;3,1;3,1;3,0;4,0;4,0;2,1;2,2;2,2;2,2;2,1;2,1;2,1;1,3;1,3;1,3;1,3;1,2;1,2;1,3;0,4;0,4;0,4;0,4;0,3;0,3;0,4" o:connectangles="0,0,0,0,0,0,0,0,0,0,0,0,0,0,0,0,0,0,0,0,0,0,0,0,0,0,0,0"/>
                      <o:lock v:ext="edit" verticies="t"/>
                    </v:shape>
                    <v:line id="Line 343" o:spid="_x0000_s1453" style="position:absolute;flip:x;visibility:visible;mso-wrap-style:square" from="911,1229" to="1096,1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" strokecolor="#969696">
                      <v:stroke endcap="round"/>
                    </v:line>
                    <v:shape id="Freeform 344" o:spid="_x0000_s1454" style="position:absolute;left:1166;top:1245;width:161;height:171;visibility:visible;mso-wrap-style:square;v-text-anchor:top" coordsize="1074,1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" path="m1061,60l924,206v-12,13,-33,14,-47,1c864,194,863,173,876,160l1012,14v13,-13,34,-14,48,-2c1073,25,1074,46,1061,60xm742,400l605,546v-12,13,-34,14,-47,1c545,535,544,514,557,500l693,354v13,-13,34,-14,47,-1c754,366,755,387,742,400xm423,741l286,886v-13,14,-34,15,-47,2c225,875,225,854,237,841l374,695v13,-14,34,-14,47,-2c435,706,435,727,423,741xm104,1081r-43,45c49,1140,27,1140,14,1128,1,1115,,1094,12,1081r43,-46c68,1022,89,1021,102,1034v14,12,14,34,2,47xe" fillcolor="silver" strokecolor="silver" strokeweight=".1pt">
                      <v:stroke joinstyle="bevel"/>
                      <v:path arrowok="t" o:connecttype="custom" o:connectlocs="4,0;3,1;3,1;3,1;3,0;4,0;4,0;3,1;2,2;2,2;2,2;2,1;3,1;3,1;1,3;1,3;1,3;1,3;1,2;1,2;1,3;0,4;0,4;0,4;0,4;0,3;0,3;0,4" o:connectangles="0,0,0,0,0,0,0,0,0,0,0,0,0,0,0,0,0,0,0,0,0,0,0,0,0,0,0,0"/>
                      <o:lock v:ext="edit" verticies="t"/>
                    </v:shape>
                    <v:line id="Line 345" o:spid="_x0000_s1455" style="position:absolute;flip:x;visibility:visible;mso-wrap-style:square" from="1192,1234" to="1377,1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" strokecolor="#969696">
                      <v:stroke endcap="round"/>
                    </v:line>
                  </v:group>
                  <v:shape id="Freeform 347" o:spid="_x0000_s1456" style="position:absolute;left:5212;top:4840;width:1164;height:4067;visibility:visible;mso-wrap-style:square;v-text-anchor:top" coordsize="577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" path="m5770,c4960,497,1987,1301,1025,2968,63,4635,214,8535,,10000e" filled="f">
                    <v:path arrowok="t" o:connecttype="custom" o:connectlocs="473688,0;84146,1996653;0,6727248" o:connectangles="0,0,0"/>
                  </v:shape>
                  <v:shape id="Freeform 348" o:spid="_x0000_s1457" style="position:absolute;left:7499;top:3972;width:7020;height:2314;visibility:visible;mso-wrap-style:square;v-text-anchor:top" coordsize="9870,102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" path="m47,3581v-259,828,574,7158,1900,6590c3273,9603,6691,1232,8006,175,9321,-882,10037,3147,9838,3827e" filled="f">
                    <v:path arrowok="t" o:connecttype="custom" o:connectlocs="169129,417223;7006630,1185022;28810999,20389;35403787,445881" o:connectangles="0,0,0,0"/>
                  </v:shape>
                  <v:rect id="Rectangle 350" o:spid="_x0000_s1458" style="position:absolute;left:2011;width:508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" filled="f" stroked="f">
                    <v:textbox style="mso-fit-shape-to-text:t" inset="0,0,0,0">
                      <w:txbxContent>
                        <w:p w14:paraId="4E8A2941" w14:textId="77777777" w:rsidR="0032169D" w:rsidRDefault="0032169D" w:rsidP="00AE01DB">
                          <w:pPr>
                            <w:pStyle w:val="af0"/>
                            <w:spacing w:before="0" w:beforeAutospacing="0" w:after="0" w:afterAutospacing="0"/>
                            <w:jc w:val="both"/>
                          </w:pPr>
                          <w:r>
                            <w:rPr>
                              <w:rFonts w:ascii="Calibri" w:hint="eastAsia"/>
                              <w:color w:val="000000"/>
                              <w:sz w:val="16"/>
                              <w:szCs w:val="16"/>
                            </w:rPr>
                            <w:t>数据采集器</w:t>
                          </w:r>
                        </w:p>
                      </w:txbxContent>
                    </v:textbox>
                  </v:rect>
                  <v:line id="Line 377" o:spid="_x0000_s1459" style="position:absolute;visibility:visible;mso-wrap-style:square" from="5266,1261" to="6435,25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" strokeweight=".5pt">
                    <v:stroke endcap="round"/>
                  </v:line>
                  <v:rect id="Rectangle 359" o:spid="_x0000_s1460" style="position:absolute;top:5894;width:508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" filled="f" stroked="f">
                    <v:textbox style="mso-fit-shape-to-text:t" inset="0,0,0,0">
                      <w:txbxContent>
                        <w:p w14:paraId="10BB25F3" w14:textId="77777777" w:rsidR="0032169D" w:rsidRDefault="0032169D" w:rsidP="00AE01DB">
                          <w:pPr>
                            <w:pStyle w:val="af0"/>
                            <w:spacing w:before="0" w:beforeAutospacing="0" w:after="0" w:afterAutospacing="0"/>
                            <w:jc w:val="both"/>
                          </w:pPr>
                          <w:r>
                            <w:rPr>
                              <w:rFonts w:ascii="Calibri" w:hint="eastAsia"/>
                              <w:color w:val="000000"/>
                              <w:sz w:val="16"/>
                              <w:szCs w:val="16"/>
                            </w:rPr>
                            <w:t>电压传感器</w:t>
                          </w:r>
                        </w:p>
                      </w:txbxContent>
                    </v:textbox>
                  </v:rect>
                  <v:rect id="Rectangle 361" o:spid="_x0000_s1461" style="position:absolute;left:13855;top:1783;width:508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" filled="f" stroked="f">
                    <v:textbox style="mso-fit-shape-to-text:t" inset="0,0,0,0">
                      <w:txbxContent>
                        <w:p w14:paraId="3175F26C" w14:textId="77777777" w:rsidR="0032169D" w:rsidRDefault="0032169D" w:rsidP="00AE01DB">
                          <w:pPr>
                            <w:pStyle w:val="af0"/>
                            <w:spacing w:before="0" w:beforeAutospacing="0" w:after="0" w:afterAutospacing="0"/>
                            <w:jc w:val="both"/>
                          </w:pPr>
                          <w:r>
                            <w:rPr>
                              <w:rFonts w:ascii="Calibri" w:hint="eastAsia"/>
                              <w:color w:val="000000"/>
                              <w:sz w:val="16"/>
                              <w:szCs w:val="16"/>
                            </w:rPr>
                            <w:t>电流传感器</w:t>
                          </w:r>
                        </w:p>
                      </w:txbxContent>
                    </v:textbox>
                  </v:rect>
                  <v:shape id="任意多边形 563" o:spid="_x0000_s1462" style="position:absolute;left:3975;top:10509;width:1040;height:1899;visibility:visible;mso-wrap-style:square;v-text-anchor:middle" coordsize="307074,4435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" path="m6823,c4549,11373,,22521,,34120v,9378,2274,12510,6823,27295c11372,76200,19334,101221,27295,122830v7961,21609,12511,39806,27296,68239c69376,219502,94397,263857,116006,293427v21609,29570,36393,50042,68238,75063c216089,393511,281484,427915,307074,443553e" filled="f">
                    <v:stroke joinstyle="miter"/>
                    <v:path arrowok="t" o:connecttype="custom" o:connectlocs="3,0;0,27;3,48;11,96;21,150;45,230;72,289;119,348" o:connectangles="0,0,0,0,0,0,0,0"/>
                  </v:shape>
                  <v:shape id="任意多边形 564" o:spid="_x0000_s1463" style="position:absolute;left:3816;top:10590;width:345;height:2276;visibility:visible;mso-wrap-style:square;v-text-anchor:middle" coordsize="81886,491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" path="m20471,c16206,25590,1136,64827,-1,122830v3997,115904,,163773,13648,225188c27295,409433,67670,461466,81886,491320e" filled="f">
                    <v:stroke joinstyle="miter"/>
                    <v:path arrowok="t" o:connecttype="custom" o:connectlocs="15,0;0,122;10,346;61,488" o:connectangles="0,0,0,0"/>
                  </v:shape>
                  <v:shape id="Picture 233" o:spid="_x0000_s1464" type="#_x0000_t75" style="position:absolute;left:16154;top:6286;width:6780;height:29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">
                    <v:imagedata r:id="rId20" o:title=""/>
                  </v:shape>
                  <v:shape id="任意多边形 604" o:spid="_x0000_s1465" style="position:absolute;left:13455;top:6578;width:947;height:1807;visibility:visible;mso-wrap-style:square;v-text-anchor:middle" coordsize="279835,4230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" path="m6879,c4605,11373,56,22521,56,34120v,9378,-1138,4549,6823,27295c14840,84161,29626,131928,47823,170597v18197,38669,29570,80749,68239,122830c154731,335508,245716,396070,279835,423081e" filled="f">
                    <v:stroke joinstyle="miter"/>
                    <v:path arrowok="t" o:connecttype="custom" o:connectlocs="3,0;0,27;3,48;19,133;45,229;108,330" o:connectangles="0,0,0,0,0,0"/>
                  </v:shape>
                  <v:shape id="任意多边形 605" o:spid="_x0000_s1466" style="position:absolute;left:12332;top:6578;width:958;height:1214;visibility:visible;mso-wrap-style:square;v-text-anchor:middle" coordsize="230558,1249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" path="m230558,c225447,35778,76893,100209,,124972e" filled="f">
                    <v:stroke joinstyle="miter"/>
                    <v:path arrowok="t" o:connecttype="custom" o:connectlocs="165,0;0,1146" o:connectangles="0,0"/>
                  </v:shape>
                  <v:line id="Line 377" o:spid="_x0000_s1467" style="position:absolute;flip:x;visibility:visible;mso-wrap-style:square" from="15085,3278" to="15475,4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" strokeweight=".5pt">
                    <v:stroke endcap="round"/>
                  </v:line>
                  <v:line id="Line 377" o:spid="_x0000_s1468" style="position:absolute;visibility:visible;mso-wrap-style:square" from="2260,7575" to="3428,8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" strokeweight=".5pt">
                    <v:stroke endcap="round"/>
                  </v:line>
                  <v:rect id="Rectangle 225" o:spid="_x0000_s1469" style="position:absolute;left:12734;top:14481;width:3683;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" filled="f" stroked="f">
                    <v:textbox style="mso-fit-shape-to-text:t" inset="0,0,0,0">
                      <w:txbxContent>
                        <w:p w14:paraId="3709A1AF" w14:textId="77777777" w:rsidR="0032169D" w:rsidRDefault="0032169D" w:rsidP="00AE01DB">
                          <w:pPr>
                            <w:pStyle w:val="af0"/>
                            <w:spacing w:before="0" w:beforeAutospacing="0" w:after="0" w:afterAutospacing="0"/>
                            <w:jc w:val="both"/>
                          </w:pPr>
                          <w:r>
                            <w:rPr>
                              <w:rFonts w:ascii="Calibri" w:hint="eastAsia"/>
                              <w:color w:val="000000"/>
                              <w:sz w:val="18"/>
                              <w:szCs w:val="18"/>
                            </w:rPr>
                            <w:t>（</w:t>
                          </w:r>
                          <w:r>
                            <w:rPr>
                              <w:rFonts w:ascii="Calibri" w:hAnsi="Calibri"/>
                              <w:color w:val="000000"/>
                              <w:sz w:val="18"/>
                              <w:szCs w:val="18"/>
                            </w:rPr>
                            <w:t>b</w:t>
                          </w:r>
                          <w:r>
                            <w:rPr>
                              <w:rFonts w:ascii="Calibri" w:hint="eastAsia"/>
                              <w:color w:val="000000"/>
                              <w:sz w:val="18"/>
                              <w:szCs w:val="18"/>
                            </w:rPr>
                            <w:t>）</w:t>
                          </w:r>
                        </w:p>
                      </w:txbxContent>
                    </v:textbox>
                  </v:rect>
                  <v:group id="Group 131" o:spid="_x0000_s1470" style="position:absolute;left:7963;top:7445;width:12851;height:6403" coordorigin="7963,7445" coordsize="12851,6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">
                    <v:group id="Group 275" o:spid="_x0000_s1471" style="position:absolute;left:8931;top:11058;width:5483;height:2790" coordsize="1140,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">
                      <v:group id="Group 246" o:spid="_x0000_s1472" style="position:absolute;width:1140;height:580" coordsize="1140,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">
                        <v:shape id="Picture 244" o:spid="_x0000_s1473" type="#_x0000_t75" style="position:absolute;width:1140;height: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">
                          <v:imagedata r:id="rId21" o:title="" grayscale="t"/>
                        </v:shape>
                        <v:shape id="Picture 245" o:spid="_x0000_s1474" type="#_x0000_t75" style="position:absolute;width:1140;height: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">
                          <v:imagedata r:id="rId22" o:title="" grayscale="t"/>
                        </v:shape>
                      </v:group>
                      <v:group id="Group 260" o:spid="_x0000_s1475" style="position:absolute;left:127;top:306;width:84;height:106" coordorigin="127,306" coordsize="84,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">
                        <v:group id="Group 251" o:spid="_x0000_s1476" style="position:absolute;left:143;top:331;width:54;height:81" coordorigin="143,331" coordsize="5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">
                          <v:shape id="Freeform 247" o:spid="_x0000_s1477" style="position:absolute;left:143;top:331;width:54;height:81;visibility:visible;mso-wrap-style:square;v-text-anchor:top" coordsize="36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" path="m180,c80,,,35,,78l,462v,43,80,78,180,78c279,540,360,505,360,462r,-384c360,35,279,,180,xe" fillcolor="gray" strokeweight="0">
                            <v:path arrowok="t" o:connecttype="custom" o:connectlocs="1,0;0,0;0,2;1,2;1,2;1,0;1,0" o:connectangles="0,0,0,0,0,0,0"/>
                          </v:shape>
                          <v:oval id="Oval 248" o:spid="_x0000_s1478" style="position:absolute;left:143;top:331;width:54;height: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" fillcolor="#999" strokeweight="0"/>
                          <v:shape id="Freeform 249" o:spid="_x0000_s1479" style="position:absolute;left:143;top:331;width:54;height:81;visibility:visible;mso-wrap-style:square;v-text-anchor:top" coordsize="36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" path="m180,c80,,,35,,78l,462v,43,80,78,180,78c279,540,360,505,360,462r,-384c360,35,279,,180,xe" filled="f" strokeweight=".5pt">
                            <v:stroke endcap="round"/>
                            <v:path arrowok="t" o:connecttype="custom" o:connectlocs="1,0;0,0;0,2;1,2;1,2;1,0;1,0" o:connectangles="0,0,0,0,0,0,0"/>
                          </v:shape>
                          <v:shape id="Freeform 250" o:spid="_x0000_s1480" style="position:absolute;left:143;top:342;width:54;height:12;visibility:visible;mso-wrap-style:square;v-text-anchor:top" coordsize="54,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" path="m,c,7,12,12,27,12,42,12,54,7,54,e" filled="f" strokeweight=".5pt">
                            <v:stroke endcap="round"/>
                            <v:path arrowok="t" o:connecttype="custom" o:connectlocs="0,0;27,12;54,0" o:connectangles="0,0,0"/>
                          </v:shape>
                        </v:group>
                        <v:group id="Group 256" o:spid="_x0000_s1481" style="position:absolute;left:127;top:306;width:84;height:66" coordorigin="127,306" coordsize="8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">
                          <v:shape id="Freeform 252" o:spid="_x0000_s1482" style="position:absolute;left:127;top:306;width:84;height:66;visibility:visible;mso-wrap-style:square;v-text-anchor:top" coordsize="560,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" path="m280,c125,,,49,,110l,330v,61,125,110,280,110c435,440,560,391,560,330r,-220c560,49,435,,280,xe" fillcolor="gray" strokeweight="0">
                            <v:path arrowok="t" o:connecttype="custom" o:connectlocs="1,0;0,0;0,1;1,2;2,1;2,0;1,0" o:connectangles="0,0,0,0,0,0,0"/>
                          </v:shape>
                          <v:oval id="Oval 253" o:spid="_x0000_s1483" style="position:absolute;left:127;top:306;width:84;height: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" fillcolor="#999" strokeweight="0"/>
                          <v:shape id="Freeform 254" o:spid="_x0000_s1484" style="position:absolute;left:127;top:306;width:84;height:66;visibility:visible;mso-wrap-style:square;v-text-anchor:top" coordsize="560,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" path="m280,c125,,,49,,110l,330v,61,125,110,280,110c435,440,560,391,560,330r,-220c560,49,435,,280,xe" filled="f" strokeweight=".5pt">
                            <v:stroke endcap="round"/>
                            <v:path arrowok="t" o:connecttype="custom" o:connectlocs="1,0;0,0;0,1;1,2;2,1;2,0;1,0" o:connectangles="0,0,0,0,0,0,0"/>
                          </v:shape>
                          <v:shape id="Freeform 255" o:spid="_x0000_s1485" style="position:absolute;left:127;top:322;width:84;height:17;visibility:visible;mso-wrap-style:square;v-text-anchor:top" coordsize="8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" path="m,c,9,19,17,42,17,65,17,84,9,84,e" filled="f" strokeweight=".5pt">
                            <v:stroke endcap="round"/>
                            <v:path arrowok="t" o:connecttype="custom" o:connectlocs="0,0;42,17;84,0" o:connectangles="0,0,0"/>
                          </v:shape>
                        </v:group>
                        <v:group id="Group 259" o:spid="_x0000_s1486" style="position:absolute;left:129;top:308;width:80;height:37" coordorigin="129,308" coordsize="8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">
                          <v:oval id="Oval 257" o:spid="_x0000_s1487" style="position:absolute;left:129;top:308;width:80;height: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" strokeweight="0"/>
                          <v:oval id="Oval 258" o:spid="_x0000_s1488" style="position:absolute;left:129;top:308;width:80;height: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" filled="f" strokeweight=".5pt">
                            <v:stroke endcap="round"/>
                          </v:oval>
                        </v:group>
                      </v:group>
                      <v:group id="Group 274" o:spid="_x0000_s1489" style="position:absolute;left:720;top:302;width:85;height:106" coordorigin="720,302" coordsize="85,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">
                        <v:group id="Group 265" o:spid="_x0000_s1490" style="position:absolute;left:736;top:327;width:55;height:81" coordorigin="736,327" coordsize="55,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">
                          <v:shape id="Freeform 261" o:spid="_x0000_s1491" style="position:absolute;left:736;top:327;width:55;height:81;visibility:visible;mso-wrap-style:square;v-text-anchor:top" coordsize="367,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" path="m183,c82,,,35,,78l,462v,43,82,78,183,78c285,540,367,505,367,462r,-384c367,35,285,,183,xe" fillcolor="gray" strokeweight="0">
                            <v:path arrowok="t" o:connecttype="custom" o:connectlocs="1,0;0,0;0,2;1,2;1,2;1,0;1,0" o:connectangles="0,0,0,0,0,0,0"/>
                          </v:shape>
                          <v:oval id="Oval 262" o:spid="_x0000_s1492" style="position:absolute;left:736;top:327;width:55;height: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" fillcolor="#999" strokeweight="0"/>
                          <v:shape id="Freeform 263" o:spid="_x0000_s1493" style="position:absolute;left:736;top:327;width:55;height:81;visibility:visible;mso-wrap-style:square;v-text-anchor:top" coordsize="367,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" path="m183,c82,,,35,,78l,462v,43,82,78,183,78c285,540,367,505,367,462r,-384c367,35,285,,183,xe" filled="f" strokeweight=".5pt">
                            <v:stroke endcap="round"/>
                            <v:path arrowok="t" o:connecttype="custom" o:connectlocs="1,0;0,0;0,2;1,2;1,2;1,0;1,0" o:connectangles="0,0,0,0,0,0,0"/>
                          </v:shape>
                          <v:shape id="Freeform 264" o:spid="_x0000_s1494" style="position:absolute;left:736;top:338;width:55;height:12;visibility:visible;mso-wrap-style:square;v-text-anchor:top" coordsize="5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" path="m,c,7,12,12,27,12,43,12,55,7,55,e" filled="f" strokeweight=".5pt">
                            <v:stroke endcap="round"/>
                            <v:path arrowok="t" o:connecttype="custom" o:connectlocs="0,0;27,12;55,0" o:connectangles="0,0,0"/>
                          </v:shape>
                        </v:group>
                        <v:group id="Group 270" o:spid="_x0000_s1495" style="position:absolute;left:720;top:302;width:85;height:65" coordorigin="720,302" coordsize="8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">
                          <v:shape id="Freeform 266" o:spid="_x0000_s1496" style="position:absolute;left:720;top:302;width:85;height:65;visibility:visible;mso-wrap-style:square;v-text-anchor:top" coordsize="567,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" path="m284,c127,,,50,,110l,330v,61,127,110,284,110c440,440,567,391,567,330r,-220c567,50,440,,284,xe" fillcolor="gray" strokeweight="0">
                            <v:path arrowok="t" o:connecttype="custom" o:connectlocs="1,0;0,0;0,1;1,1;2,1;2,0;1,0" o:connectangles="0,0,0,0,0,0,0"/>
                          </v:shape>
                          <v:oval id="Oval 267" o:spid="_x0000_s1497" style="position:absolute;left:720;top:302;width:85;height: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" fillcolor="#999" strokeweight="0"/>
                          <v:shape id="Freeform 268" o:spid="_x0000_s1498" style="position:absolute;left:720;top:302;width:85;height:65;visibility:visible;mso-wrap-style:square;v-text-anchor:top" coordsize="567,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" path="m284,c127,,,50,,110l,330v,61,127,110,284,110c440,440,567,391,567,330r,-220c567,50,440,,284,xe" filled="f" strokeweight=".5pt">
                            <v:stroke endcap="round"/>
                            <v:path arrowok="t" o:connecttype="custom" o:connectlocs="1,0;0,0;0,1;1,1;2,1;2,0;1,0" o:connectangles="0,0,0,0,0,0,0"/>
                          </v:shape>
                          <v:shape id="Freeform 269" o:spid="_x0000_s1499" style="position:absolute;left:720;top:318;width:85;height:17;visibility:visible;mso-wrap-style:square;v-text-anchor:top" coordsize="85,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" path="m,c,9,19,17,42,17,66,17,85,9,85,e" filled="f" strokeweight=".5pt">
                            <v:stroke endcap="round"/>
                            <v:path arrowok="t" o:connecttype="custom" o:connectlocs="0,0;42,17;85,0" o:connectangles="0,0,0"/>
                          </v:shape>
                        </v:group>
                        <v:group id="Group 273" o:spid="_x0000_s1500" style="position:absolute;left:722;top:304;width:81;height:36" coordorigin="722,304" coordsize="8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">
                          <v:oval id="Oval 271" o:spid="_x0000_s1501" style="position:absolute;left:722;top:304;width:81;height: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" strokeweight="0"/>
                          <v:oval id="Oval 272" o:spid="_x0000_s1502" style="position:absolute;left:722;top:304;width:81;height: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" filled="f" strokeweight=".5pt">
                            <v:stroke endcap="round"/>
                          </v:oval>
                        </v:group>
                      </v:group>
                    </v:group>
                    <v:group id="Group 243" o:spid="_x0000_s1503" style="position:absolute;left:16750;top:9835;width:4064;height:3401" coordsize="845,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">
                      <v:shape id="Picture 241" o:spid="_x0000_s1504" type="#_x0000_t75" style="position:absolute;width:845;height:7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">
                        <v:imagedata r:id="rId23" o:title="" grayscale="t"/>
                      </v:shape>
                      <v:shape id="Picture 242" o:spid="_x0000_s1505" type="#_x0000_t75" style="position:absolute;width:845;height:7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">
                        <v:imagedata r:id="rId24" o:title="" grayscale="t"/>
                      </v:shape>
                    </v:group>
                    <v:group id="Group 240" o:spid="_x0000_s1506" style="position:absolute;left:7963;top:8379;width:4052;height:2211" coordsize="1154,4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">
                      <v:shape id="Picture 238" o:spid="_x0000_s1507" type="#_x0000_t75" style="position:absolute;width:1154;height: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">
                        <v:imagedata r:id="rId25" o:title="" grayscale="t"/>
                      </v:shape>
                      <v:shape id="Picture 239" o:spid="_x0000_s1508" type="#_x0000_t75" style="position:absolute;width:1154;height: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">
                        <v:imagedata r:id="rId26" o:title="" grayscale="t"/>
                      </v:shape>
                    </v:group>
                    <v:rect id="Rectangle 216" o:spid="_x0000_s1509" style="position:absolute;left:9754;top:7445;width:1638;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" filled="f" stroked="f">
                      <v:textbox style="mso-fit-shape-to-text:t" inset="0,0,0,0">
                        <w:txbxContent>
                          <w:p w14:paraId="3642478B" w14:textId="77777777" w:rsidR="0032169D" w:rsidRDefault="0032169D" w:rsidP="00AE01DB">
                            <w:pPr>
                              <w:pStyle w:val="af0"/>
                              <w:spacing w:before="0" w:beforeAutospacing="0" w:after="0" w:afterAutospacing="0"/>
                              <w:jc w:val="both"/>
                            </w:pPr>
                            <w:r>
                              <w:rPr>
                                <w:rFonts w:ascii="Times New Roman" w:hAnsi="Times New Roman"/>
                                <w:i/>
                                <w:iCs/>
                                <w:color w:val="000000"/>
                                <w:sz w:val="18"/>
                                <w:szCs w:val="18"/>
                              </w:rPr>
                              <w:t>R</w:t>
                            </w:r>
                            <w:r>
                              <w:rPr>
                                <w:rFonts w:ascii="Times New Roman" w:hAnsi="Times New Roman"/>
                                <w:color w:val="000000"/>
                                <w:position w:val="-5"/>
                                <w:sz w:val="18"/>
                                <w:szCs w:val="18"/>
                                <w:vertAlign w:val="subscript"/>
                              </w:rPr>
                              <w:t>0</w:t>
                            </w:r>
                          </w:p>
                        </w:txbxContent>
                      </v:textbox>
                    </v:rect>
                  </v:group>
                  <v:rect id="Rectangle 211" o:spid="_x0000_s1510" style="position:absolute;left:20542;top:5015;width:69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" filled="f" stroked="f">
                    <v:textbox style="mso-fit-shape-to-text:t" inset="0,0,0,0">
                      <w:txbxContent>
                        <w:p w14:paraId="765CB865" w14:textId="77777777" w:rsidR="0032169D" w:rsidRDefault="0032169D" w:rsidP="00AE01DB">
                          <w:pPr>
                            <w:pStyle w:val="af0"/>
                            <w:spacing w:before="0" w:beforeAutospacing="0" w:after="0" w:afterAutospacing="0"/>
                            <w:jc w:val="both"/>
                          </w:pPr>
                          <w:r>
                            <w:rPr>
                              <w:rFonts w:ascii="Times New Roman" w:hAnsi="Times New Roman"/>
                              <w:i/>
                              <w:iCs/>
                              <w:color w:val="000000"/>
                              <w:sz w:val="18"/>
                              <w:szCs w:val="18"/>
                            </w:rPr>
                            <w:t>R</w:t>
                          </w:r>
                        </w:p>
                      </w:txbxContent>
                    </v:textbox>
                  </v:rect>
                  <v:rect id="Rectangle 361" o:spid="_x0000_s1511" style="position:absolute;left:11839;top:97;width:4070;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" filled="f" stroked="f">
                    <v:textbox style="mso-fit-shape-to-text:t" inset="0,0,0,0">
                      <w:txbxContent>
                        <w:p w14:paraId="4C34B3A5" w14:textId="77777777" w:rsidR="0032169D" w:rsidRPr="00F11A79" w:rsidRDefault="0032169D" w:rsidP="00AE01DB">
                          <w:pPr>
                            <w:pStyle w:val="af0"/>
                            <w:spacing w:before="0" w:beforeAutospacing="0" w:after="0" w:afterAutospacing="0"/>
                            <w:jc w:val="both"/>
                            <w:rPr>
                              <w:sz w:val="16"/>
                              <w:szCs w:val="16"/>
                            </w:rPr>
                          </w:pPr>
                          <w:r w:rsidRPr="00F11A79">
                            <w:rPr>
                              <w:rFonts w:hint="eastAsia"/>
                              <w:sz w:val="16"/>
                              <w:szCs w:val="16"/>
                            </w:rPr>
                            <w:t>接</w:t>
                          </w:r>
                          <w:r w:rsidRPr="00F11A79">
                            <w:rPr>
                              <w:sz w:val="16"/>
                              <w:szCs w:val="16"/>
                            </w:rPr>
                            <w:t>计算机</w:t>
                          </w:r>
                        </w:p>
                      </w:txbxContent>
                    </v:textbox>
                  </v:rect>
                </v:group>
              </v:group>
            </w:pict>
          </mc:Fallback>
        </mc:AlternateContent>
      </w:r>
      <w:r w:rsidR="00701517" w:rsidRPr="00701517">
        <w:rPr>
          <w:color w:val="000000"/>
          <w:kern w:val="0"/>
          <w:szCs w:val="21"/>
        </w:rPr>
        <w:t>（</w:t>
      </w:r>
      <w:r w:rsidR="00701517" w:rsidRPr="00701517">
        <w:rPr>
          <w:color w:val="000000"/>
          <w:kern w:val="0"/>
          <w:szCs w:val="21"/>
        </w:rPr>
        <w:t>2</w:t>
      </w:r>
      <w:r w:rsidR="00701517" w:rsidRPr="00701517">
        <w:rPr>
          <w:color w:val="000000"/>
          <w:kern w:val="0"/>
          <w:szCs w:val="21"/>
        </w:rPr>
        <w:t>）</w:t>
      </w:r>
      <w:r w:rsidR="00AE01DB" w:rsidRPr="00D82367">
        <w:rPr>
          <w:color w:val="000000"/>
          <w:kern w:val="0"/>
          <w:szCs w:val="21"/>
        </w:rPr>
        <w:t>某次</w:t>
      </w:r>
      <w:r w:rsidR="00AE01DB" w:rsidRPr="00D82367">
        <w:rPr>
          <w:color w:val="000000"/>
          <w:szCs w:val="21"/>
        </w:rPr>
        <w:t>实验得出</w:t>
      </w:r>
      <w:r w:rsidR="00AE01DB" w:rsidRPr="00D82367">
        <w:rPr>
          <w:i/>
          <w:color w:val="000000"/>
          <w:szCs w:val="21"/>
        </w:rPr>
        <w:t>U</w:t>
      </w:r>
      <w:r w:rsidR="00811ED6">
        <w:rPr>
          <w:rFonts w:hint="eastAsia"/>
          <w:color w:val="000000"/>
          <w:szCs w:val="21"/>
        </w:rPr>
        <w:t>-</w:t>
      </w:r>
      <w:r w:rsidR="00AE01DB" w:rsidRPr="00D82367">
        <w:rPr>
          <w:i/>
          <w:color w:val="000000"/>
          <w:szCs w:val="21"/>
        </w:rPr>
        <w:t>I</w:t>
      </w:r>
      <w:r w:rsidR="00AE01DB" w:rsidRPr="00D82367">
        <w:rPr>
          <w:color w:val="000000"/>
          <w:szCs w:val="21"/>
        </w:rPr>
        <w:t>图像，拟合直线方程为</w:t>
      </w:r>
      <w:r w:rsidR="00AE01DB" w:rsidRPr="00D82367">
        <w:rPr>
          <w:i/>
          <w:color w:val="000000"/>
          <w:szCs w:val="21"/>
        </w:rPr>
        <w:t>U</w:t>
      </w:r>
      <w:r w:rsidR="00700E6A">
        <w:rPr>
          <w:i/>
          <w:color w:val="000000"/>
          <w:szCs w:val="21"/>
        </w:rPr>
        <w:t xml:space="preserve"> = </w:t>
      </w:r>
      <w:r w:rsidR="00811ED6">
        <w:rPr>
          <w:rFonts w:hint="eastAsia"/>
          <w:color w:val="000000"/>
          <w:szCs w:val="21"/>
        </w:rPr>
        <w:t>－</w:t>
      </w:r>
      <w:r w:rsidR="00AE01DB" w:rsidRPr="00D82367">
        <w:rPr>
          <w:color w:val="000000"/>
          <w:szCs w:val="21"/>
        </w:rPr>
        <w:t>1.50</w:t>
      </w:r>
      <w:r w:rsidR="00AE01DB" w:rsidRPr="00D82367">
        <w:rPr>
          <w:i/>
          <w:color w:val="000000"/>
          <w:szCs w:val="21"/>
        </w:rPr>
        <w:t>I+</w:t>
      </w:r>
      <w:r w:rsidR="00AE01DB" w:rsidRPr="00D82367">
        <w:rPr>
          <w:color w:val="000000"/>
          <w:szCs w:val="21"/>
        </w:rPr>
        <w:t>1.4</w:t>
      </w:r>
      <w:r w:rsidR="007642EB">
        <w:rPr>
          <w:rFonts w:hint="eastAsia"/>
          <w:color w:val="000000"/>
          <w:szCs w:val="21"/>
        </w:rPr>
        <w:t>8</w:t>
      </w:r>
      <w:r w:rsidR="00AE01DB" w:rsidRPr="00D82367">
        <w:rPr>
          <w:color w:val="000000"/>
          <w:szCs w:val="21"/>
        </w:rPr>
        <w:t>，则电源电动势</w:t>
      </w:r>
      <w:r w:rsidR="00AE01DB" w:rsidRPr="00D82367">
        <w:rPr>
          <w:i/>
          <w:color w:val="000000"/>
          <w:szCs w:val="21"/>
        </w:rPr>
        <w:t>E</w:t>
      </w:r>
      <w:r w:rsidR="00700E6A">
        <w:rPr>
          <w:color w:val="000000"/>
          <w:szCs w:val="21"/>
        </w:rPr>
        <w:t xml:space="preserve"> = </w:t>
      </w:r>
      <w:r w:rsidR="00AE01DB" w:rsidRPr="00D82367">
        <w:rPr>
          <w:color w:val="000000"/>
          <w:szCs w:val="21"/>
        </w:rPr>
        <w:t>___________V</w:t>
      </w:r>
      <w:r w:rsidR="00AE01DB" w:rsidRPr="00D82367">
        <w:rPr>
          <w:color w:val="000000"/>
          <w:szCs w:val="21"/>
        </w:rPr>
        <w:t>，内阻</w:t>
      </w:r>
      <w:r w:rsidR="00AE01DB" w:rsidRPr="00D82367">
        <w:rPr>
          <w:i/>
          <w:color w:val="000000"/>
          <w:szCs w:val="21"/>
        </w:rPr>
        <w:t>r</w:t>
      </w:r>
      <w:r w:rsidR="00700E6A">
        <w:rPr>
          <w:color w:val="000000"/>
          <w:szCs w:val="21"/>
        </w:rPr>
        <w:t xml:space="preserve"> = </w:t>
      </w:r>
      <w:r w:rsidR="0032169D" w:rsidRPr="00D82367">
        <w:rPr>
          <w:color w:val="000000"/>
          <w:szCs w:val="21"/>
        </w:rPr>
        <w:t>___________</w:t>
      </w:r>
      <w:r w:rsidR="00AE01DB" w:rsidRPr="00D82367">
        <w:rPr>
          <w:color w:val="000000"/>
          <w:szCs w:val="21"/>
        </w:rPr>
        <w:t>Ω</w:t>
      </w:r>
      <w:r w:rsidR="00AE01DB" w:rsidRPr="00D82367">
        <w:rPr>
          <w:color w:val="000000"/>
          <w:szCs w:val="21"/>
        </w:rPr>
        <w:t>；</w:t>
      </w:r>
    </w:p>
    <w:p w14:paraId="3862A7E8" w14:textId="77777777" w:rsidR="006A33DB" w:rsidRPr="004737C6" w:rsidRDefault="00AE01DB" w:rsidP="00E918F6">
      <w:pPr>
        <w:rPr>
          <w:color w:val="000000"/>
          <w:kern w:val="0"/>
          <w:szCs w:val="21"/>
        </w:rPr>
      </w:pPr>
      <w:r w:rsidRPr="00D82367">
        <w:rPr>
          <w:color w:val="000000"/>
          <w:kern w:val="0"/>
          <w:szCs w:val="21"/>
        </w:rPr>
        <w:t>（</w:t>
      </w:r>
      <w:r w:rsidRPr="00D82367">
        <w:rPr>
          <w:color w:val="000000"/>
          <w:kern w:val="0"/>
          <w:szCs w:val="21"/>
        </w:rPr>
        <w:t>3</w:t>
      </w:r>
      <w:r w:rsidRPr="00D82367">
        <w:rPr>
          <w:color w:val="000000"/>
          <w:kern w:val="0"/>
          <w:szCs w:val="21"/>
        </w:rPr>
        <w:t>）若某同学在连电路时，不小心</w:t>
      </w:r>
      <w:r w:rsidR="00F03755" w:rsidRPr="00D82367">
        <w:rPr>
          <w:rFonts w:hint="eastAsia"/>
          <w:color w:val="000000"/>
          <w:kern w:val="0"/>
          <w:szCs w:val="21"/>
        </w:rPr>
        <w:t>把</w:t>
      </w:r>
      <w:r w:rsidRPr="00D82367">
        <w:rPr>
          <w:color w:val="000000"/>
          <w:kern w:val="0"/>
          <w:szCs w:val="21"/>
        </w:rPr>
        <w:t>图（</w:t>
      </w:r>
      <w:r w:rsidRPr="00D82367">
        <w:rPr>
          <w:color w:val="000000"/>
          <w:kern w:val="0"/>
          <w:szCs w:val="21"/>
        </w:rPr>
        <w:t>a</w:t>
      </w:r>
      <w:r w:rsidRPr="00D82367">
        <w:rPr>
          <w:color w:val="000000"/>
          <w:kern w:val="0"/>
          <w:szCs w:val="21"/>
        </w:rPr>
        <w:t>）中</w:t>
      </w:r>
      <w:r w:rsidR="000C395A" w:rsidRPr="00D82367">
        <w:rPr>
          <w:color w:val="000000"/>
          <w:kern w:val="0"/>
          <w:szCs w:val="21"/>
        </w:rPr>
        <w:t>A</w:t>
      </w:r>
      <w:r w:rsidRPr="00D82367">
        <w:rPr>
          <w:color w:val="000000"/>
          <w:kern w:val="0"/>
          <w:szCs w:val="21"/>
        </w:rPr>
        <w:t>点连到了</w:t>
      </w:r>
      <w:r w:rsidR="000C395A" w:rsidRPr="00D82367">
        <w:rPr>
          <w:color w:val="000000"/>
          <w:kern w:val="0"/>
          <w:szCs w:val="21"/>
        </w:rPr>
        <w:t>B</w:t>
      </w:r>
      <w:r w:rsidRPr="00D82367">
        <w:rPr>
          <w:color w:val="000000"/>
          <w:kern w:val="0"/>
          <w:szCs w:val="21"/>
        </w:rPr>
        <w:t>点，则</w:t>
      </w:r>
      <w:r w:rsidR="00F03755" w:rsidRPr="00D82367">
        <w:rPr>
          <w:rFonts w:hint="eastAsia"/>
          <w:color w:val="000000"/>
          <w:kern w:val="0"/>
          <w:szCs w:val="21"/>
        </w:rPr>
        <w:t>测</w:t>
      </w:r>
      <w:r w:rsidRPr="00D82367">
        <w:rPr>
          <w:color w:val="000000"/>
          <w:kern w:val="0"/>
          <w:szCs w:val="21"/>
        </w:rPr>
        <w:t>得的电源电动势</w:t>
      </w:r>
      <w:r w:rsidR="0032169D" w:rsidRPr="00D82367">
        <w:rPr>
          <w:color w:val="000000"/>
          <w:szCs w:val="21"/>
        </w:rPr>
        <w:t>___________</w:t>
      </w:r>
      <w:r w:rsidRPr="00D82367">
        <w:rPr>
          <w:color w:val="000000"/>
          <w:kern w:val="0"/>
          <w:szCs w:val="21"/>
        </w:rPr>
        <w:t>，内电阻</w:t>
      </w:r>
      <w:r w:rsidR="0032169D" w:rsidRPr="00D82367">
        <w:rPr>
          <w:color w:val="000000"/>
          <w:szCs w:val="21"/>
        </w:rPr>
        <w:t>___________</w:t>
      </w:r>
      <w:r w:rsidRPr="00D82367">
        <w:rPr>
          <w:color w:val="000000"/>
          <w:kern w:val="0"/>
          <w:szCs w:val="21"/>
        </w:rPr>
        <w:t>。（填</w:t>
      </w:r>
      <w:r w:rsidRPr="00D82367">
        <w:rPr>
          <w:rFonts w:ascii="宋体" w:hAnsi="宋体"/>
          <w:color w:val="000000"/>
          <w:kern w:val="0"/>
          <w:szCs w:val="21"/>
        </w:rPr>
        <w:t>“</w:t>
      </w:r>
      <w:r w:rsidRPr="00D82367">
        <w:rPr>
          <w:color w:val="000000"/>
          <w:kern w:val="0"/>
          <w:szCs w:val="21"/>
        </w:rPr>
        <w:t>增大</w:t>
      </w:r>
      <w:r w:rsidRPr="00D82367">
        <w:rPr>
          <w:rFonts w:ascii="宋体" w:hAnsi="宋体"/>
          <w:color w:val="000000"/>
          <w:kern w:val="0"/>
          <w:szCs w:val="21"/>
        </w:rPr>
        <w:t>”“</w:t>
      </w:r>
      <w:r w:rsidRPr="00D82367">
        <w:rPr>
          <w:color w:val="000000"/>
          <w:kern w:val="0"/>
          <w:szCs w:val="21"/>
        </w:rPr>
        <w:t>减小</w:t>
      </w:r>
      <w:r w:rsidRPr="00D82367">
        <w:rPr>
          <w:rFonts w:ascii="宋体" w:hAnsi="宋体"/>
          <w:color w:val="000000"/>
          <w:kern w:val="0"/>
          <w:szCs w:val="21"/>
        </w:rPr>
        <w:t>”</w:t>
      </w:r>
      <w:r w:rsidRPr="00D82367">
        <w:rPr>
          <w:color w:val="000000"/>
          <w:kern w:val="0"/>
          <w:szCs w:val="21"/>
        </w:rPr>
        <w:t>或</w:t>
      </w:r>
      <w:r w:rsidRPr="00D82367">
        <w:rPr>
          <w:rFonts w:ascii="宋体" w:hAnsi="宋体"/>
          <w:color w:val="000000"/>
          <w:kern w:val="0"/>
          <w:szCs w:val="21"/>
        </w:rPr>
        <w:t>“</w:t>
      </w:r>
      <w:r w:rsidRPr="00D82367">
        <w:rPr>
          <w:color w:val="000000"/>
          <w:kern w:val="0"/>
          <w:szCs w:val="21"/>
        </w:rPr>
        <w:t>不变</w:t>
      </w:r>
      <w:r w:rsidRPr="00D82367">
        <w:rPr>
          <w:rFonts w:ascii="宋体" w:hAnsi="宋体"/>
          <w:color w:val="000000"/>
          <w:kern w:val="0"/>
          <w:szCs w:val="21"/>
        </w:rPr>
        <w:t>”</w:t>
      </w:r>
      <w:r w:rsidRPr="00D82367">
        <w:rPr>
          <w:color w:val="000000"/>
          <w:kern w:val="0"/>
          <w:szCs w:val="21"/>
        </w:rPr>
        <w:t>）</w:t>
      </w:r>
    </w:p>
    <w:p w14:paraId="3BD03B69" w14:textId="77777777" w:rsidR="00D623C6" w:rsidRDefault="00D623C6" w:rsidP="00E918F6">
      <w:pPr>
        <w:rPr>
          <w:color w:val="000000"/>
          <w:szCs w:val="21"/>
        </w:rPr>
      </w:pPr>
    </w:p>
    <w:p w14:paraId="3E83F39A" w14:textId="0591B506" w:rsidR="00AE01DB" w:rsidRPr="005D3256" w:rsidRDefault="00991F6A" w:rsidP="005D3256">
      <w:pPr>
        <w:pStyle w:val="af6"/>
        <w:numPr>
          <w:ilvl w:val="0"/>
          <w:numId w:val="13"/>
        </w:numPr>
        <w:ind w:firstLineChars="0"/>
        <w:rPr>
          <w:color w:val="000000"/>
          <w:szCs w:val="21"/>
        </w:rPr>
      </w:pPr>
      <w:r>
        <w:rPr>
          <w:noProof/>
        </w:rPr>
        <mc:AlternateContent>
          <mc:Choice Requires="wpg">
            <w:drawing>
              <wp:anchor distT="0" distB="0" distL="114300" distR="114300" simplePos="0" relativeHeight="251653632" behindDoc="0" locked="0" layoutInCell="1" allowOverlap="1" wp14:anchorId="3E41C607" wp14:editId="6A241AD4">
                <wp:simplePos x="0" y="0"/>
                <wp:positionH relativeFrom="column">
                  <wp:posOffset>3587115</wp:posOffset>
                </wp:positionH>
                <wp:positionV relativeFrom="paragraph">
                  <wp:posOffset>100965</wp:posOffset>
                </wp:positionV>
                <wp:extent cx="1506855" cy="570865"/>
                <wp:effectExtent l="0" t="0" r="36195" b="19685"/>
                <wp:wrapSquare wrapText="bothSides"/>
                <wp:docPr id="468" name="组合 468"/>
                <wp:cNvGraphicFramePr/>
                <a:graphic xmlns:a="http://schemas.openxmlformats.org/drawingml/2006/main">
                  <a:graphicData uri="http://schemas.microsoft.com/office/word/2010/wordprocessingGroup">
                    <wpg:wgp>
                      <wpg:cNvGrpSpPr/>
                      <wpg:grpSpPr>
                        <a:xfrm>
                          <a:off x="0" y="0"/>
                          <a:ext cx="1506855" cy="570865"/>
                          <a:chOff x="0" y="0"/>
                          <a:chExt cx="1506915" cy="571026"/>
                        </a:xfrm>
                      </wpg:grpSpPr>
                      <wpg:grpSp>
                        <wpg:cNvPr id="455" name="组合 455"/>
                        <wpg:cNvGrpSpPr>
                          <a:grpSpLocks/>
                        </wpg:cNvGrpSpPr>
                        <wpg:grpSpPr bwMode="auto">
                          <a:xfrm>
                            <a:off x="0" y="197892"/>
                            <a:ext cx="1506915" cy="364772"/>
                            <a:chOff x="8055" y="8971"/>
                            <a:chExt cx="2520" cy="610"/>
                          </a:xfrm>
                        </wpg:grpSpPr>
                        <wps:wsp>
                          <wps:cNvPr id="458" name="Line 465"/>
                          <wps:cNvCnPr>
                            <a:cxnSpLocks noChangeShapeType="1"/>
                          </wps:cNvCnPr>
                          <wps:spPr bwMode="auto">
                            <a:xfrm>
                              <a:off x="8055" y="9234"/>
                              <a:ext cx="252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9" name="Oval 466"/>
                          <wps:cNvSpPr>
                            <a:spLocks noChangeArrowheads="1"/>
                          </wps:cNvSpPr>
                          <wps:spPr bwMode="auto">
                            <a:xfrm>
                              <a:off x="8741" y="8971"/>
                              <a:ext cx="255" cy="255"/>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462" name="Oval 467"/>
                          <wps:cNvSpPr>
                            <a:spLocks noChangeArrowheads="1"/>
                          </wps:cNvSpPr>
                          <wps:spPr bwMode="auto">
                            <a:xfrm>
                              <a:off x="9810" y="8971"/>
                              <a:ext cx="255" cy="255"/>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463" name="Line 468"/>
                          <wps:cNvCnPr>
                            <a:cxnSpLocks noChangeShapeType="1"/>
                          </wps:cNvCnPr>
                          <wps:spPr bwMode="auto">
                            <a:xfrm>
                              <a:off x="8850" y="9269"/>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4" name="Line 469"/>
                          <wps:cNvCnPr>
                            <a:cxnSpLocks noChangeShapeType="1"/>
                          </wps:cNvCnPr>
                          <wps:spPr bwMode="auto">
                            <a:xfrm>
                              <a:off x="9930" y="9269"/>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5" name="Line 470"/>
                          <wps:cNvCnPr>
                            <a:cxnSpLocks noChangeShapeType="1"/>
                          </wps:cNvCnPr>
                          <wps:spPr bwMode="auto">
                            <a:xfrm>
                              <a:off x="9570" y="9428"/>
                              <a:ext cx="36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66" name="Line 471"/>
                          <wps:cNvCnPr>
                            <a:cxnSpLocks noChangeShapeType="1"/>
                          </wps:cNvCnPr>
                          <wps:spPr bwMode="auto">
                            <a:xfrm flipH="1">
                              <a:off x="8850" y="9428"/>
                              <a:ext cx="36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g:grpSp>
                      <wps:wsp>
                        <wps:cNvPr id="467" name="Text Box 205"/>
                        <wps:cNvSpPr txBox="1">
                          <a:spLocks noChangeAspect="1" noChangeArrowheads="1"/>
                        </wps:cNvSpPr>
                        <wps:spPr bwMode="auto">
                          <a:xfrm>
                            <a:off x="428044" y="0"/>
                            <a:ext cx="155095" cy="19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B723D3" w14:textId="30945F25" w:rsidR="00991F6A" w:rsidRPr="00AE3D93" w:rsidRDefault="00991F6A" w:rsidP="00991F6A">
                              <w:r>
                                <w:t>A</w:t>
                              </w:r>
                            </w:p>
                          </w:txbxContent>
                        </wps:txbx>
                        <wps:bodyPr rot="0" vert="horz" wrap="square" lIns="0" tIns="0" rIns="0" bIns="0" anchor="t" anchorCtr="0" upright="1">
                          <a:noAutofit/>
                        </wps:bodyPr>
                      </wps:wsp>
                      <wps:wsp>
                        <wps:cNvPr id="333" name="Text Box 205"/>
                        <wps:cNvSpPr txBox="1">
                          <a:spLocks noChangeAspect="1" noChangeArrowheads="1"/>
                        </wps:cNvSpPr>
                        <wps:spPr bwMode="auto">
                          <a:xfrm>
                            <a:off x="1083172" y="0"/>
                            <a:ext cx="155095" cy="19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5C874C" w14:textId="77777777" w:rsidR="00991F6A" w:rsidRPr="00AE3D93" w:rsidRDefault="00991F6A" w:rsidP="00991F6A">
                              <w:r w:rsidRPr="00AE3D93">
                                <w:rPr>
                                  <w:rFonts w:hint="eastAsia"/>
                                </w:rPr>
                                <w:t>B</w:t>
                              </w:r>
                            </w:p>
                          </w:txbxContent>
                        </wps:txbx>
                        <wps:bodyPr rot="0" vert="horz" wrap="square" lIns="0" tIns="0" rIns="0" bIns="0" anchor="t" anchorCtr="0" upright="1">
                          <a:noAutofit/>
                        </wps:bodyPr>
                      </wps:wsp>
                      <wps:wsp>
                        <wps:cNvPr id="334" name="Text Box 205"/>
                        <wps:cNvSpPr txBox="1">
                          <a:spLocks noChangeAspect="1" noChangeArrowheads="1"/>
                        </wps:cNvSpPr>
                        <wps:spPr bwMode="auto">
                          <a:xfrm>
                            <a:off x="752994" y="375313"/>
                            <a:ext cx="155095" cy="19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52A628" w14:textId="476508CA" w:rsidR="00991F6A" w:rsidRPr="00991F6A" w:rsidRDefault="00991F6A" w:rsidP="00991F6A">
                              <w:pPr>
                                <w:rPr>
                                  <w:i/>
                                </w:rPr>
                              </w:pPr>
                              <w:r w:rsidRPr="00991F6A">
                                <w:rPr>
                                  <w:i/>
                                </w:rPr>
                                <w:t>L</w:t>
                              </w:r>
                            </w:p>
                          </w:txbxContent>
                        </wps:txbx>
                        <wps:bodyPr rot="0" vert="horz" wrap="square" lIns="0" tIns="0" rIns="0" bIns="0" anchor="t" anchorCtr="0" upright="1">
                          <a:noAutofit/>
                        </wps:bodyPr>
                      </wps:wsp>
                    </wpg:wgp>
                  </a:graphicData>
                </a:graphic>
                <wp14:sizeRelV relativeFrom="margin">
                  <wp14:pctHeight>0</wp14:pctHeight>
                </wp14:sizeRelV>
              </wp:anchor>
            </w:drawing>
          </mc:Choice>
          <mc:Fallback>
            <w:pict>
              <v:group w14:anchorId="3E41C607" id="组合 468" o:spid="_x0000_s1512" style="position:absolute;left:0;text-align:left;margin-left:282.45pt;margin-top:7.95pt;width:118.65pt;height:44.95pt;z-index:251653632;mso-position-horizontal-relative:text;mso-position-vertical-relative:text;mso-height-relative:margin" coordsize="15069,5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">
                <v:group id="组合 455" o:spid="_x0000_s1513" style="position:absolute;top:1978;width:15069;height:3648" coordorigin="8055,8971" coordsize="2520,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">
                  <v:line id="Line 465" o:spid="_x0000_s1514" style="position:absolute;visibility:visible;mso-wrap-style:square" from="8055,9234" to="10575,9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" strokeweight="1pt"/>
                  <v:oval id="Oval 466" o:spid="_x0000_s1515" style="position:absolute;left:8741;top:8971;width:255;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" strokeweight="1pt"/>
                  <v:oval id="Oval 467" o:spid="_x0000_s1516" style="position:absolute;left:9810;top:8971;width:255;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" strokeweight="1pt"/>
                  <v:line id="Line 468" o:spid="_x0000_s1517" style="position:absolute;visibility:visible;mso-wrap-style:square" from="8850,9269" to="8850,95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"/>
                  <v:line id="Line 469" o:spid="_x0000_s1518" style="position:absolute;visibility:visible;mso-wrap-style:square" from="9930,9269" to="9930,95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"/>
                  <v:line id="Line 470" o:spid="_x0000_s1519" style="position:absolute;visibility:visible;mso-wrap-style:square" from="9570,9428" to="9930,9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">
                    <v:stroke endarrow="block" endarrowwidth="narrow"/>
                  </v:line>
                  <v:line id="Line 471" o:spid="_x0000_s1520" style="position:absolute;flip:x;visibility:visible;mso-wrap-style:square" from="8850,9428" to="9210,9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">
                    <v:stroke endarrow="block" endarrowwidth="narrow"/>
                  </v:line>
                </v:group>
                <v:shape id="Text Box 205" o:spid="_x0000_s1521" type="#_x0000_t202" style="position:absolute;left:4280;width:1551;height:19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" filled="f" stroked="f">
                  <o:lock v:ext="edit" aspectratio="t"/>
                  <v:textbox inset="0,0,0,0">
                    <w:txbxContent>
                      <w:p w14:paraId="2AB723D3" w14:textId="30945F25" w:rsidR="00991F6A" w:rsidRPr="00AE3D93" w:rsidRDefault="00991F6A" w:rsidP="00991F6A">
                        <w:r>
                          <w:t>A</w:t>
                        </w:r>
                      </w:p>
                    </w:txbxContent>
                  </v:textbox>
                </v:shape>
                <v:shape id="Text Box 205" o:spid="_x0000_s1522" type="#_x0000_t202" style="position:absolute;left:10831;width:1551;height:19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" filled="f" stroked="f">
                  <o:lock v:ext="edit" aspectratio="t"/>
                  <v:textbox inset="0,0,0,0">
                    <w:txbxContent>
                      <w:p w14:paraId="355C874C" w14:textId="77777777" w:rsidR="00991F6A" w:rsidRPr="00AE3D93" w:rsidRDefault="00991F6A" w:rsidP="00991F6A">
                        <w:r w:rsidRPr="00AE3D93">
                          <w:rPr>
                            <w:rFonts w:hint="eastAsia"/>
                          </w:rPr>
                          <w:t>B</w:t>
                        </w:r>
                      </w:p>
                    </w:txbxContent>
                  </v:textbox>
                </v:shape>
                <v:shape id="Text Box 205" o:spid="_x0000_s1523" type="#_x0000_t202" style="position:absolute;left:7529;top:3753;width:1551;height:19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" filled="f" stroked="f">
                  <o:lock v:ext="edit" aspectratio="t"/>
                  <v:textbox inset="0,0,0,0">
                    <w:txbxContent>
                      <w:p w14:paraId="6D52A628" w14:textId="476508CA" w:rsidR="00991F6A" w:rsidRPr="00991F6A" w:rsidRDefault="00991F6A" w:rsidP="00991F6A">
                        <w:pPr>
                          <w:rPr>
                            <w:i/>
                          </w:rPr>
                        </w:pPr>
                        <w:r w:rsidRPr="00991F6A">
                          <w:rPr>
                            <w:i/>
                          </w:rPr>
                          <w:t>L</w:t>
                        </w:r>
                      </w:p>
                    </w:txbxContent>
                  </v:textbox>
                </v:shape>
                <w10:wrap type="square"/>
              </v:group>
            </w:pict>
          </mc:Fallback>
        </mc:AlternateContent>
      </w:r>
      <w:r w:rsidR="00AE01DB" w:rsidRPr="005D3256">
        <w:rPr>
          <w:color w:val="000000"/>
          <w:szCs w:val="21"/>
        </w:rPr>
        <w:t>（</w:t>
      </w:r>
      <w:r w:rsidR="00AE01DB" w:rsidRPr="005D3256">
        <w:rPr>
          <w:color w:val="000000"/>
          <w:szCs w:val="21"/>
        </w:rPr>
        <w:t>1</w:t>
      </w:r>
      <w:r w:rsidR="00DA1D54" w:rsidRPr="005D3256">
        <w:rPr>
          <w:rFonts w:hint="eastAsia"/>
          <w:color w:val="000000"/>
          <w:szCs w:val="21"/>
        </w:rPr>
        <w:t>2</w:t>
      </w:r>
      <w:r w:rsidR="00AE01DB" w:rsidRPr="005D3256">
        <w:rPr>
          <w:color w:val="000000"/>
          <w:szCs w:val="21"/>
        </w:rPr>
        <w:t>分）</w:t>
      </w:r>
      <w:r w:rsidR="00AE01DB" w:rsidRPr="005D3256">
        <w:rPr>
          <w:color w:val="000000"/>
          <w:spacing w:val="4"/>
          <w:szCs w:val="21"/>
        </w:rPr>
        <w:t>如图所示，</w:t>
      </w:r>
      <w:r w:rsidR="00AE01DB" w:rsidRPr="005D3256">
        <w:rPr>
          <w:color w:val="000000"/>
          <w:spacing w:val="4"/>
          <w:szCs w:val="21"/>
        </w:rPr>
        <w:t>A</w:t>
      </w:r>
      <w:r w:rsidR="00AE01DB" w:rsidRPr="005D3256">
        <w:rPr>
          <w:color w:val="000000"/>
          <w:spacing w:val="4"/>
          <w:szCs w:val="21"/>
        </w:rPr>
        <w:t>、</w:t>
      </w:r>
      <w:r w:rsidR="00AE01DB" w:rsidRPr="005D3256">
        <w:rPr>
          <w:color w:val="000000"/>
          <w:spacing w:val="4"/>
          <w:szCs w:val="21"/>
        </w:rPr>
        <w:t>B</w:t>
      </w:r>
      <w:r w:rsidR="00700E6A">
        <w:rPr>
          <w:color w:val="000000"/>
          <w:spacing w:val="4"/>
          <w:szCs w:val="21"/>
        </w:rPr>
        <w:t xml:space="preserve"> </w:t>
      </w:r>
      <w:r w:rsidR="00AE01DB" w:rsidRPr="005D3256">
        <w:rPr>
          <w:color w:val="000000"/>
          <w:spacing w:val="4"/>
          <w:szCs w:val="21"/>
        </w:rPr>
        <w:t>为可视为点电荷的两个带正电小球，</w:t>
      </w:r>
      <w:r w:rsidR="00AE01DB" w:rsidRPr="005D3256">
        <w:rPr>
          <w:color w:val="000000"/>
          <w:szCs w:val="21"/>
        </w:rPr>
        <w:t>固定在足够大的光滑绝缘水平面上，</w:t>
      </w:r>
      <w:r w:rsidR="00AE01DB" w:rsidRPr="005D3256">
        <w:rPr>
          <w:color w:val="000000"/>
          <w:szCs w:val="21"/>
        </w:rPr>
        <w:t>A</w:t>
      </w:r>
      <w:r w:rsidR="00700E6A">
        <w:rPr>
          <w:color w:val="000000"/>
          <w:szCs w:val="21"/>
        </w:rPr>
        <w:t xml:space="preserve"> </w:t>
      </w:r>
      <w:r w:rsidR="00AE01DB" w:rsidRPr="005D3256">
        <w:rPr>
          <w:color w:val="000000"/>
          <w:szCs w:val="21"/>
        </w:rPr>
        <w:t>球质量</w:t>
      </w:r>
      <w:r w:rsidR="00700E6A">
        <w:rPr>
          <w:rFonts w:hint="eastAsia"/>
          <w:color w:val="000000"/>
          <w:szCs w:val="21"/>
        </w:rPr>
        <w:t xml:space="preserve"> </w:t>
      </w:r>
      <w:r w:rsidR="00AE01DB" w:rsidRPr="005D3256">
        <w:rPr>
          <w:i/>
          <w:color w:val="000000"/>
          <w:szCs w:val="21"/>
        </w:rPr>
        <w:t>m</w:t>
      </w:r>
      <w:r w:rsidR="00EA7E54" w:rsidRPr="005D3256">
        <w:rPr>
          <w:color w:val="000000"/>
          <w:szCs w:val="21"/>
          <w:vertAlign w:val="subscript"/>
        </w:rPr>
        <w:t>A</w:t>
      </w:r>
      <w:r w:rsidR="00700E6A">
        <w:rPr>
          <w:color w:val="000000"/>
          <w:szCs w:val="21"/>
        </w:rPr>
        <w:t xml:space="preserve"> = </w:t>
      </w:r>
      <w:r w:rsidR="00AE01DB" w:rsidRPr="005D3256">
        <w:rPr>
          <w:color w:val="000000"/>
          <w:szCs w:val="21"/>
        </w:rPr>
        <w:t>0.2</w:t>
      </w:r>
      <w:r w:rsidR="00811ED6" w:rsidRPr="005D3256">
        <w:rPr>
          <w:color w:val="000000"/>
          <w:szCs w:val="21"/>
        </w:rPr>
        <w:t xml:space="preserve"> </w:t>
      </w:r>
      <w:r w:rsidR="00AE01DB" w:rsidRPr="005D3256">
        <w:rPr>
          <w:color w:val="000000"/>
          <w:szCs w:val="21"/>
        </w:rPr>
        <w:t>kg</w:t>
      </w:r>
      <w:r w:rsidR="00AE01DB" w:rsidRPr="005D3256">
        <w:rPr>
          <w:color w:val="000000"/>
          <w:szCs w:val="21"/>
        </w:rPr>
        <w:t>，带电量</w:t>
      </w:r>
      <w:r w:rsidR="00700E6A">
        <w:rPr>
          <w:rFonts w:hint="eastAsia"/>
          <w:color w:val="000000"/>
          <w:szCs w:val="21"/>
        </w:rPr>
        <w:t xml:space="preserve"> </w:t>
      </w:r>
      <w:r w:rsidR="00811ED6" w:rsidRPr="00991F6A">
        <w:rPr>
          <w:rFonts w:hint="eastAsia"/>
          <w:i/>
          <w:color w:val="000000"/>
          <w:szCs w:val="21"/>
        </w:rPr>
        <w:t>Q</w:t>
      </w:r>
      <w:r w:rsidR="00700E6A">
        <w:rPr>
          <w:color w:val="000000"/>
          <w:szCs w:val="21"/>
        </w:rPr>
        <w:t xml:space="preserve"> = </w:t>
      </w:r>
      <w:r w:rsidR="00811ED6" w:rsidRPr="005D3256">
        <w:rPr>
          <w:color w:val="000000"/>
          <w:szCs w:val="21"/>
        </w:rPr>
        <w:fldChar w:fldCharType="begin"/>
      </w:r>
      <w:r w:rsidR="00811ED6" w:rsidRPr="005D3256">
        <w:rPr>
          <w:color w:val="000000"/>
          <w:szCs w:val="21"/>
        </w:rPr>
        <w:instrText xml:space="preserve"> EQ \F(8,3) </w:instrText>
      </w:r>
      <w:r w:rsidR="00811ED6" w:rsidRPr="005D3256">
        <w:rPr>
          <w:color w:val="000000"/>
          <w:szCs w:val="21"/>
        </w:rPr>
        <w:fldChar w:fldCharType="end"/>
      </w:r>
      <w:r w:rsidR="00811ED6" w:rsidRPr="005D3256">
        <w:rPr>
          <w:color w:val="000000"/>
          <w:szCs w:val="21"/>
        </w:rPr>
        <w:t>×10</w:t>
      </w:r>
      <w:r w:rsidR="00811ED6" w:rsidRPr="005D3256">
        <w:rPr>
          <w:vertAlign w:val="superscript"/>
        </w:rPr>
        <w:t>-5</w:t>
      </w:r>
      <w:r w:rsidR="00811ED6" w:rsidRPr="005D3256">
        <w:rPr>
          <w:color w:val="000000"/>
          <w:szCs w:val="21"/>
        </w:rPr>
        <w:t xml:space="preserve"> C</w:t>
      </w:r>
      <w:r w:rsidR="00AE01DB" w:rsidRPr="005D3256">
        <w:rPr>
          <w:color w:val="000000"/>
          <w:szCs w:val="21"/>
        </w:rPr>
        <w:t>；</w:t>
      </w:r>
      <w:r w:rsidR="00AE01DB" w:rsidRPr="005D3256">
        <w:rPr>
          <w:color w:val="000000"/>
          <w:szCs w:val="21"/>
        </w:rPr>
        <w:t>B</w:t>
      </w:r>
      <w:r w:rsidR="00AE01DB" w:rsidRPr="005D3256">
        <w:rPr>
          <w:color w:val="000000"/>
          <w:szCs w:val="21"/>
        </w:rPr>
        <w:t>球质量</w:t>
      </w:r>
      <w:r w:rsidR="00700E6A">
        <w:rPr>
          <w:rFonts w:hint="eastAsia"/>
          <w:color w:val="000000"/>
          <w:szCs w:val="21"/>
        </w:rPr>
        <w:t xml:space="preserve"> </w:t>
      </w:r>
      <w:r w:rsidR="00AE01DB" w:rsidRPr="005D3256">
        <w:rPr>
          <w:i/>
          <w:iCs/>
          <w:color w:val="000000"/>
          <w:szCs w:val="21"/>
        </w:rPr>
        <w:t>m</w:t>
      </w:r>
      <w:r w:rsidR="00BE361D" w:rsidRPr="005D3256">
        <w:rPr>
          <w:color w:val="000000"/>
          <w:szCs w:val="21"/>
          <w:vertAlign w:val="subscript"/>
        </w:rPr>
        <w:t>B</w:t>
      </w:r>
      <w:r w:rsidR="00700E6A">
        <w:rPr>
          <w:color w:val="000000"/>
          <w:szCs w:val="21"/>
        </w:rPr>
        <w:t xml:space="preserve"> = </w:t>
      </w:r>
      <w:r w:rsidR="00AE01DB" w:rsidRPr="005D3256">
        <w:rPr>
          <w:color w:val="000000"/>
          <w:szCs w:val="21"/>
        </w:rPr>
        <w:t>0.1</w:t>
      </w:r>
      <w:r w:rsidR="00811ED6" w:rsidRPr="005D3256">
        <w:rPr>
          <w:color w:val="000000"/>
          <w:szCs w:val="21"/>
        </w:rPr>
        <w:t xml:space="preserve"> </w:t>
      </w:r>
      <w:r w:rsidR="001055E3" w:rsidRPr="005D3256">
        <w:rPr>
          <w:rFonts w:hint="eastAsia"/>
          <w:color w:val="000000"/>
          <w:szCs w:val="21"/>
        </w:rPr>
        <w:t>k</w:t>
      </w:r>
      <w:r w:rsidR="00AE01DB" w:rsidRPr="005D3256">
        <w:rPr>
          <w:color w:val="000000"/>
          <w:szCs w:val="21"/>
        </w:rPr>
        <w:t>g</w:t>
      </w:r>
      <w:r w:rsidR="00AE01DB" w:rsidRPr="005D3256">
        <w:rPr>
          <w:color w:val="000000"/>
          <w:szCs w:val="21"/>
        </w:rPr>
        <w:t>、带电量</w:t>
      </w:r>
      <w:r w:rsidR="00700E6A">
        <w:rPr>
          <w:rFonts w:hint="eastAsia"/>
          <w:color w:val="000000"/>
          <w:szCs w:val="21"/>
        </w:rPr>
        <w:t xml:space="preserve"> </w:t>
      </w:r>
      <w:r w:rsidR="00AE01DB" w:rsidRPr="005D3256">
        <w:rPr>
          <w:i/>
          <w:iCs/>
          <w:color w:val="000000"/>
          <w:szCs w:val="21"/>
        </w:rPr>
        <w:t>q</w:t>
      </w:r>
      <w:r w:rsidR="00700E6A">
        <w:rPr>
          <w:color w:val="000000"/>
          <w:szCs w:val="21"/>
        </w:rPr>
        <w:t xml:space="preserve"> = </w:t>
      </w:r>
      <w:r w:rsidR="00AE01DB" w:rsidRPr="005D3256">
        <w:rPr>
          <w:color w:val="000000"/>
          <w:szCs w:val="21"/>
        </w:rPr>
        <w:t>1×</w:t>
      </w:r>
      <w:r w:rsidR="00811ED6" w:rsidRPr="005D3256">
        <w:rPr>
          <w:color w:val="000000"/>
          <w:szCs w:val="21"/>
        </w:rPr>
        <w:t>1</w:t>
      </w:r>
      <w:r w:rsidR="00AE01DB" w:rsidRPr="005D3256">
        <w:rPr>
          <w:color w:val="000000"/>
          <w:szCs w:val="21"/>
        </w:rPr>
        <w:t>0</w:t>
      </w:r>
      <w:smartTag w:uri="urn:schemas-microsoft-com:office:smarttags" w:element="chmetcnv">
        <w:smartTagPr>
          <w:attr w:name="TCSC" w:val="0"/>
          <w:attr w:name="NumberType" w:val="1"/>
          <w:attr w:name="Negative" w:val="True"/>
          <w:attr w:name="HasSpace" w:val="True"/>
          <w:attr w:name="SourceValue" w:val="7"/>
          <w:attr w:name="UnitName" w:val="C"/>
        </w:smartTagPr>
        <w:r w:rsidR="00AE01DB" w:rsidRPr="005D3256">
          <w:rPr>
            <w:color w:val="000000"/>
            <w:szCs w:val="21"/>
            <w:vertAlign w:val="superscript"/>
          </w:rPr>
          <w:t>-7</w:t>
        </w:r>
        <w:r w:rsidR="00AE01DB" w:rsidRPr="005D3256">
          <w:rPr>
            <w:color w:val="000000"/>
            <w:szCs w:val="21"/>
          </w:rPr>
          <w:t xml:space="preserve"> C</w:t>
        </w:r>
        <w:r w:rsidR="00AE01DB" w:rsidRPr="005D3256">
          <w:rPr>
            <w:color w:val="000000"/>
            <w:szCs w:val="21"/>
          </w:rPr>
          <w:t>，两</w:t>
        </w:r>
      </w:smartTag>
      <w:r w:rsidR="00AE01DB" w:rsidRPr="005D3256">
        <w:rPr>
          <w:color w:val="000000"/>
          <w:szCs w:val="21"/>
        </w:rPr>
        <w:t>球之间距离</w:t>
      </w:r>
      <w:r w:rsidR="00700E6A">
        <w:rPr>
          <w:rFonts w:hint="eastAsia"/>
          <w:color w:val="000000"/>
          <w:szCs w:val="21"/>
        </w:rPr>
        <w:t xml:space="preserve"> </w:t>
      </w:r>
      <w:r w:rsidR="00AE01DB" w:rsidRPr="005D3256">
        <w:rPr>
          <w:i/>
          <w:iCs/>
          <w:color w:val="000000"/>
          <w:szCs w:val="21"/>
        </w:rPr>
        <w:t>L</w:t>
      </w:r>
      <w:r w:rsidR="00700E6A">
        <w:rPr>
          <w:color w:val="000000"/>
          <w:szCs w:val="21"/>
        </w:rPr>
        <w:t xml:space="preserve"> = </w:t>
      </w:r>
      <w:r w:rsidR="00AE01DB" w:rsidRPr="005D3256">
        <w:rPr>
          <w:color w:val="000000"/>
          <w:szCs w:val="21"/>
        </w:rPr>
        <w:t>0.1</w:t>
      </w:r>
      <w:r w:rsidR="00811ED6" w:rsidRPr="005D3256">
        <w:rPr>
          <w:color w:val="000000"/>
          <w:szCs w:val="21"/>
        </w:rPr>
        <w:t xml:space="preserve"> </w:t>
      </w:r>
      <w:r w:rsidR="00AE01DB" w:rsidRPr="005D3256">
        <w:rPr>
          <w:color w:val="000000"/>
          <w:szCs w:val="21"/>
        </w:rPr>
        <w:t>m</w:t>
      </w:r>
      <w:r w:rsidR="00AE01DB" w:rsidRPr="005D3256">
        <w:rPr>
          <w:color w:val="000000"/>
          <w:szCs w:val="21"/>
        </w:rPr>
        <w:t>处。（静电力恒量</w:t>
      </w:r>
      <w:r w:rsidR="00700E6A">
        <w:rPr>
          <w:rFonts w:hint="eastAsia"/>
          <w:color w:val="000000"/>
          <w:szCs w:val="21"/>
        </w:rPr>
        <w:t xml:space="preserve"> </w:t>
      </w:r>
      <w:r w:rsidR="00AE01DB" w:rsidRPr="005D3256">
        <w:rPr>
          <w:i/>
          <w:iCs/>
          <w:color w:val="000000"/>
          <w:szCs w:val="21"/>
        </w:rPr>
        <w:t>k</w:t>
      </w:r>
      <w:r w:rsidR="00700E6A">
        <w:rPr>
          <w:color w:val="000000"/>
          <w:szCs w:val="21"/>
        </w:rPr>
        <w:t xml:space="preserve"> = </w:t>
      </w:r>
      <w:r w:rsidR="00AE01DB" w:rsidRPr="005D3256">
        <w:rPr>
          <w:color w:val="000000"/>
          <w:szCs w:val="21"/>
        </w:rPr>
        <w:t>9×</w:t>
      </w:r>
      <w:r w:rsidR="00811ED6" w:rsidRPr="005D3256">
        <w:rPr>
          <w:color w:val="000000"/>
          <w:szCs w:val="21"/>
        </w:rPr>
        <w:t>1</w:t>
      </w:r>
      <w:r w:rsidR="00AE01DB" w:rsidRPr="005D3256">
        <w:rPr>
          <w:color w:val="000000"/>
          <w:szCs w:val="21"/>
        </w:rPr>
        <w:t>0</w:t>
      </w:r>
      <w:r w:rsidR="00AE01DB" w:rsidRPr="005D3256">
        <w:rPr>
          <w:color w:val="000000"/>
          <w:szCs w:val="21"/>
          <w:vertAlign w:val="superscript"/>
        </w:rPr>
        <w:t>9</w:t>
      </w:r>
      <w:r w:rsidR="00811ED6" w:rsidRPr="005D3256">
        <w:rPr>
          <w:color w:val="000000"/>
          <w:szCs w:val="21"/>
          <w:vertAlign w:val="superscript"/>
        </w:rPr>
        <w:t xml:space="preserve"> </w:t>
      </w:r>
      <w:r w:rsidR="00AE01DB" w:rsidRPr="005D3256">
        <w:rPr>
          <w:color w:val="000000"/>
          <w:szCs w:val="21"/>
        </w:rPr>
        <w:t>N·m</w:t>
      </w:r>
      <w:r w:rsidR="00AE01DB" w:rsidRPr="005D3256">
        <w:rPr>
          <w:color w:val="000000"/>
          <w:szCs w:val="21"/>
          <w:vertAlign w:val="superscript"/>
        </w:rPr>
        <w:t>2</w:t>
      </w:r>
      <w:r w:rsidR="00AE01DB" w:rsidRPr="005D3256">
        <w:rPr>
          <w:color w:val="000000"/>
          <w:szCs w:val="21"/>
        </w:rPr>
        <w:t>/C</w:t>
      </w:r>
      <w:r w:rsidR="00AE01DB" w:rsidRPr="005D3256">
        <w:rPr>
          <w:color w:val="000000"/>
          <w:szCs w:val="21"/>
          <w:vertAlign w:val="superscript"/>
        </w:rPr>
        <w:t>2</w:t>
      </w:r>
      <w:r w:rsidR="00AE01DB" w:rsidRPr="005D3256">
        <w:rPr>
          <w:color w:val="000000"/>
          <w:szCs w:val="21"/>
        </w:rPr>
        <w:t>）</w:t>
      </w:r>
      <w:commentRangeStart w:id="20"/>
      <w:r w:rsidR="00AA1458" w:rsidRPr="005D3256">
        <w:rPr>
          <w:color w:val="000000"/>
          <w:szCs w:val="21"/>
        </w:rPr>
        <w:t>求</w:t>
      </w:r>
      <w:commentRangeEnd w:id="20"/>
      <w:r w:rsidR="005D3256">
        <w:rPr>
          <w:rStyle w:val="af7"/>
          <w:rFonts w:ascii="Calibri" w:hAnsi="Calibri"/>
          <w:lang w:val="x-none" w:eastAsia="x-none"/>
        </w:rPr>
        <w:commentReference w:id="20"/>
      </w:r>
      <w:r w:rsidR="00AA1458" w:rsidRPr="005D3256">
        <w:rPr>
          <w:color w:val="000000"/>
          <w:szCs w:val="21"/>
        </w:rPr>
        <w:t>：</w:t>
      </w:r>
    </w:p>
    <w:p w14:paraId="67252738" w14:textId="31F2631D" w:rsidR="00AE01DB" w:rsidRPr="00451E19" w:rsidRDefault="00AE01DB" w:rsidP="00E918F6">
      <w:pPr>
        <w:rPr>
          <w:color w:val="000000"/>
          <w:szCs w:val="21"/>
        </w:rPr>
      </w:pPr>
      <w:r w:rsidRPr="00D82367">
        <w:rPr>
          <w:color w:val="000000"/>
          <w:szCs w:val="21"/>
        </w:rPr>
        <w:t>（</w:t>
      </w:r>
      <w:r w:rsidRPr="00D82367">
        <w:rPr>
          <w:color w:val="000000"/>
          <w:szCs w:val="21"/>
        </w:rPr>
        <w:t>1</w:t>
      </w:r>
      <w:r w:rsidRPr="00D82367">
        <w:rPr>
          <w:color w:val="000000"/>
          <w:szCs w:val="21"/>
        </w:rPr>
        <w:t>）</w:t>
      </w:r>
      <w:r w:rsidRPr="00451E19">
        <w:rPr>
          <w:color w:val="000000"/>
          <w:szCs w:val="21"/>
        </w:rPr>
        <w:t>A</w:t>
      </w:r>
      <w:r w:rsidR="00700E6A">
        <w:rPr>
          <w:color w:val="000000"/>
          <w:szCs w:val="21"/>
        </w:rPr>
        <w:t xml:space="preserve"> </w:t>
      </w:r>
      <w:r w:rsidRPr="00451E19">
        <w:rPr>
          <w:color w:val="000000"/>
          <w:szCs w:val="21"/>
        </w:rPr>
        <w:t>球在</w:t>
      </w:r>
      <w:r w:rsidR="00700E6A">
        <w:rPr>
          <w:rFonts w:hint="eastAsia"/>
          <w:color w:val="000000"/>
          <w:szCs w:val="21"/>
        </w:rPr>
        <w:t xml:space="preserve"> </w:t>
      </w:r>
      <w:r w:rsidRPr="00451E19">
        <w:rPr>
          <w:color w:val="000000"/>
          <w:szCs w:val="21"/>
        </w:rPr>
        <w:t>B</w:t>
      </w:r>
      <w:r w:rsidR="00700E6A">
        <w:rPr>
          <w:color w:val="000000"/>
          <w:szCs w:val="21"/>
        </w:rPr>
        <w:t xml:space="preserve"> </w:t>
      </w:r>
      <w:r w:rsidRPr="00451E19">
        <w:rPr>
          <w:color w:val="000000"/>
          <w:szCs w:val="21"/>
        </w:rPr>
        <w:t>球处产生</w:t>
      </w:r>
      <w:r w:rsidR="00AA1458" w:rsidRPr="00451E19">
        <w:rPr>
          <w:color w:val="000000"/>
          <w:szCs w:val="21"/>
        </w:rPr>
        <w:t>的电场强度</w:t>
      </w:r>
      <w:r w:rsidRPr="00451E19">
        <w:rPr>
          <w:color w:val="000000"/>
          <w:szCs w:val="21"/>
        </w:rPr>
        <w:t>；</w:t>
      </w:r>
    </w:p>
    <w:p w14:paraId="175E8C1A" w14:textId="77777777" w:rsidR="00AE01DB" w:rsidRPr="00D82367" w:rsidRDefault="00AE01DB" w:rsidP="00E918F6">
      <w:pPr>
        <w:rPr>
          <w:color w:val="000000"/>
          <w:szCs w:val="21"/>
        </w:rPr>
      </w:pPr>
      <w:r w:rsidRPr="00D82367">
        <w:rPr>
          <w:color w:val="000000"/>
          <w:szCs w:val="21"/>
        </w:rPr>
        <w:t>（</w:t>
      </w:r>
      <w:r w:rsidRPr="00D82367">
        <w:rPr>
          <w:color w:val="000000"/>
          <w:szCs w:val="21"/>
        </w:rPr>
        <w:t>2</w:t>
      </w:r>
      <w:r w:rsidRPr="00D82367">
        <w:rPr>
          <w:color w:val="000000"/>
          <w:szCs w:val="21"/>
        </w:rPr>
        <w:t>）若同时释放两球，</w:t>
      </w:r>
      <w:r w:rsidR="000978BC">
        <w:rPr>
          <w:color w:val="000000"/>
          <w:szCs w:val="21"/>
        </w:rPr>
        <w:t>求</w:t>
      </w:r>
      <w:r w:rsidRPr="00D82367">
        <w:rPr>
          <w:color w:val="000000"/>
          <w:szCs w:val="21"/>
        </w:rPr>
        <w:t>两球运动过程中加速度</w:t>
      </w:r>
      <w:r w:rsidR="000978BC">
        <w:rPr>
          <w:color w:val="000000"/>
          <w:szCs w:val="21"/>
        </w:rPr>
        <w:t>大小</w:t>
      </w:r>
      <w:r w:rsidRPr="00D82367">
        <w:rPr>
          <w:color w:val="000000"/>
          <w:szCs w:val="21"/>
        </w:rPr>
        <w:t>之比；</w:t>
      </w:r>
    </w:p>
    <w:p w14:paraId="2131857B" w14:textId="72250192" w:rsidR="00AE01DB" w:rsidRPr="00D82367" w:rsidRDefault="00AE01DB" w:rsidP="00E918F6">
      <w:pPr>
        <w:rPr>
          <w:color w:val="000000"/>
          <w:szCs w:val="21"/>
        </w:rPr>
      </w:pPr>
      <w:r w:rsidRPr="00D82367">
        <w:rPr>
          <w:color w:val="000000"/>
          <w:szCs w:val="21"/>
        </w:rPr>
        <w:t>（</w:t>
      </w:r>
      <w:r w:rsidRPr="00D82367">
        <w:rPr>
          <w:color w:val="000000"/>
          <w:szCs w:val="21"/>
        </w:rPr>
        <w:t>3</w:t>
      </w:r>
      <w:r w:rsidRPr="00D82367">
        <w:rPr>
          <w:color w:val="000000"/>
          <w:szCs w:val="21"/>
        </w:rPr>
        <w:t>）释放两球后，经过一段时间，</w:t>
      </w:r>
      <w:r w:rsidRPr="00D82367">
        <w:rPr>
          <w:color w:val="000000"/>
          <w:szCs w:val="21"/>
        </w:rPr>
        <w:t>B</w:t>
      </w:r>
      <w:r w:rsidR="00700E6A">
        <w:rPr>
          <w:color w:val="000000"/>
          <w:szCs w:val="21"/>
        </w:rPr>
        <w:t xml:space="preserve"> </w:t>
      </w:r>
      <w:r w:rsidRPr="00D82367">
        <w:rPr>
          <w:color w:val="000000"/>
          <w:szCs w:val="21"/>
        </w:rPr>
        <w:t>球速度为</w:t>
      </w:r>
      <w:r w:rsidR="00700E6A">
        <w:rPr>
          <w:rFonts w:hint="eastAsia"/>
          <w:color w:val="000000"/>
          <w:szCs w:val="21"/>
        </w:rPr>
        <w:t xml:space="preserve"> </w:t>
      </w:r>
      <w:r w:rsidRPr="00700E6A">
        <w:rPr>
          <w:rFonts w:ascii="Book Antiqua" w:hAnsi="Book Antiqua"/>
          <w:i/>
          <w:iCs/>
          <w:color w:val="000000"/>
          <w:szCs w:val="21"/>
        </w:rPr>
        <w:t>v</w:t>
      </w:r>
      <w:r w:rsidR="00AF2229" w:rsidRPr="00AF2229">
        <w:rPr>
          <w:color w:val="000000"/>
          <w:szCs w:val="21"/>
          <w:vertAlign w:val="subscript"/>
        </w:rPr>
        <w:t>B</w:t>
      </w:r>
      <w:r w:rsidR="00700E6A">
        <w:rPr>
          <w:color w:val="000000"/>
          <w:szCs w:val="21"/>
        </w:rPr>
        <w:t xml:space="preserve"> = </w:t>
      </w:r>
      <w:r w:rsidRPr="00D82367">
        <w:rPr>
          <w:color w:val="000000"/>
          <w:szCs w:val="21"/>
        </w:rPr>
        <w:t>4</w:t>
      </w:r>
      <w:r w:rsidR="00811ED6">
        <w:rPr>
          <w:color w:val="000000"/>
          <w:szCs w:val="21"/>
        </w:rPr>
        <w:t xml:space="preserve"> </w:t>
      </w:r>
      <w:r w:rsidRPr="00D82367">
        <w:rPr>
          <w:color w:val="000000"/>
          <w:szCs w:val="21"/>
        </w:rPr>
        <w:t>m/s</w:t>
      </w:r>
      <w:r w:rsidRPr="00D82367">
        <w:rPr>
          <w:color w:val="000000"/>
          <w:szCs w:val="21"/>
        </w:rPr>
        <w:t>，</w:t>
      </w:r>
      <w:r w:rsidRPr="00D82367">
        <w:rPr>
          <w:color w:val="000000"/>
          <w:szCs w:val="21"/>
        </w:rPr>
        <w:t>A</w:t>
      </w:r>
      <w:r w:rsidR="00700E6A">
        <w:rPr>
          <w:color w:val="000000"/>
          <w:szCs w:val="21"/>
        </w:rPr>
        <w:t xml:space="preserve"> </w:t>
      </w:r>
      <w:r w:rsidR="006A33DB">
        <w:rPr>
          <w:color w:val="000000"/>
          <w:szCs w:val="21"/>
        </w:rPr>
        <w:t>球</w:t>
      </w:r>
      <w:r w:rsidRPr="00D82367">
        <w:rPr>
          <w:color w:val="000000"/>
          <w:szCs w:val="21"/>
        </w:rPr>
        <w:t>速度为</w:t>
      </w:r>
      <w:r w:rsidR="00700E6A">
        <w:rPr>
          <w:rFonts w:hint="eastAsia"/>
          <w:color w:val="000000"/>
          <w:szCs w:val="21"/>
        </w:rPr>
        <w:t xml:space="preserve"> </w:t>
      </w:r>
      <w:r w:rsidR="00AF2229" w:rsidRPr="00700E6A">
        <w:rPr>
          <w:rFonts w:ascii="Book Antiqua" w:hAnsi="Book Antiqua"/>
          <w:i/>
          <w:iCs/>
          <w:color w:val="000000"/>
          <w:szCs w:val="21"/>
        </w:rPr>
        <w:t>v</w:t>
      </w:r>
      <w:r w:rsidR="00AF2229">
        <w:rPr>
          <w:rFonts w:hint="eastAsia"/>
          <w:color w:val="000000"/>
          <w:szCs w:val="21"/>
          <w:vertAlign w:val="subscript"/>
        </w:rPr>
        <w:t>A</w:t>
      </w:r>
      <w:r w:rsidR="00700E6A">
        <w:rPr>
          <w:color w:val="000000"/>
          <w:szCs w:val="21"/>
        </w:rPr>
        <w:t xml:space="preserve"> = </w:t>
      </w:r>
      <w:r w:rsidRPr="00D82367">
        <w:rPr>
          <w:color w:val="000000"/>
          <w:szCs w:val="21"/>
        </w:rPr>
        <w:t>2</w:t>
      </w:r>
      <w:r w:rsidR="00811ED6">
        <w:rPr>
          <w:color w:val="000000"/>
          <w:szCs w:val="21"/>
        </w:rPr>
        <w:t xml:space="preserve"> </w:t>
      </w:r>
      <w:r w:rsidRPr="00D82367">
        <w:rPr>
          <w:color w:val="000000"/>
          <w:szCs w:val="21"/>
        </w:rPr>
        <w:t>m/s</w:t>
      </w:r>
      <w:r w:rsidRPr="00D82367">
        <w:rPr>
          <w:color w:val="000000"/>
          <w:szCs w:val="21"/>
        </w:rPr>
        <w:t>，两球总的电势能</w:t>
      </w:r>
      <w:r w:rsidR="000978BC">
        <w:rPr>
          <w:color w:val="000000"/>
          <w:szCs w:val="21"/>
        </w:rPr>
        <w:t>的</w:t>
      </w:r>
      <w:r w:rsidRPr="00D82367">
        <w:rPr>
          <w:color w:val="000000"/>
          <w:szCs w:val="21"/>
        </w:rPr>
        <w:t>变化</w:t>
      </w:r>
      <w:r w:rsidR="000978BC">
        <w:rPr>
          <w:color w:val="000000"/>
          <w:szCs w:val="21"/>
        </w:rPr>
        <w:t>量</w:t>
      </w:r>
      <w:r w:rsidRPr="00D82367">
        <w:rPr>
          <w:color w:val="000000"/>
          <w:szCs w:val="21"/>
        </w:rPr>
        <w:t>。</w:t>
      </w:r>
    </w:p>
    <w:p w14:paraId="03DA96D4" w14:textId="77777777" w:rsidR="009D64AE" w:rsidRPr="00D82367" w:rsidRDefault="009D64AE" w:rsidP="00E918F6">
      <w:pPr>
        <w:rPr>
          <w:color w:val="000000"/>
          <w:szCs w:val="21"/>
          <w:shd w:val="clear" w:color="auto" w:fill="FFFFFF"/>
        </w:rPr>
      </w:pPr>
    </w:p>
    <w:p w14:paraId="73D90001" w14:textId="688EAA5E" w:rsidR="0055698E" w:rsidRPr="005D3256" w:rsidRDefault="009D64AE" w:rsidP="005D3256">
      <w:pPr>
        <w:pStyle w:val="af6"/>
        <w:numPr>
          <w:ilvl w:val="0"/>
          <w:numId w:val="13"/>
        </w:numPr>
        <w:ind w:firstLineChars="0"/>
        <w:rPr>
          <w:color w:val="000000"/>
          <w:szCs w:val="21"/>
          <w:shd w:val="clear" w:color="auto" w:fill="FFFFFF"/>
        </w:rPr>
      </w:pPr>
      <w:r w:rsidRPr="005D3256">
        <w:rPr>
          <w:color w:val="000000"/>
          <w:szCs w:val="21"/>
          <w:shd w:val="clear" w:color="auto" w:fill="FFFFFF"/>
        </w:rPr>
        <w:t>（</w:t>
      </w:r>
      <w:r w:rsidRPr="005D3256">
        <w:rPr>
          <w:color w:val="000000"/>
          <w:szCs w:val="21"/>
          <w:shd w:val="clear" w:color="auto" w:fill="FFFFFF"/>
        </w:rPr>
        <w:t>1</w:t>
      </w:r>
      <w:r w:rsidR="00DA1D54" w:rsidRPr="005D3256">
        <w:rPr>
          <w:rFonts w:hint="eastAsia"/>
          <w:color w:val="000000"/>
          <w:szCs w:val="21"/>
          <w:shd w:val="clear" w:color="auto" w:fill="FFFFFF"/>
        </w:rPr>
        <w:t>6</w:t>
      </w:r>
      <w:r w:rsidR="007225DF" w:rsidRPr="005D3256">
        <w:rPr>
          <w:color w:val="000000"/>
          <w:szCs w:val="21"/>
          <w:shd w:val="clear" w:color="auto" w:fill="FFFFFF"/>
        </w:rPr>
        <w:t>分）风洞实验室中可以产生水平向右</w:t>
      </w:r>
      <w:r w:rsidRPr="005D3256">
        <w:rPr>
          <w:color w:val="000000"/>
          <w:szCs w:val="21"/>
          <w:shd w:val="clear" w:color="auto" w:fill="FFFFFF"/>
        </w:rPr>
        <w:t>、大小可调节的</w:t>
      </w:r>
      <w:r w:rsidR="002F5AB6" w:rsidRPr="005D3256">
        <w:rPr>
          <w:color w:val="000000"/>
          <w:szCs w:val="21"/>
          <w:shd w:val="clear" w:color="auto" w:fill="FFFFFF"/>
        </w:rPr>
        <w:t>风力</w:t>
      </w:r>
      <w:r w:rsidR="008B6CC9" w:rsidRPr="005D3256">
        <w:rPr>
          <w:color w:val="000000"/>
          <w:szCs w:val="21"/>
          <w:shd w:val="clear" w:color="auto" w:fill="FFFFFF"/>
        </w:rPr>
        <w:t>。</w:t>
      </w:r>
      <w:r w:rsidR="003F33C9" w:rsidRPr="005D3256">
        <w:rPr>
          <w:color w:val="000000"/>
          <w:szCs w:val="21"/>
          <w:shd w:val="clear" w:color="auto" w:fill="FFFFFF"/>
        </w:rPr>
        <w:t>如图甲所示，</w:t>
      </w:r>
      <w:r w:rsidR="00AE01DB" w:rsidRPr="005D3256">
        <w:rPr>
          <w:color w:val="000000"/>
          <w:szCs w:val="21"/>
          <w:shd w:val="clear" w:color="auto" w:fill="FFFFFF"/>
        </w:rPr>
        <w:t>现将</w:t>
      </w:r>
      <w:r w:rsidR="008B6CC9" w:rsidRPr="005D3256">
        <w:rPr>
          <w:color w:val="000000"/>
          <w:szCs w:val="21"/>
          <w:shd w:val="clear" w:color="auto" w:fill="FFFFFF"/>
        </w:rPr>
        <w:t>质量为</w:t>
      </w:r>
      <w:r w:rsidR="00700E6A">
        <w:rPr>
          <w:rFonts w:hint="eastAsia"/>
          <w:color w:val="000000"/>
          <w:szCs w:val="21"/>
          <w:shd w:val="clear" w:color="auto" w:fill="FFFFFF"/>
        </w:rPr>
        <w:t xml:space="preserve"> </w:t>
      </w:r>
      <w:r w:rsidR="008B6CC9" w:rsidRPr="005D3256">
        <w:rPr>
          <w:color w:val="000000"/>
          <w:szCs w:val="21"/>
          <w:shd w:val="clear" w:color="auto" w:fill="FFFFFF"/>
        </w:rPr>
        <w:t>1</w:t>
      </w:r>
      <w:r w:rsidR="005D3256">
        <w:rPr>
          <w:color w:val="000000"/>
          <w:szCs w:val="21"/>
          <w:shd w:val="clear" w:color="auto" w:fill="FFFFFF"/>
        </w:rPr>
        <w:t xml:space="preserve"> </w:t>
      </w:r>
      <w:r w:rsidR="001055E3" w:rsidRPr="005D3256">
        <w:rPr>
          <w:rFonts w:hint="eastAsia"/>
          <w:color w:val="000000"/>
          <w:szCs w:val="21"/>
          <w:shd w:val="clear" w:color="auto" w:fill="FFFFFF"/>
        </w:rPr>
        <w:t>k</w:t>
      </w:r>
      <w:r w:rsidR="008B6CC9" w:rsidRPr="005D3256">
        <w:rPr>
          <w:color w:val="000000"/>
          <w:szCs w:val="21"/>
          <w:shd w:val="clear" w:color="auto" w:fill="FFFFFF"/>
        </w:rPr>
        <w:t>g</w:t>
      </w:r>
      <w:r w:rsidR="00700E6A">
        <w:rPr>
          <w:color w:val="000000"/>
          <w:szCs w:val="21"/>
          <w:shd w:val="clear" w:color="auto" w:fill="FFFFFF"/>
        </w:rPr>
        <w:t xml:space="preserve"> </w:t>
      </w:r>
      <w:r w:rsidR="008B6CC9" w:rsidRPr="005D3256">
        <w:rPr>
          <w:color w:val="000000"/>
          <w:szCs w:val="21"/>
          <w:shd w:val="clear" w:color="auto" w:fill="FFFFFF"/>
        </w:rPr>
        <w:t>的</w:t>
      </w:r>
      <w:r w:rsidR="00AE01DB" w:rsidRPr="005D3256">
        <w:rPr>
          <w:color w:val="000000"/>
          <w:szCs w:val="21"/>
          <w:shd w:val="clear" w:color="auto" w:fill="FFFFFF"/>
        </w:rPr>
        <w:t>小球</w:t>
      </w:r>
      <w:r w:rsidR="008B6CC9" w:rsidRPr="005D3256">
        <w:rPr>
          <w:color w:val="000000"/>
          <w:szCs w:val="21"/>
          <w:shd w:val="clear" w:color="auto" w:fill="FFFFFF"/>
        </w:rPr>
        <w:t>套在</w:t>
      </w:r>
      <w:r w:rsidR="00CD64FA" w:rsidRPr="005D3256">
        <w:rPr>
          <w:color w:val="000000"/>
          <w:szCs w:val="21"/>
          <w:shd w:val="clear" w:color="auto" w:fill="FFFFFF"/>
        </w:rPr>
        <w:t>足够长与水平方向夹角</w:t>
      </w:r>
      <w:r w:rsidR="00700E6A">
        <w:rPr>
          <w:rFonts w:hint="eastAsia"/>
          <w:color w:val="000000"/>
          <w:szCs w:val="21"/>
          <w:shd w:val="clear" w:color="auto" w:fill="FFFFFF"/>
        </w:rPr>
        <w:t xml:space="preserve"> </w:t>
      </w:r>
      <w:r w:rsidR="00CD64FA" w:rsidRPr="005D3256">
        <w:rPr>
          <w:i/>
          <w:color w:val="000000"/>
          <w:szCs w:val="21"/>
          <w:shd w:val="clear" w:color="auto" w:fill="FFFFFF"/>
        </w:rPr>
        <w:t>θ</w:t>
      </w:r>
      <w:r w:rsidR="00700E6A">
        <w:rPr>
          <w:i/>
          <w:color w:val="000000"/>
          <w:szCs w:val="21"/>
          <w:shd w:val="clear" w:color="auto" w:fill="FFFFFF"/>
        </w:rPr>
        <w:t xml:space="preserve"> = </w:t>
      </w:r>
      <w:r w:rsidR="00CD64FA" w:rsidRPr="005D3256">
        <w:rPr>
          <w:color w:val="000000"/>
          <w:szCs w:val="21"/>
          <w:shd w:val="clear" w:color="auto" w:fill="FFFFFF"/>
        </w:rPr>
        <w:t>37°</w:t>
      </w:r>
      <w:r w:rsidR="00CD64FA" w:rsidRPr="005D3256">
        <w:rPr>
          <w:color w:val="000000"/>
          <w:szCs w:val="21"/>
          <w:shd w:val="clear" w:color="auto" w:fill="FFFFFF"/>
        </w:rPr>
        <w:t>的</w:t>
      </w:r>
      <w:r w:rsidR="00AE01DB" w:rsidRPr="005D3256">
        <w:rPr>
          <w:color w:val="000000"/>
          <w:szCs w:val="21"/>
          <w:shd w:val="clear" w:color="auto" w:fill="FFFFFF"/>
        </w:rPr>
        <w:t>细直杆</w:t>
      </w:r>
      <w:r w:rsidR="008B6CC9" w:rsidRPr="005D3256">
        <w:rPr>
          <w:color w:val="000000"/>
          <w:szCs w:val="21"/>
          <w:shd w:val="clear" w:color="auto" w:fill="FFFFFF"/>
        </w:rPr>
        <w:t>上</w:t>
      </w:r>
      <w:r w:rsidR="00AE01DB" w:rsidRPr="005D3256">
        <w:rPr>
          <w:color w:val="000000"/>
          <w:szCs w:val="21"/>
          <w:shd w:val="clear" w:color="auto" w:fill="FFFFFF"/>
        </w:rPr>
        <w:t>，</w:t>
      </w:r>
      <w:r w:rsidR="003F33C9" w:rsidRPr="005D3256">
        <w:rPr>
          <w:color w:val="000000"/>
          <w:szCs w:val="21"/>
          <w:shd w:val="clear" w:color="auto" w:fill="FFFFFF"/>
        </w:rPr>
        <w:t>放入风洞实验室。</w:t>
      </w:r>
      <w:r w:rsidR="00AE01DB" w:rsidRPr="005D3256">
        <w:rPr>
          <w:color w:val="000000"/>
          <w:szCs w:val="21"/>
          <w:shd w:val="clear" w:color="auto" w:fill="FFFFFF"/>
        </w:rPr>
        <w:t>小球孔径略大于细杆直径</w:t>
      </w:r>
      <w:r w:rsidR="003F33C9" w:rsidRPr="005D3256">
        <w:rPr>
          <w:color w:val="000000"/>
          <w:szCs w:val="21"/>
          <w:shd w:val="clear" w:color="auto" w:fill="FFFFFF"/>
        </w:rPr>
        <w:t>。</w:t>
      </w:r>
      <w:r w:rsidR="00513562" w:rsidRPr="005D3256">
        <w:rPr>
          <w:rFonts w:ascii="宋体" w:hAnsi="宋体"/>
          <w:color w:val="000000"/>
          <w:szCs w:val="21"/>
          <w:shd w:val="clear" w:color="auto" w:fill="FFFFFF"/>
        </w:rPr>
        <w:t>假设</w:t>
      </w:r>
      <w:r w:rsidR="007225DF" w:rsidRPr="005D3256">
        <w:rPr>
          <w:color w:val="000000"/>
          <w:szCs w:val="21"/>
          <w:shd w:val="clear" w:color="auto" w:fill="FFFFFF"/>
        </w:rPr>
        <w:t>小球所受最大静摩擦力等于滑动摩擦力大小。（</w:t>
      </w:r>
      <w:r w:rsidR="0055698E" w:rsidRPr="005D3256">
        <w:rPr>
          <w:color w:val="000000"/>
          <w:szCs w:val="21"/>
          <w:shd w:val="clear" w:color="auto" w:fill="FFFFFF"/>
        </w:rPr>
        <w:t>取</w:t>
      </w:r>
      <w:r w:rsidR="00700E6A">
        <w:rPr>
          <w:rFonts w:hint="eastAsia"/>
          <w:color w:val="000000"/>
          <w:szCs w:val="21"/>
          <w:shd w:val="clear" w:color="auto" w:fill="FFFFFF"/>
        </w:rPr>
        <w:t xml:space="preserve"> </w:t>
      </w:r>
      <w:r w:rsidR="0055698E" w:rsidRPr="005D3256">
        <w:rPr>
          <w:i/>
          <w:color w:val="000000"/>
          <w:szCs w:val="21"/>
          <w:shd w:val="clear" w:color="auto" w:fill="FFFFFF"/>
        </w:rPr>
        <w:t>g</w:t>
      </w:r>
      <w:r w:rsidR="00700E6A">
        <w:rPr>
          <w:color w:val="000000"/>
          <w:szCs w:val="21"/>
          <w:shd w:val="clear" w:color="auto" w:fill="FFFFFF"/>
        </w:rPr>
        <w:t xml:space="preserve"> = </w:t>
      </w:r>
      <w:r w:rsidR="0055698E" w:rsidRPr="005D3256">
        <w:rPr>
          <w:color w:val="000000"/>
          <w:szCs w:val="21"/>
          <w:shd w:val="clear" w:color="auto" w:fill="FFFFFF"/>
        </w:rPr>
        <w:t>10</w:t>
      </w:r>
      <w:r w:rsidR="00811ED6" w:rsidRPr="005D3256">
        <w:rPr>
          <w:color w:val="000000"/>
          <w:szCs w:val="21"/>
          <w:shd w:val="clear" w:color="auto" w:fill="FFFFFF"/>
        </w:rPr>
        <w:t xml:space="preserve"> </w:t>
      </w:r>
      <w:r w:rsidR="0055698E" w:rsidRPr="005D3256">
        <w:rPr>
          <w:color w:val="000000"/>
          <w:szCs w:val="21"/>
          <w:shd w:val="clear" w:color="auto" w:fill="FFFFFF"/>
        </w:rPr>
        <w:t>m/s</w:t>
      </w:r>
      <w:r w:rsidR="0055698E" w:rsidRPr="005D3256">
        <w:rPr>
          <w:color w:val="000000"/>
          <w:szCs w:val="21"/>
          <w:shd w:val="clear" w:color="auto" w:fill="FFFFFF"/>
          <w:vertAlign w:val="superscript"/>
        </w:rPr>
        <w:t>2</w:t>
      </w:r>
      <w:r w:rsidR="003F33C9" w:rsidRPr="005D3256">
        <w:rPr>
          <w:color w:val="000000"/>
          <w:szCs w:val="21"/>
        </w:rPr>
        <w:t>，</w:t>
      </w:r>
      <w:r w:rsidR="003F33C9" w:rsidRPr="005D3256">
        <w:rPr>
          <w:color w:val="000000"/>
          <w:szCs w:val="21"/>
        </w:rPr>
        <w:t>sin37</w:t>
      </w:r>
      <w:r w:rsidR="00811ED6" w:rsidRPr="005D3256">
        <w:rPr>
          <w:color w:val="000000"/>
          <w:szCs w:val="21"/>
        </w:rPr>
        <w:t>°</w:t>
      </w:r>
      <w:r w:rsidR="00700E6A">
        <w:rPr>
          <w:color w:val="000000"/>
          <w:szCs w:val="21"/>
        </w:rPr>
        <w:t xml:space="preserve"> = </w:t>
      </w:r>
      <w:r w:rsidR="003F33C9" w:rsidRPr="005D3256">
        <w:rPr>
          <w:color w:val="000000"/>
          <w:szCs w:val="21"/>
        </w:rPr>
        <w:t>0.6</w:t>
      </w:r>
      <w:r w:rsidR="003F33C9" w:rsidRPr="005D3256">
        <w:rPr>
          <w:color w:val="000000"/>
          <w:szCs w:val="21"/>
        </w:rPr>
        <w:t>，</w:t>
      </w:r>
      <w:r w:rsidR="003F33C9" w:rsidRPr="005D3256">
        <w:rPr>
          <w:color w:val="000000"/>
          <w:szCs w:val="21"/>
        </w:rPr>
        <w:t>cos37</w:t>
      </w:r>
      <w:r w:rsidR="00811ED6" w:rsidRPr="005D3256">
        <w:rPr>
          <w:color w:val="000000"/>
          <w:szCs w:val="21"/>
        </w:rPr>
        <w:t>°</w:t>
      </w:r>
      <w:r w:rsidR="00700E6A">
        <w:rPr>
          <w:color w:val="000000"/>
          <w:szCs w:val="21"/>
        </w:rPr>
        <w:t xml:space="preserve"> = </w:t>
      </w:r>
      <w:r w:rsidR="003F33C9" w:rsidRPr="005D3256">
        <w:rPr>
          <w:color w:val="000000"/>
          <w:szCs w:val="21"/>
        </w:rPr>
        <w:t>0.</w:t>
      </w:r>
      <w:commentRangeStart w:id="21"/>
      <w:r w:rsidR="003F33C9" w:rsidRPr="005D3256">
        <w:rPr>
          <w:color w:val="000000"/>
          <w:szCs w:val="21"/>
        </w:rPr>
        <w:t>8</w:t>
      </w:r>
      <w:commentRangeEnd w:id="21"/>
      <w:r w:rsidR="005D3256">
        <w:rPr>
          <w:rStyle w:val="af7"/>
          <w:rFonts w:ascii="Calibri" w:hAnsi="Calibri"/>
          <w:lang w:val="x-none" w:eastAsia="x-none"/>
        </w:rPr>
        <w:commentReference w:id="21"/>
      </w:r>
      <w:r w:rsidR="00811ED6" w:rsidRPr="005D3256">
        <w:rPr>
          <w:color w:val="000000"/>
          <w:szCs w:val="21"/>
          <w:shd w:val="clear" w:color="auto" w:fill="FFFFFF"/>
        </w:rPr>
        <w:t>）</w:t>
      </w:r>
    </w:p>
    <w:p w14:paraId="66E22105" w14:textId="2485143E" w:rsidR="00AE01DB" w:rsidRPr="00D82367" w:rsidRDefault="0055698E" w:rsidP="00E918F6">
      <w:pPr>
        <w:rPr>
          <w:color w:val="000000"/>
          <w:szCs w:val="21"/>
          <w:shd w:val="clear" w:color="auto" w:fill="FFFFFF"/>
        </w:rPr>
      </w:pPr>
      <w:r>
        <w:rPr>
          <w:rFonts w:ascii="宋体" w:hAnsi="宋体"/>
          <w:color w:val="000000"/>
          <w:szCs w:val="21"/>
          <w:shd w:val="clear" w:color="auto" w:fill="FFFFFF"/>
        </w:rPr>
        <w:t>（</w:t>
      </w:r>
      <w:r>
        <w:rPr>
          <w:rFonts w:ascii="宋体" w:hAnsi="宋体" w:hint="eastAsia"/>
          <w:color w:val="000000"/>
          <w:szCs w:val="21"/>
          <w:shd w:val="clear" w:color="auto" w:fill="FFFFFF"/>
        </w:rPr>
        <w:t>1</w:t>
      </w:r>
      <w:r>
        <w:rPr>
          <w:rFonts w:ascii="宋体" w:hAnsi="宋体"/>
          <w:color w:val="000000"/>
          <w:szCs w:val="21"/>
          <w:shd w:val="clear" w:color="auto" w:fill="FFFFFF"/>
        </w:rPr>
        <w:t>）若</w:t>
      </w:r>
      <w:r>
        <w:rPr>
          <w:color w:val="000000"/>
          <w:szCs w:val="21"/>
          <w:shd w:val="clear" w:color="auto" w:fill="FFFFFF"/>
        </w:rPr>
        <w:t>在无风情况下</w:t>
      </w:r>
      <w:r w:rsidR="007225DF">
        <w:rPr>
          <w:rFonts w:ascii="宋体" w:hAnsi="宋体"/>
          <w:color w:val="000000"/>
          <w:szCs w:val="21"/>
          <w:shd w:val="clear" w:color="auto" w:fill="FFFFFF"/>
        </w:rPr>
        <w:t>小</w:t>
      </w:r>
      <w:r w:rsidR="007225DF" w:rsidRPr="00D82367">
        <w:rPr>
          <w:color w:val="000000"/>
          <w:szCs w:val="21"/>
          <w:shd w:val="clear" w:color="auto" w:fill="FFFFFF"/>
        </w:rPr>
        <w:t>球</w:t>
      </w:r>
      <w:r>
        <w:rPr>
          <w:color w:val="000000"/>
          <w:szCs w:val="21"/>
          <w:shd w:val="clear" w:color="auto" w:fill="FFFFFF"/>
        </w:rPr>
        <w:t>由静止开始</w:t>
      </w:r>
      <w:r w:rsidR="008B6CC9">
        <w:rPr>
          <w:color w:val="000000"/>
          <w:szCs w:val="21"/>
          <w:shd w:val="clear" w:color="auto" w:fill="FFFFFF"/>
        </w:rPr>
        <w:t>经</w:t>
      </w:r>
      <w:r w:rsidR="00700E6A">
        <w:rPr>
          <w:rFonts w:hint="eastAsia"/>
          <w:color w:val="000000"/>
          <w:szCs w:val="21"/>
          <w:shd w:val="clear" w:color="auto" w:fill="FFFFFF"/>
        </w:rPr>
        <w:t xml:space="preserve"> </w:t>
      </w:r>
      <w:r w:rsidR="008B6CC9">
        <w:rPr>
          <w:rFonts w:hint="eastAsia"/>
          <w:color w:val="000000"/>
          <w:szCs w:val="21"/>
          <w:shd w:val="clear" w:color="auto" w:fill="FFFFFF"/>
        </w:rPr>
        <w:t>0.5</w:t>
      </w:r>
      <w:r w:rsidR="00811ED6">
        <w:rPr>
          <w:color w:val="000000"/>
          <w:szCs w:val="21"/>
          <w:shd w:val="clear" w:color="auto" w:fill="FFFFFF"/>
        </w:rPr>
        <w:t xml:space="preserve"> </w:t>
      </w:r>
      <w:r w:rsidR="008B6CC9">
        <w:rPr>
          <w:rFonts w:hint="eastAsia"/>
          <w:color w:val="000000"/>
          <w:szCs w:val="21"/>
          <w:shd w:val="clear" w:color="auto" w:fill="FFFFFF"/>
        </w:rPr>
        <w:t>s</w:t>
      </w:r>
      <w:r w:rsidR="00700E6A">
        <w:rPr>
          <w:color w:val="000000"/>
          <w:szCs w:val="21"/>
          <w:shd w:val="clear" w:color="auto" w:fill="FFFFFF"/>
        </w:rPr>
        <w:t xml:space="preserve"> </w:t>
      </w:r>
      <w:r w:rsidR="008B6CC9">
        <w:rPr>
          <w:color w:val="000000"/>
          <w:szCs w:val="21"/>
          <w:shd w:val="clear" w:color="auto" w:fill="FFFFFF"/>
        </w:rPr>
        <w:t>沿细杆</w:t>
      </w:r>
      <w:r w:rsidR="008B6CC9">
        <w:rPr>
          <w:rFonts w:hint="eastAsia"/>
          <w:color w:val="000000"/>
          <w:szCs w:val="21"/>
          <w:shd w:val="clear" w:color="auto" w:fill="FFFFFF"/>
        </w:rPr>
        <w:t>运动了</w:t>
      </w:r>
      <w:r w:rsidR="00700E6A">
        <w:rPr>
          <w:rFonts w:hint="eastAsia"/>
          <w:color w:val="000000"/>
          <w:szCs w:val="21"/>
          <w:shd w:val="clear" w:color="auto" w:fill="FFFFFF"/>
        </w:rPr>
        <w:t xml:space="preserve"> </w:t>
      </w:r>
      <w:r w:rsidR="008B6CC9">
        <w:rPr>
          <w:rFonts w:hint="eastAsia"/>
          <w:color w:val="000000"/>
          <w:szCs w:val="21"/>
          <w:shd w:val="clear" w:color="auto" w:fill="FFFFFF"/>
        </w:rPr>
        <w:t>0.25</w:t>
      </w:r>
      <w:r w:rsidR="00811ED6">
        <w:rPr>
          <w:color w:val="000000"/>
          <w:szCs w:val="21"/>
          <w:shd w:val="clear" w:color="auto" w:fill="FFFFFF"/>
        </w:rPr>
        <w:t xml:space="preserve"> </w:t>
      </w:r>
      <w:r w:rsidR="008B6CC9">
        <w:rPr>
          <w:rFonts w:hint="eastAsia"/>
          <w:color w:val="000000"/>
          <w:szCs w:val="21"/>
          <w:shd w:val="clear" w:color="auto" w:fill="FFFFFF"/>
        </w:rPr>
        <w:t>m</w:t>
      </w:r>
      <w:r w:rsidR="008B6CC9">
        <w:rPr>
          <w:rFonts w:hint="eastAsia"/>
          <w:color w:val="000000"/>
          <w:szCs w:val="21"/>
          <w:shd w:val="clear" w:color="auto" w:fill="FFFFFF"/>
        </w:rPr>
        <w:t>，求</w:t>
      </w:r>
      <w:r w:rsidR="00A91A3E">
        <w:rPr>
          <w:color w:val="000000"/>
          <w:szCs w:val="21"/>
          <w:shd w:val="clear" w:color="auto" w:fill="FFFFFF"/>
        </w:rPr>
        <w:t>小球与</w:t>
      </w:r>
      <w:r w:rsidR="008B6CC9">
        <w:rPr>
          <w:color w:val="000000"/>
          <w:szCs w:val="21"/>
          <w:shd w:val="clear" w:color="auto" w:fill="FFFFFF"/>
        </w:rPr>
        <w:t>细杆间的动摩擦因数</w:t>
      </w:r>
      <w:r w:rsidR="003604BA">
        <w:rPr>
          <w:rFonts w:hint="eastAsia"/>
          <w:color w:val="000000"/>
          <w:szCs w:val="21"/>
          <w:shd w:val="clear" w:color="auto" w:fill="FFFFFF"/>
        </w:rPr>
        <w:t>及</w:t>
      </w:r>
      <w:r w:rsidR="003604BA">
        <w:rPr>
          <w:color w:val="000000"/>
          <w:szCs w:val="21"/>
          <w:shd w:val="clear" w:color="auto" w:fill="FFFFFF"/>
        </w:rPr>
        <w:t>滑动摩擦力</w:t>
      </w:r>
      <w:r w:rsidR="003604BA">
        <w:rPr>
          <w:rFonts w:hint="eastAsia"/>
          <w:color w:val="000000"/>
          <w:szCs w:val="21"/>
          <w:shd w:val="clear" w:color="auto" w:fill="FFFFFF"/>
        </w:rPr>
        <w:t>做</w:t>
      </w:r>
      <w:r w:rsidR="003604BA">
        <w:rPr>
          <w:color w:val="000000"/>
          <w:szCs w:val="21"/>
          <w:shd w:val="clear" w:color="auto" w:fill="FFFFFF"/>
        </w:rPr>
        <w:t>的功</w:t>
      </w:r>
      <w:r w:rsidR="003604BA">
        <w:rPr>
          <w:rFonts w:hint="eastAsia"/>
          <w:color w:val="000000"/>
          <w:szCs w:val="21"/>
          <w:shd w:val="clear" w:color="auto" w:fill="FFFFFF"/>
        </w:rPr>
        <w:t>；</w:t>
      </w:r>
    </w:p>
    <w:p w14:paraId="0C19A3FF" w14:textId="77777777" w:rsidR="00AE01DB" w:rsidRPr="00D82367" w:rsidRDefault="00AE01DB" w:rsidP="00E918F6">
      <w:pPr>
        <w:rPr>
          <w:color w:val="000000"/>
          <w:szCs w:val="21"/>
          <w:shd w:val="clear" w:color="auto" w:fill="FFFFFF"/>
        </w:rPr>
      </w:pPr>
      <w:r w:rsidRPr="00D82367">
        <w:rPr>
          <w:color w:val="000000"/>
          <w:szCs w:val="21"/>
          <w:shd w:val="clear" w:color="auto" w:fill="FFFFFF"/>
        </w:rPr>
        <w:t>（</w:t>
      </w:r>
      <w:r w:rsidR="008B6CC9">
        <w:rPr>
          <w:rFonts w:hint="eastAsia"/>
          <w:color w:val="000000"/>
          <w:szCs w:val="21"/>
          <w:shd w:val="clear" w:color="auto" w:fill="FFFFFF"/>
        </w:rPr>
        <w:t>2</w:t>
      </w:r>
      <w:r w:rsidRPr="00D82367">
        <w:rPr>
          <w:color w:val="000000"/>
          <w:szCs w:val="21"/>
          <w:shd w:val="clear" w:color="auto" w:fill="FFFFFF"/>
        </w:rPr>
        <w:t>）</w:t>
      </w:r>
      <w:r w:rsidR="003F33C9">
        <w:rPr>
          <w:color w:val="000000"/>
          <w:szCs w:val="21"/>
          <w:shd w:val="clear" w:color="auto" w:fill="FFFFFF"/>
        </w:rPr>
        <w:t>如</w:t>
      </w:r>
      <w:r w:rsidR="003F33C9" w:rsidRPr="00D82367">
        <w:rPr>
          <w:color w:val="000000"/>
          <w:szCs w:val="21"/>
          <w:shd w:val="clear" w:color="auto" w:fill="FFFFFF"/>
        </w:rPr>
        <w:t>图乙</w:t>
      </w:r>
      <w:r w:rsidR="003F33C9">
        <w:rPr>
          <w:color w:val="000000"/>
          <w:szCs w:val="21"/>
          <w:shd w:val="clear" w:color="auto" w:fill="FFFFFF"/>
        </w:rPr>
        <w:t>所示，</w:t>
      </w:r>
      <w:r w:rsidR="007225DF">
        <w:rPr>
          <w:color w:val="000000"/>
          <w:szCs w:val="21"/>
          <w:shd w:val="clear" w:color="auto" w:fill="FFFFFF"/>
        </w:rPr>
        <w:t>若</w:t>
      </w:r>
      <w:r w:rsidRPr="00D82367">
        <w:rPr>
          <w:color w:val="000000"/>
          <w:szCs w:val="21"/>
          <w:shd w:val="clear" w:color="auto" w:fill="FFFFFF"/>
        </w:rPr>
        <w:t>小球静止在</w:t>
      </w:r>
      <w:r w:rsidR="008B6CC9">
        <w:rPr>
          <w:color w:val="000000"/>
          <w:szCs w:val="21"/>
          <w:shd w:val="clear" w:color="auto" w:fill="FFFFFF"/>
        </w:rPr>
        <w:t>细杆</w:t>
      </w:r>
      <w:r w:rsidR="007225DF">
        <w:rPr>
          <w:color w:val="000000"/>
          <w:szCs w:val="21"/>
          <w:shd w:val="clear" w:color="auto" w:fill="FFFFFF"/>
        </w:rPr>
        <w:t>上，求风力</w:t>
      </w:r>
      <w:r w:rsidRPr="00D82367">
        <w:rPr>
          <w:color w:val="000000"/>
          <w:szCs w:val="21"/>
          <w:shd w:val="clear" w:color="auto" w:fill="FFFFFF"/>
        </w:rPr>
        <w:t>大小；</w:t>
      </w:r>
    </w:p>
    <w:p w14:paraId="4EB525AF" w14:textId="77777777" w:rsidR="00AE01DB" w:rsidRPr="00D82367" w:rsidRDefault="00AE01DB" w:rsidP="00E918F6">
      <w:pPr>
        <w:rPr>
          <w:color w:val="000000"/>
          <w:szCs w:val="21"/>
          <w:shd w:val="clear" w:color="auto" w:fill="FFFFFF"/>
        </w:rPr>
      </w:pPr>
      <w:r w:rsidRPr="00D82367">
        <w:rPr>
          <w:color w:val="000000"/>
          <w:szCs w:val="21"/>
          <w:shd w:val="clear" w:color="auto" w:fill="FFFFFF"/>
        </w:rPr>
        <w:t>（</w:t>
      </w:r>
      <w:r w:rsidR="008B6CC9">
        <w:rPr>
          <w:rFonts w:hint="eastAsia"/>
          <w:color w:val="000000"/>
          <w:szCs w:val="21"/>
          <w:shd w:val="clear" w:color="auto" w:fill="FFFFFF"/>
        </w:rPr>
        <w:t>3</w:t>
      </w:r>
      <w:r w:rsidRPr="00D82367">
        <w:rPr>
          <w:color w:val="000000"/>
          <w:szCs w:val="21"/>
          <w:shd w:val="clear" w:color="auto" w:fill="FFFFFF"/>
        </w:rPr>
        <w:t>）</w:t>
      </w:r>
      <w:r w:rsidR="0078462F">
        <w:rPr>
          <w:color w:val="000000"/>
          <w:szCs w:val="21"/>
          <w:shd w:val="clear" w:color="auto" w:fill="FFFFFF"/>
        </w:rPr>
        <w:t>请分析</w:t>
      </w:r>
      <w:r w:rsidR="00DD5838">
        <w:rPr>
          <w:color w:val="000000"/>
          <w:szCs w:val="21"/>
          <w:shd w:val="clear" w:color="auto" w:fill="FFFFFF"/>
        </w:rPr>
        <w:t>在不同恒定风力</w:t>
      </w:r>
      <w:r w:rsidR="00513562">
        <w:rPr>
          <w:color w:val="000000"/>
          <w:szCs w:val="21"/>
          <w:shd w:val="clear" w:color="auto" w:fill="FFFFFF"/>
        </w:rPr>
        <w:t>作用</w:t>
      </w:r>
      <w:r w:rsidR="00DD5838">
        <w:rPr>
          <w:color w:val="000000"/>
          <w:szCs w:val="21"/>
          <w:shd w:val="clear" w:color="auto" w:fill="FFFFFF"/>
        </w:rPr>
        <w:t>下</w:t>
      </w:r>
      <w:r w:rsidR="0078462F">
        <w:rPr>
          <w:color w:val="000000"/>
          <w:szCs w:val="21"/>
          <w:shd w:val="clear" w:color="auto" w:fill="FFFFFF"/>
        </w:rPr>
        <w:t>小球由静止释放后</w:t>
      </w:r>
      <w:r w:rsidR="007225DF">
        <w:rPr>
          <w:color w:val="000000"/>
          <w:szCs w:val="21"/>
          <w:shd w:val="clear" w:color="auto" w:fill="FFFFFF"/>
        </w:rPr>
        <w:t>的</w:t>
      </w:r>
      <w:r w:rsidRPr="00D82367">
        <w:rPr>
          <w:color w:val="000000"/>
          <w:szCs w:val="21"/>
          <w:shd w:val="clear" w:color="auto" w:fill="FFFFFF"/>
        </w:rPr>
        <w:t>运动情况。</w:t>
      </w:r>
    </w:p>
    <w:p w14:paraId="16737F52" w14:textId="41B41DCA" w:rsidR="00AE01DB" w:rsidRPr="00D82367" w:rsidRDefault="00B074E6" w:rsidP="00E918F6">
      <w:pPr>
        <w:rPr>
          <w:color w:val="000000"/>
          <w:szCs w:val="21"/>
        </w:rPr>
      </w:pPr>
      <w:r>
        <w:rPr>
          <w:noProof/>
          <w:color w:val="000000"/>
          <w:szCs w:val="21"/>
        </w:rPr>
        <mc:AlternateContent>
          <mc:Choice Requires="wpg">
            <w:drawing>
              <wp:inline distT="0" distB="0" distL="0" distR="0" wp14:anchorId="5849A75E" wp14:editId="22321351">
                <wp:extent cx="4460875" cy="1420495"/>
                <wp:effectExtent l="0" t="76200" r="15875" b="8255"/>
                <wp:docPr id="3" name="Group 5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60875" cy="1420495"/>
                          <a:chOff x="2850" y="7912"/>
                          <a:chExt cx="7025" cy="2237"/>
                        </a:xfrm>
                      </wpg:grpSpPr>
                      <wpg:grpSp>
                        <wpg:cNvPr id="4" name="Group 528"/>
                        <wpg:cNvGrpSpPr>
                          <a:grpSpLocks/>
                        </wpg:cNvGrpSpPr>
                        <wpg:grpSpPr bwMode="auto">
                          <a:xfrm>
                            <a:off x="6440" y="7912"/>
                            <a:ext cx="3435" cy="2237"/>
                            <a:chOff x="6440" y="7912"/>
                            <a:chExt cx="3435" cy="2237"/>
                          </a:xfrm>
                        </wpg:grpSpPr>
                        <wps:wsp>
                          <wps:cNvPr id="5" name="Text Box 504"/>
                          <wps:cNvSpPr txBox="1">
                            <a:spLocks noChangeArrowheads="1"/>
                          </wps:cNvSpPr>
                          <wps:spPr bwMode="auto">
                            <a:xfrm>
                              <a:off x="7893" y="9545"/>
                              <a:ext cx="1530" cy="6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3E8098A" w14:textId="77777777" w:rsidR="0032169D" w:rsidRDefault="0032169D" w:rsidP="00AE01DB">
                                <w:r>
                                  <w:rPr>
                                    <w:rFonts w:hint="eastAsia"/>
                                  </w:rPr>
                                  <w:t>图乙</w:t>
                                </w:r>
                              </w:p>
                            </w:txbxContent>
                          </wps:txbx>
                          <wps:bodyPr rot="0" vert="horz" wrap="square" lIns="91440" tIns="45720" rIns="91440" bIns="45720" anchor="t" anchorCtr="0" upright="1">
                            <a:noAutofit/>
                          </wps:bodyPr>
                        </wps:wsp>
                        <wpg:grpSp>
                          <wpg:cNvPr id="6" name="Group 505"/>
                          <wpg:cNvGrpSpPr>
                            <a:grpSpLocks/>
                          </wpg:cNvGrpSpPr>
                          <wpg:grpSpPr bwMode="auto">
                            <a:xfrm>
                              <a:off x="6440" y="7912"/>
                              <a:ext cx="3435" cy="1493"/>
                              <a:chOff x="4545" y="6345"/>
                              <a:chExt cx="3435" cy="1493"/>
                            </a:xfrm>
                          </wpg:grpSpPr>
                          <wpg:grpSp>
                            <wpg:cNvPr id="7" name="Group 506"/>
                            <wpg:cNvGrpSpPr>
                              <a:grpSpLocks/>
                            </wpg:cNvGrpSpPr>
                            <wpg:grpSpPr bwMode="auto">
                              <a:xfrm>
                                <a:off x="4545" y="6345"/>
                                <a:ext cx="3435" cy="1493"/>
                                <a:chOff x="4545" y="6345"/>
                                <a:chExt cx="3435" cy="1493"/>
                              </a:xfrm>
                            </wpg:grpSpPr>
                            <wpg:grpSp>
                              <wpg:cNvPr id="8" name="Group 507"/>
                              <wpg:cNvGrpSpPr>
                                <a:grpSpLocks/>
                              </wpg:cNvGrpSpPr>
                              <wpg:grpSpPr bwMode="auto">
                                <a:xfrm>
                                  <a:off x="4545" y="6345"/>
                                  <a:ext cx="1281" cy="1035"/>
                                  <a:chOff x="3765" y="6690"/>
                                  <a:chExt cx="1183" cy="780"/>
                                </a:xfrm>
                              </wpg:grpSpPr>
                              <wpg:grpSp>
                                <wpg:cNvPr id="9" name="Group 508"/>
                                <wpg:cNvGrpSpPr>
                                  <a:grpSpLocks/>
                                </wpg:cNvGrpSpPr>
                                <wpg:grpSpPr bwMode="auto">
                                  <a:xfrm>
                                    <a:off x="4200" y="6690"/>
                                    <a:ext cx="748" cy="780"/>
                                    <a:chOff x="4200" y="6690"/>
                                    <a:chExt cx="748" cy="780"/>
                                  </a:xfrm>
                                </wpg:grpSpPr>
                                <wps:wsp>
                                  <wps:cNvPr id="10" name="AutoShape 509"/>
                                  <wps:cNvCnPr>
                                    <a:cxnSpLocks noChangeShapeType="1"/>
                                  </wps:cNvCnPr>
                                  <wps:spPr bwMode="auto">
                                    <a:xfrm>
                                      <a:off x="4200" y="6690"/>
                                      <a:ext cx="748" cy="0"/>
                                    </a:xfrm>
                                    <a:prstGeom prst="straightConnector1">
                                      <a:avLst/>
                                    </a:prstGeom>
                                    <a:noFill/>
                                    <a:ln w="9525">
                                      <a:solidFill>
                                        <a:srgbClr val="000000"/>
                                      </a:solidFill>
                                      <a:round/>
                                      <a:headEnd w="sm" len="med"/>
                                      <a:tailEnd type="triangle" w="sm" len="med"/>
                                    </a:ln>
                                    <a:extLst>
                                      <a:ext uri="{909E8E84-426E-40DD-AFC4-6F175D3DCCD1}">
                                        <a14:hiddenFill xmlns:a14="http://schemas.microsoft.com/office/drawing/2010/main">
                                          <a:noFill/>
                                        </a14:hiddenFill>
                                      </a:ext>
                                    </a:extLst>
                                  </wps:spPr>
                                  <wps:bodyPr/>
                                </wps:wsp>
                                <wps:wsp>
                                  <wps:cNvPr id="11" name="AutoShape 510"/>
                                  <wps:cNvCnPr>
                                    <a:cxnSpLocks noChangeShapeType="1"/>
                                  </wps:cNvCnPr>
                                  <wps:spPr bwMode="auto">
                                    <a:xfrm>
                                      <a:off x="4200" y="6951"/>
                                      <a:ext cx="748" cy="0"/>
                                    </a:xfrm>
                                    <a:prstGeom prst="straightConnector1">
                                      <a:avLst/>
                                    </a:prstGeom>
                                    <a:noFill/>
                                    <a:ln w="9525">
                                      <a:solidFill>
                                        <a:srgbClr val="000000"/>
                                      </a:solidFill>
                                      <a:round/>
                                      <a:headEnd w="sm" len="med"/>
                                      <a:tailEnd type="triangle" w="sm" len="med"/>
                                    </a:ln>
                                    <a:extLst>
                                      <a:ext uri="{909E8E84-426E-40DD-AFC4-6F175D3DCCD1}">
                                        <a14:hiddenFill xmlns:a14="http://schemas.microsoft.com/office/drawing/2010/main">
                                          <a:noFill/>
                                        </a14:hiddenFill>
                                      </a:ext>
                                    </a:extLst>
                                  </wps:spPr>
                                  <wps:bodyPr/>
                                </wps:wsp>
                                <wps:wsp>
                                  <wps:cNvPr id="12" name="AutoShape 511"/>
                                  <wps:cNvCnPr>
                                    <a:cxnSpLocks noChangeShapeType="1"/>
                                  </wps:cNvCnPr>
                                  <wps:spPr bwMode="auto">
                                    <a:xfrm>
                                      <a:off x="4200" y="7210"/>
                                      <a:ext cx="748" cy="0"/>
                                    </a:xfrm>
                                    <a:prstGeom prst="straightConnector1">
                                      <a:avLst/>
                                    </a:prstGeom>
                                    <a:noFill/>
                                    <a:ln w="9525">
                                      <a:solidFill>
                                        <a:srgbClr val="000000"/>
                                      </a:solidFill>
                                      <a:round/>
                                      <a:headEnd w="sm" len="med"/>
                                      <a:tailEnd type="triangle" w="sm" len="med"/>
                                    </a:ln>
                                    <a:extLst>
                                      <a:ext uri="{909E8E84-426E-40DD-AFC4-6F175D3DCCD1}">
                                        <a14:hiddenFill xmlns:a14="http://schemas.microsoft.com/office/drawing/2010/main">
                                          <a:noFill/>
                                        </a14:hiddenFill>
                                      </a:ext>
                                    </a:extLst>
                                  </wps:spPr>
                                  <wps:bodyPr/>
                                </wps:wsp>
                                <wps:wsp>
                                  <wps:cNvPr id="13" name="AutoShape 512"/>
                                  <wps:cNvCnPr>
                                    <a:cxnSpLocks noChangeShapeType="1"/>
                                  </wps:cNvCnPr>
                                  <wps:spPr bwMode="auto">
                                    <a:xfrm>
                                      <a:off x="4200" y="7470"/>
                                      <a:ext cx="748" cy="0"/>
                                    </a:xfrm>
                                    <a:prstGeom prst="straightConnector1">
                                      <a:avLst/>
                                    </a:prstGeom>
                                    <a:noFill/>
                                    <a:ln w="9525">
                                      <a:solidFill>
                                        <a:srgbClr val="000000"/>
                                      </a:solidFill>
                                      <a:round/>
                                      <a:headEnd w="sm" len="med"/>
                                      <a:tailEnd type="triangle" w="sm" len="med"/>
                                    </a:ln>
                                    <a:extLst>
                                      <a:ext uri="{909E8E84-426E-40DD-AFC4-6F175D3DCCD1}">
                                        <a14:hiddenFill xmlns:a14="http://schemas.microsoft.com/office/drawing/2010/main">
                                          <a:noFill/>
                                        </a14:hiddenFill>
                                      </a:ext>
                                    </a:extLst>
                                  </wps:spPr>
                                  <wps:bodyPr/>
                                </wps:wsp>
                              </wpg:grpSp>
                              <wps:wsp>
                                <wps:cNvPr id="14" name="Text Box 513"/>
                                <wps:cNvSpPr txBox="1">
                                  <a:spLocks noChangeArrowheads="1"/>
                                </wps:cNvSpPr>
                                <wps:spPr bwMode="auto">
                                  <a:xfrm>
                                    <a:off x="3765" y="6776"/>
                                    <a:ext cx="435"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324A80" w14:textId="77777777" w:rsidR="0032169D" w:rsidRDefault="0032169D" w:rsidP="000978BC">
                                      <w:r>
                                        <w:rPr>
                                          <w:rFonts w:hint="eastAsia"/>
                                        </w:rPr>
                                        <w:t>风</w:t>
                                      </w:r>
                                    </w:p>
                                  </w:txbxContent>
                                </wps:txbx>
                                <wps:bodyPr rot="0" vert="horz" wrap="square" lIns="91440" tIns="45720" rIns="91440" bIns="45720" anchor="t" anchorCtr="0" upright="1">
                                  <a:noAutofit/>
                                </wps:bodyPr>
                              </wps:wsp>
                            </wpg:grpSp>
                            <wpg:grpSp>
                              <wpg:cNvPr id="15" name="Group 514"/>
                              <wpg:cNvGrpSpPr>
                                <a:grpSpLocks/>
                              </wpg:cNvGrpSpPr>
                              <wpg:grpSpPr bwMode="auto">
                                <a:xfrm>
                                  <a:off x="5415" y="6911"/>
                                  <a:ext cx="2565" cy="927"/>
                                  <a:chOff x="5415" y="6911"/>
                                  <a:chExt cx="2565" cy="927"/>
                                </a:xfrm>
                              </wpg:grpSpPr>
                              <wpg:grpSp>
                                <wpg:cNvPr id="16" name="Group 515"/>
                                <wpg:cNvGrpSpPr>
                                  <a:grpSpLocks/>
                                </wpg:cNvGrpSpPr>
                                <wpg:grpSpPr bwMode="auto">
                                  <a:xfrm>
                                    <a:off x="5415" y="6911"/>
                                    <a:ext cx="2565" cy="927"/>
                                    <a:chOff x="5415" y="6911"/>
                                    <a:chExt cx="2565" cy="927"/>
                                  </a:xfrm>
                                </wpg:grpSpPr>
                                <wpg:grpSp>
                                  <wpg:cNvPr id="17" name="Group 516"/>
                                  <wpg:cNvGrpSpPr>
                                    <a:grpSpLocks/>
                                  </wpg:cNvGrpSpPr>
                                  <wpg:grpSpPr bwMode="auto">
                                    <a:xfrm>
                                      <a:off x="5415" y="7695"/>
                                      <a:ext cx="990" cy="143"/>
                                      <a:chOff x="5415" y="7695"/>
                                      <a:chExt cx="990" cy="143"/>
                                    </a:xfrm>
                                  </wpg:grpSpPr>
                                  <wps:wsp>
                                    <wps:cNvPr id="18" name="Rectangle 517" descr="宽上对角线"/>
                                    <wps:cNvSpPr>
                                      <a:spLocks noChangeArrowheads="1"/>
                                    </wps:cNvSpPr>
                                    <wps:spPr bwMode="auto">
                                      <a:xfrm>
                                        <a:off x="5415" y="7695"/>
                                        <a:ext cx="990" cy="143"/>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 name="AutoShape 518"/>
                                    <wps:cNvCnPr>
                                      <a:cxnSpLocks noChangeShapeType="1"/>
                                    </wps:cNvCnPr>
                                    <wps:spPr bwMode="auto">
                                      <a:xfrm>
                                        <a:off x="5415" y="7695"/>
                                        <a:ext cx="99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20" name="AutoShape 519"/>
                                  <wps:cNvSpPr>
                                    <a:spLocks noChangeArrowheads="1"/>
                                  </wps:cNvSpPr>
                                  <wps:spPr bwMode="auto">
                                    <a:xfrm>
                                      <a:off x="5827" y="7561"/>
                                      <a:ext cx="143" cy="134"/>
                                    </a:xfrm>
                                    <a:prstGeom prst="triangle">
                                      <a:avLst>
                                        <a:gd name="adj" fmla="val 50000"/>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g:grpSp>
                                  <wpg:cNvPr id="21" name="Group 520"/>
                                  <wpg:cNvGrpSpPr>
                                    <a:grpSpLocks/>
                                  </wpg:cNvGrpSpPr>
                                  <wpg:grpSpPr bwMode="auto">
                                    <a:xfrm>
                                      <a:off x="5646" y="6911"/>
                                      <a:ext cx="2334" cy="679"/>
                                      <a:chOff x="5646" y="6911"/>
                                      <a:chExt cx="2334" cy="679"/>
                                    </a:xfrm>
                                  </wpg:grpSpPr>
                                  <wps:wsp>
                                    <wps:cNvPr id="22" name="Rectangle 521"/>
                                    <wps:cNvSpPr>
                                      <a:spLocks noChangeArrowheads="1"/>
                                    </wps:cNvSpPr>
                                    <wps:spPr bwMode="auto">
                                      <a:xfrm rot="3180000">
                                        <a:off x="6723" y="5834"/>
                                        <a:ext cx="57" cy="2211"/>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3" name="AutoShape 522"/>
                                    <wps:cNvCnPr>
                                      <a:cxnSpLocks noChangeShapeType="1"/>
                                    </wps:cNvCnPr>
                                    <wps:spPr bwMode="auto">
                                      <a:xfrm>
                                        <a:off x="5925" y="7590"/>
                                        <a:ext cx="2055"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s:wsp>
                                <wps:cNvPr id="24" name="Text Box 523"/>
                                <wps:cNvSpPr txBox="1">
                                  <a:spLocks noChangeArrowheads="1"/>
                                </wps:cNvSpPr>
                                <wps:spPr bwMode="auto">
                                  <a:xfrm>
                                    <a:off x="6225" y="7200"/>
                                    <a:ext cx="405"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8E94CC" w14:textId="77777777" w:rsidR="0032169D" w:rsidRPr="00991F6A" w:rsidRDefault="0032169D" w:rsidP="00991F6A">
                                      <w:pPr>
                                        <w:rPr>
                                          <w:i/>
                                        </w:rPr>
                                      </w:pPr>
                                      <w:r w:rsidRPr="00991F6A">
                                        <w:rPr>
                                          <w:i/>
                                        </w:rPr>
                                        <w:t>θ</w:t>
                                      </w:r>
                                    </w:p>
                                    <w:p w14:paraId="62EF3DF5" w14:textId="77777777" w:rsidR="0032169D" w:rsidRDefault="0032169D" w:rsidP="000978BC">
                                      <w:pPr>
                                        <w:rPr>
                                          <w:rFonts w:ascii="宋体" w:hAnsi="宋体"/>
                                          <w:i/>
                                        </w:rPr>
                                      </w:pPr>
                                    </w:p>
                                    <w:p w14:paraId="0F28D6EB" w14:textId="77777777" w:rsidR="0032169D" w:rsidRDefault="0032169D" w:rsidP="000978BC">
                                      <w:pPr>
                                        <w:rPr>
                                          <w:rFonts w:ascii="宋体" w:hAnsi="宋体"/>
                                          <w:i/>
                                        </w:rPr>
                                      </w:pPr>
                                    </w:p>
                                    <w:p w14:paraId="2CC9B2F7" w14:textId="77777777" w:rsidR="0032169D" w:rsidRDefault="0032169D" w:rsidP="000978BC">
                                      <w:pPr>
                                        <w:rPr>
                                          <w:rFonts w:ascii="宋体" w:hAnsi="宋体"/>
                                          <w:i/>
                                        </w:rPr>
                                      </w:pPr>
                                    </w:p>
                                    <w:p w14:paraId="50E36D0B" w14:textId="77777777" w:rsidR="0032169D" w:rsidRDefault="0032169D" w:rsidP="000978BC">
                                      <w:pPr>
                                        <w:rPr>
                                          <w:rFonts w:ascii="宋体" w:hAnsi="宋体"/>
                                          <w:i/>
                                        </w:rPr>
                                      </w:pPr>
                                    </w:p>
                                    <w:p w14:paraId="3FDB2B7E" w14:textId="77777777" w:rsidR="0032169D" w:rsidRDefault="0032169D" w:rsidP="000978BC">
                                      <w:pPr>
                                        <w:rPr>
                                          <w:rFonts w:ascii="宋体" w:hAnsi="宋体"/>
                                          <w:i/>
                                        </w:rPr>
                                      </w:pPr>
                                    </w:p>
                                    <w:p w14:paraId="56205B36" w14:textId="77777777" w:rsidR="0032169D" w:rsidRPr="00EF742E" w:rsidRDefault="0032169D" w:rsidP="000978BC">
                                      <w:pPr>
                                        <w:rPr>
                                          <w:i/>
                                        </w:rPr>
                                      </w:pPr>
                                    </w:p>
                                  </w:txbxContent>
                                </wps:txbx>
                                <wps:bodyPr rot="0" vert="horz" wrap="square" lIns="91440" tIns="45720" rIns="91440" bIns="45720" anchor="t" anchorCtr="0" upright="1">
                                  <a:noAutofit/>
                                </wps:bodyPr>
                              </wps:wsp>
                            </wpg:grpSp>
                          </wpg:grpSp>
                          <wps:wsp>
                            <wps:cNvPr id="25" name="Oval 524"/>
                            <wps:cNvSpPr>
                              <a:spLocks noChangeArrowheads="1"/>
                            </wps:cNvSpPr>
                            <wps:spPr bwMode="auto">
                              <a:xfrm>
                                <a:off x="6885" y="6671"/>
                                <a:ext cx="195" cy="195"/>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grpSp>
                      </wpg:grpSp>
                      <wpg:grpSp>
                        <wpg:cNvPr id="26" name="Group 526"/>
                        <wpg:cNvGrpSpPr>
                          <a:grpSpLocks/>
                        </wpg:cNvGrpSpPr>
                        <wpg:grpSpPr bwMode="auto">
                          <a:xfrm>
                            <a:off x="2850" y="8238"/>
                            <a:ext cx="4987" cy="1906"/>
                            <a:chOff x="2693" y="8692"/>
                            <a:chExt cx="4987" cy="1906"/>
                          </a:xfrm>
                        </wpg:grpSpPr>
                        <wps:wsp>
                          <wps:cNvPr id="27" name="Text Box 484"/>
                          <wps:cNvSpPr txBox="1">
                            <a:spLocks noChangeArrowheads="1"/>
                          </wps:cNvSpPr>
                          <wps:spPr bwMode="auto">
                            <a:xfrm>
                              <a:off x="3248" y="9994"/>
                              <a:ext cx="1530" cy="6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677EA44" w14:textId="77777777" w:rsidR="0032169D" w:rsidRDefault="0032169D" w:rsidP="00AE01DB">
                                <w:r>
                                  <w:rPr>
                                    <w:rFonts w:hint="eastAsia"/>
                                  </w:rPr>
                                  <w:t>图甲</w:t>
                                </w:r>
                              </w:p>
                            </w:txbxContent>
                          </wps:txbx>
                          <wps:bodyPr rot="0" vert="horz" wrap="square" lIns="91440" tIns="45720" rIns="91440" bIns="45720" anchor="t" anchorCtr="0" upright="1">
                            <a:noAutofit/>
                          </wps:bodyPr>
                        </wps:wsp>
                        <wpg:grpSp>
                          <wpg:cNvPr id="28" name="Group 525"/>
                          <wpg:cNvGrpSpPr>
                            <a:grpSpLocks/>
                          </wpg:cNvGrpSpPr>
                          <wpg:grpSpPr bwMode="auto">
                            <a:xfrm>
                              <a:off x="2693" y="8692"/>
                              <a:ext cx="4987" cy="1167"/>
                              <a:chOff x="2987" y="8708"/>
                              <a:chExt cx="4987" cy="1167"/>
                            </a:xfrm>
                          </wpg:grpSpPr>
                          <wpg:grpSp>
                            <wpg:cNvPr id="29" name="Group 474"/>
                            <wpg:cNvGrpSpPr>
                              <a:grpSpLocks/>
                            </wpg:cNvGrpSpPr>
                            <wpg:grpSpPr bwMode="auto">
                              <a:xfrm>
                                <a:off x="2987" y="8948"/>
                                <a:ext cx="2565" cy="927"/>
                                <a:chOff x="5415" y="6911"/>
                                <a:chExt cx="2565" cy="927"/>
                              </a:xfrm>
                            </wpg:grpSpPr>
                            <wpg:grpSp>
                              <wpg:cNvPr id="30" name="Group 475"/>
                              <wpg:cNvGrpSpPr>
                                <a:grpSpLocks/>
                              </wpg:cNvGrpSpPr>
                              <wpg:grpSpPr bwMode="auto">
                                <a:xfrm>
                                  <a:off x="5415" y="7695"/>
                                  <a:ext cx="990" cy="143"/>
                                  <a:chOff x="5415" y="7695"/>
                                  <a:chExt cx="990" cy="143"/>
                                </a:xfrm>
                              </wpg:grpSpPr>
                              <wps:wsp>
                                <wps:cNvPr id="31" name="Rectangle 476" descr="宽上对角线"/>
                                <wps:cNvSpPr>
                                  <a:spLocks noChangeArrowheads="1"/>
                                </wps:cNvSpPr>
                                <wps:spPr bwMode="auto">
                                  <a:xfrm>
                                    <a:off x="5415" y="7695"/>
                                    <a:ext cx="990" cy="143"/>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 name="AutoShape 477"/>
                                <wps:cNvCnPr>
                                  <a:cxnSpLocks noChangeShapeType="1"/>
                                </wps:cNvCnPr>
                                <wps:spPr bwMode="auto">
                                  <a:xfrm>
                                    <a:off x="5415" y="7695"/>
                                    <a:ext cx="99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33" name="AutoShape 478"/>
                              <wps:cNvSpPr>
                                <a:spLocks noChangeArrowheads="1"/>
                              </wps:cNvSpPr>
                              <wps:spPr bwMode="auto">
                                <a:xfrm>
                                  <a:off x="5827" y="7561"/>
                                  <a:ext cx="143" cy="134"/>
                                </a:xfrm>
                                <a:prstGeom prst="triangle">
                                  <a:avLst>
                                    <a:gd name="adj" fmla="val 50001"/>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g:grpSp>
                              <wpg:cNvPr id="34" name="Group 479"/>
                              <wpg:cNvGrpSpPr>
                                <a:grpSpLocks/>
                              </wpg:cNvGrpSpPr>
                              <wpg:grpSpPr bwMode="auto">
                                <a:xfrm>
                                  <a:off x="5646" y="6911"/>
                                  <a:ext cx="2334" cy="679"/>
                                  <a:chOff x="5646" y="6911"/>
                                  <a:chExt cx="2334" cy="679"/>
                                </a:xfrm>
                              </wpg:grpSpPr>
                              <wps:wsp>
                                <wps:cNvPr id="35" name="Rectangle 480"/>
                                <wps:cNvSpPr>
                                  <a:spLocks noChangeArrowheads="1"/>
                                </wps:cNvSpPr>
                                <wps:spPr bwMode="auto">
                                  <a:xfrm rot="3180000">
                                    <a:off x="6723" y="5834"/>
                                    <a:ext cx="57" cy="2211"/>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6" name="AutoShape 481"/>
                                <wps:cNvCnPr>
                                  <a:cxnSpLocks noChangeShapeType="1"/>
                                </wps:cNvCnPr>
                                <wps:spPr bwMode="auto">
                                  <a:xfrm>
                                    <a:off x="5925" y="7590"/>
                                    <a:ext cx="2055"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s:wsp>
                            <wps:cNvPr id="37" name="Text Box 482"/>
                            <wps:cNvSpPr txBox="1">
                              <a:spLocks noChangeArrowheads="1"/>
                            </wps:cNvSpPr>
                            <wps:spPr bwMode="auto">
                              <a:xfrm>
                                <a:off x="3797" y="9237"/>
                                <a:ext cx="405"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5A2ED4" w14:textId="77777777" w:rsidR="0032169D" w:rsidRPr="00991F6A" w:rsidRDefault="0032169D" w:rsidP="00991F6A">
                                  <w:pPr>
                                    <w:rPr>
                                      <w:i/>
                                    </w:rPr>
                                  </w:pPr>
                                  <w:r w:rsidRPr="00991F6A">
                                    <w:rPr>
                                      <w:i/>
                                    </w:rPr>
                                    <w:t>θ</w:t>
                                  </w:r>
                                </w:p>
                                <w:p w14:paraId="12C33BAF" w14:textId="77777777" w:rsidR="0032169D" w:rsidRDefault="0032169D" w:rsidP="00AE01DB">
                                  <w:pPr>
                                    <w:rPr>
                                      <w:rFonts w:ascii="宋体" w:hAnsi="宋体"/>
                                      <w:i/>
                                    </w:rPr>
                                  </w:pPr>
                                </w:p>
                                <w:p w14:paraId="66D552AF" w14:textId="77777777" w:rsidR="0032169D" w:rsidRDefault="0032169D" w:rsidP="00AE01DB">
                                  <w:pPr>
                                    <w:rPr>
                                      <w:rFonts w:ascii="宋体" w:hAnsi="宋体"/>
                                      <w:i/>
                                    </w:rPr>
                                  </w:pPr>
                                </w:p>
                                <w:p w14:paraId="20D1E090" w14:textId="77777777" w:rsidR="0032169D" w:rsidRDefault="0032169D" w:rsidP="00AE01DB">
                                  <w:pPr>
                                    <w:rPr>
                                      <w:rFonts w:ascii="宋体" w:hAnsi="宋体"/>
                                      <w:i/>
                                    </w:rPr>
                                  </w:pPr>
                                </w:p>
                                <w:p w14:paraId="2EA0B7C0" w14:textId="77777777" w:rsidR="0032169D" w:rsidRDefault="0032169D" w:rsidP="00AE01DB">
                                  <w:pPr>
                                    <w:rPr>
                                      <w:rFonts w:ascii="宋体" w:hAnsi="宋体"/>
                                      <w:i/>
                                    </w:rPr>
                                  </w:pPr>
                                </w:p>
                                <w:p w14:paraId="66B60682" w14:textId="77777777" w:rsidR="0032169D" w:rsidRDefault="0032169D" w:rsidP="00AE01DB">
                                  <w:pPr>
                                    <w:rPr>
                                      <w:rFonts w:ascii="宋体" w:hAnsi="宋体"/>
                                      <w:i/>
                                    </w:rPr>
                                  </w:pPr>
                                </w:p>
                                <w:p w14:paraId="7024872F" w14:textId="77777777" w:rsidR="0032169D" w:rsidRPr="00EF742E" w:rsidRDefault="0032169D" w:rsidP="00AE01DB">
                                  <w:pPr>
                                    <w:rPr>
                                      <w:i/>
                                    </w:rPr>
                                  </w:pPr>
                                </w:p>
                              </w:txbxContent>
                            </wps:txbx>
                            <wps:bodyPr rot="0" vert="horz" wrap="square" lIns="91440" tIns="45720" rIns="91440" bIns="45720" anchor="t" anchorCtr="0" upright="1">
                              <a:noAutofit/>
                            </wps:bodyPr>
                          </wps:wsp>
                          <wps:wsp>
                            <wps:cNvPr id="38" name="Oval 483"/>
                            <wps:cNvSpPr>
                              <a:spLocks noChangeArrowheads="1"/>
                            </wps:cNvSpPr>
                            <wps:spPr bwMode="auto">
                              <a:xfrm>
                                <a:off x="4457" y="8708"/>
                                <a:ext cx="195" cy="195"/>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406" name="Oval 483"/>
                            <wps:cNvSpPr>
                              <a:spLocks noChangeArrowheads="1"/>
                            </wps:cNvSpPr>
                            <wps:spPr bwMode="auto">
                              <a:xfrm>
                                <a:off x="3425" y="9578"/>
                                <a:ext cx="91" cy="91"/>
                              </a:xfrm>
                              <a:prstGeom prst="donut">
                                <a:avLst>
                                  <a:gd name="adj" fmla="val 46898"/>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407" name="Oval 483"/>
                            <wps:cNvSpPr>
                              <a:spLocks noChangeArrowheads="1"/>
                            </wps:cNvSpPr>
                            <wps:spPr bwMode="auto">
                              <a:xfrm>
                                <a:off x="7883" y="9583"/>
                                <a:ext cx="91" cy="91"/>
                              </a:xfrm>
                              <a:prstGeom prst="donut">
                                <a:avLst>
                                  <a:gd name="adj" fmla="val 46898"/>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grpSp>
                      </wpg:grpSp>
                    </wpg:wgp>
                  </a:graphicData>
                </a:graphic>
              </wp:inline>
            </w:drawing>
          </mc:Choice>
          <mc:Fallback>
            <w:pict>
              <v:group w14:anchorId="5849A75E" id="Group 529" o:spid="_x0000_s1524" style="width:351.25pt;height:111.85pt;mso-position-horizontal-relative:char;mso-position-vertical-relative:line" coordorigin="2850,7912" coordsize="7025,22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">
                <v:group id="Group 528" o:spid="_x0000_s1525" style="position:absolute;left:6440;top:7912;width:3435;height:2237" coordorigin="6440,7912" coordsize="3435,22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shapetype id="_x0000_t202" coordsize="21600,21600" o:spt="202" path="m,l,21600r21600,l21600,xe">
                    <v:stroke joinstyle="miter"/>
                    <v:path gradientshapeok="t" o:connecttype="rect"/>
                  </v:shapetype>
                  <v:shape id="Text Box 504" o:spid="_x0000_s1526" type="#_x0000_t202" style="position:absolute;left:7893;top:9545;width:1530;height: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" stroked="f">
                    <v:textbox>
                      <w:txbxContent>
                        <w:p w14:paraId="63E8098A" w14:textId="77777777" w:rsidR="0032169D" w:rsidRDefault="0032169D" w:rsidP="00AE01DB">
                          <w:r>
                            <w:rPr>
                              <w:rFonts w:hint="eastAsia"/>
                            </w:rPr>
                            <w:t>图乙</w:t>
                          </w:r>
                        </w:p>
                      </w:txbxContent>
                    </v:textbox>
                  </v:shape>
                  <v:group id="Group 505" o:spid="_x0000_s1527" style="position:absolute;left:6440;top:7912;width:3435;height:1493" coordorigin="4545,6345" coordsize="3435,14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group id="Group 506" o:spid="_x0000_s1528" style="position:absolute;left:4545;top:6345;width:3435;height:1493" coordorigin="4545,6345" coordsize="3435,14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group id="Group 507" o:spid="_x0000_s1529" style="position:absolute;left:4545;top:6345;width:1281;height:1035" coordorigin="3765,6690" coordsize="1183,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group id="Group 508" o:spid="_x0000_s1530" style="position:absolute;left:4200;top:6690;width:748;height:780" coordorigin="4200,6690" coordsize="748,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shapetype id="_x0000_t32" coordsize="21600,21600" o:spt="32" o:oned="t" path="m,l21600,21600e" filled="f">
                            <v:path arrowok="t" fillok="f" o:connecttype="none"/>
                            <o:lock v:ext="edit" shapetype="t"/>
                          </v:shapetype>
                          <v:shape id="AutoShape 509" o:spid="_x0000_s1531" type="#_x0000_t32" style="position:absolute;left:4200;top:6690;width:7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">
                            <v:stroke startarrowwidth="narrow" endarrow="block" endarrowwidth="narrow"/>
                          </v:shape>
                          <v:shape id="AutoShape 510" o:spid="_x0000_s1532" type="#_x0000_t32" style="position:absolute;left:4200;top:6951;width:7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">
                            <v:stroke startarrowwidth="narrow" endarrow="block" endarrowwidth="narrow"/>
                          </v:shape>
                          <v:shape id="AutoShape 511" o:spid="_x0000_s1533" type="#_x0000_t32" style="position:absolute;left:4200;top:7210;width:7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">
                            <v:stroke startarrowwidth="narrow" endarrow="block" endarrowwidth="narrow"/>
                          </v:shape>
                          <v:shape id="AutoShape 512" o:spid="_x0000_s1534" type="#_x0000_t32" style="position:absolute;left:4200;top:7470;width:7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">
                            <v:stroke startarrowwidth="narrow" endarrow="block" endarrowwidth="narrow"/>
                          </v:shape>
                        </v:group>
                        <v:shape id="Text Box 513" o:spid="_x0000_s1535" type="#_x0000_t202" style="position:absolute;left:3765;top:6776;width:435;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" filled="f" stroked="f">
                          <v:textbox>
                            <w:txbxContent>
                              <w:p w14:paraId="6A324A80" w14:textId="77777777" w:rsidR="0032169D" w:rsidRDefault="0032169D" w:rsidP="000978BC">
                                <w:r>
                                  <w:rPr>
                                    <w:rFonts w:hint="eastAsia"/>
                                  </w:rPr>
                                  <w:t>风</w:t>
                                </w:r>
                              </w:p>
                            </w:txbxContent>
                          </v:textbox>
                        </v:shape>
                      </v:group>
                      <v:group id="Group 514" o:spid="_x0000_s1536" style="position:absolute;left:5415;top:6911;width:2565;height:927" coordorigin="5415,6911" coordsize="2565,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group id="Group 515" o:spid="_x0000_s1537" style="position:absolute;left:5415;top:6911;width:2565;height:927" coordorigin="5415,6911" coordsize="2565,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group id="Group 516" o:spid="_x0000_s1538" style="position:absolute;left:5415;top:7695;width:990;height:143" coordorigin="5415,7695" coordsize="990,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rect id="Rectangle 517" o:spid="_x0000_s1539" alt="宽上对角线" style="position:absolute;left:5415;top:7695;width:99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" fillcolor="black" stroked="f">
                              <v:fill r:id="rId27" o:title="" type="pattern"/>
                            </v:rect>
                            <v:shape id="AutoShape 518" o:spid="_x0000_s1540" type="#_x0000_t32" style="position:absolute;left:5415;top:7695;width:9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" strokeweight="1pt"/>
                          </v:group>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19" o:spid="_x0000_s1541" type="#_x0000_t5" style="position:absolute;left:5827;top:7561;width:143;height: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" strokeweight="1pt"/>
                          <v:group id="Group 520" o:spid="_x0000_s1542" style="position:absolute;left:5646;top:6911;width:2334;height:679" coordorigin="5646,6911" coordsize="2334,6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rect id="Rectangle 521" o:spid="_x0000_s1543" style="position:absolute;left:6723;top:5834;width:57;height:2211;rotation: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" strokeweight="1pt"/>
                            <v:shape id="AutoShape 522" o:spid="_x0000_s1544" type="#_x0000_t32" style="position:absolute;left:5925;top:7590;width:205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">
                              <v:stroke dashstyle="dash"/>
                            </v:shape>
                          </v:group>
                        </v:group>
                        <v:shape id="Text Box 523" o:spid="_x0000_s1545" type="#_x0000_t202" style="position:absolute;left:6225;top:7200;width:405;height: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" filled="f" stroked="f">
                          <v:textbox>
                            <w:txbxContent>
                              <w:p w14:paraId="728E94CC" w14:textId="77777777" w:rsidR="0032169D" w:rsidRPr="00991F6A" w:rsidRDefault="0032169D" w:rsidP="00991F6A">
                                <w:pPr>
                                  <w:rPr>
                                    <w:i/>
                                  </w:rPr>
                                </w:pPr>
                                <w:r w:rsidRPr="00991F6A">
                                  <w:rPr>
                                    <w:i/>
                                  </w:rPr>
                                  <w:t>θ</w:t>
                                </w:r>
                              </w:p>
                              <w:p w14:paraId="62EF3DF5" w14:textId="77777777" w:rsidR="0032169D" w:rsidRDefault="0032169D" w:rsidP="000978BC">
                                <w:pPr>
                                  <w:rPr>
                                    <w:rFonts w:ascii="宋体" w:hAnsi="宋体"/>
                                    <w:i/>
                                  </w:rPr>
                                </w:pPr>
                              </w:p>
                              <w:p w14:paraId="0F28D6EB" w14:textId="77777777" w:rsidR="0032169D" w:rsidRDefault="0032169D" w:rsidP="000978BC">
                                <w:pPr>
                                  <w:rPr>
                                    <w:rFonts w:ascii="宋体" w:hAnsi="宋体"/>
                                    <w:i/>
                                  </w:rPr>
                                </w:pPr>
                              </w:p>
                              <w:p w14:paraId="2CC9B2F7" w14:textId="77777777" w:rsidR="0032169D" w:rsidRDefault="0032169D" w:rsidP="000978BC">
                                <w:pPr>
                                  <w:rPr>
                                    <w:rFonts w:ascii="宋体" w:hAnsi="宋体"/>
                                    <w:i/>
                                  </w:rPr>
                                </w:pPr>
                              </w:p>
                              <w:p w14:paraId="50E36D0B" w14:textId="77777777" w:rsidR="0032169D" w:rsidRDefault="0032169D" w:rsidP="000978BC">
                                <w:pPr>
                                  <w:rPr>
                                    <w:rFonts w:ascii="宋体" w:hAnsi="宋体"/>
                                    <w:i/>
                                  </w:rPr>
                                </w:pPr>
                              </w:p>
                              <w:p w14:paraId="3FDB2B7E" w14:textId="77777777" w:rsidR="0032169D" w:rsidRDefault="0032169D" w:rsidP="000978BC">
                                <w:pPr>
                                  <w:rPr>
                                    <w:rFonts w:ascii="宋体" w:hAnsi="宋体"/>
                                    <w:i/>
                                  </w:rPr>
                                </w:pPr>
                              </w:p>
                              <w:p w14:paraId="56205B36" w14:textId="77777777" w:rsidR="0032169D" w:rsidRPr="00EF742E" w:rsidRDefault="0032169D" w:rsidP="000978BC">
                                <w:pPr>
                                  <w:rPr>
                                    <w:i/>
                                  </w:rPr>
                                </w:pPr>
                              </w:p>
                            </w:txbxContent>
                          </v:textbox>
                        </v:shape>
                      </v:group>
                    </v:group>
                    <v:oval id="Oval 524" o:spid="_x0000_s1546" style="position:absolute;left:6885;top:6671;width:195;height:1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" strokeweight="1pt"/>
                  </v:group>
                </v:group>
                <v:group id="Group 526" o:spid="_x0000_s1547" style="position:absolute;left:2850;top:8238;width:4987;height:1906" coordorigin="2693,8692" coordsize="4987,1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shape id="Text Box 484" o:spid="_x0000_s1548" type="#_x0000_t202" style="position:absolute;left:3248;top:9994;width:1530;height: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" stroked="f">
                    <v:textbox>
                      <w:txbxContent>
                        <w:p w14:paraId="7677EA44" w14:textId="77777777" w:rsidR="0032169D" w:rsidRDefault="0032169D" w:rsidP="00AE01DB">
                          <w:r>
                            <w:rPr>
                              <w:rFonts w:hint="eastAsia"/>
                            </w:rPr>
                            <w:t>图甲</w:t>
                          </w:r>
                        </w:p>
                      </w:txbxContent>
                    </v:textbox>
                  </v:shape>
                  <v:group id="Group 525" o:spid="_x0000_s1549" style="position:absolute;left:2693;top:8692;width:4987;height:1167" coordorigin="2987,8708" coordsize="4987,1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group id="Group 474" o:spid="_x0000_s1550" style="position:absolute;left:2987;top:8948;width:2565;height:927" coordorigin="5415,6911" coordsize="2565,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group id="Group 475" o:spid="_x0000_s1551" style="position:absolute;left:5415;top:7695;width:990;height:143" coordorigin="5415,7695" coordsize="990,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rect id="Rectangle 476" o:spid="_x0000_s1552" alt="宽上对角线" style="position:absolute;left:5415;top:7695;width:99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" fillcolor="black" stroked="f">
                          <v:fill r:id="rId27" o:title="" type="pattern"/>
                        </v:rect>
                        <v:shape id="AutoShape 477" o:spid="_x0000_s1553" type="#_x0000_t32" style="position:absolute;left:5415;top:7695;width:9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" strokeweight="1pt"/>
                      </v:group>
                      <v:shape id="AutoShape 478" o:spid="_x0000_s1554" type="#_x0000_t5" style="position:absolute;left:5827;top:7561;width:143;height: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" strokeweight="1pt"/>
                      <v:group id="Group 479" o:spid="_x0000_s1555" style="position:absolute;left:5646;top:6911;width:2334;height:679" coordorigin="5646,6911" coordsize="2334,6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rect id="Rectangle 480" o:spid="_x0000_s1556" style="position:absolute;left:6723;top:5834;width:57;height:2211;rotation: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" strokeweight="1pt"/>
                        <v:shape id="AutoShape 481" o:spid="_x0000_s1557" type="#_x0000_t32" style="position:absolute;left:5925;top:7590;width:205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">
                          <v:stroke dashstyle="dash"/>
                        </v:shape>
                      </v:group>
                    </v:group>
                    <v:shape id="Text Box 482" o:spid="_x0000_s1558" type="#_x0000_t202" style="position:absolute;left:3797;top:9237;width:405;height: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" filled="f" stroked="f">
                      <v:textbox>
                        <w:txbxContent>
                          <w:p w14:paraId="045A2ED4" w14:textId="77777777" w:rsidR="0032169D" w:rsidRPr="00991F6A" w:rsidRDefault="0032169D" w:rsidP="00991F6A">
                            <w:pPr>
                              <w:rPr>
                                <w:i/>
                              </w:rPr>
                            </w:pPr>
                            <w:r w:rsidRPr="00991F6A">
                              <w:rPr>
                                <w:i/>
                              </w:rPr>
                              <w:t>θ</w:t>
                            </w:r>
                          </w:p>
                          <w:p w14:paraId="12C33BAF" w14:textId="77777777" w:rsidR="0032169D" w:rsidRDefault="0032169D" w:rsidP="00AE01DB">
                            <w:pPr>
                              <w:rPr>
                                <w:rFonts w:ascii="宋体" w:hAnsi="宋体"/>
                                <w:i/>
                              </w:rPr>
                            </w:pPr>
                          </w:p>
                          <w:p w14:paraId="66D552AF" w14:textId="77777777" w:rsidR="0032169D" w:rsidRDefault="0032169D" w:rsidP="00AE01DB">
                            <w:pPr>
                              <w:rPr>
                                <w:rFonts w:ascii="宋体" w:hAnsi="宋体"/>
                                <w:i/>
                              </w:rPr>
                            </w:pPr>
                          </w:p>
                          <w:p w14:paraId="20D1E090" w14:textId="77777777" w:rsidR="0032169D" w:rsidRDefault="0032169D" w:rsidP="00AE01DB">
                            <w:pPr>
                              <w:rPr>
                                <w:rFonts w:ascii="宋体" w:hAnsi="宋体"/>
                                <w:i/>
                              </w:rPr>
                            </w:pPr>
                          </w:p>
                          <w:p w14:paraId="2EA0B7C0" w14:textId="77777777" w:rsidR="0032169D" w:rsidRDefault="0032169D" w:rsidP="00AE01DB">
                            <w:pPr>
                              <w:rPr>
                                <w:rFonts w:ascii="宋体" w:hAnsi="宋体"/>
                                <w:i/>
                              </w:rPr>
                            </w:pPr>
                          </w:p>
                          <w:p w14:paraId="66B60682" w14:textId="77777777" w:rsidR="0032169D" w:rsidRDefault="0032169D" w:rsidP="00AE01DB">
                            <w:pPr>
                              <w:rPr>
                                <w:rFonts w:ascii="宋体" w:hAnsi="宋体"/>
                                <w:i/>
                              </w:rPr>
                            </w:pPr>
                          </w:p>
                          <w:p w14:paraId="7024872F" w14:textId="77777777" w:rsidR="0032169D" w:rsidRPr="00EF742E" w:rsidRDefault="0032169D" w:rsidP="00AE01DB">
                            <w:pPr>
                              <w:rPr>
                                <w:i/>
                              </w:rPr>
                            </w:pPr>
                          </w:p>
                        </w:txbxContent>
                      </v:textbox>
                    </v:shape>
                    <v:oval id="Oval 483" o:spid="_x0000_s1559" style="position:absolute;left:4457;top:8708;width:195;height:1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" strokeweight="1pt"/>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Oval 483" o:spid="_x0000_s1560" type="#_x0000_t23" style="position:absolute;left:3425;top:9578;width:91;height: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" adj="10130" strokeweight="1pt"/>
                    <v:shape id="Oval 483" o:spid="_x0000_s1561" type="#_x0000_t23" style="position:absolute;left:7883;top:9583;width:91;height: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" adj="10130" strokeweight="1pt"/>
                  </v:group>
                </v:group>
                <w10:anchorlock/>
              </v:group>
            </w:pict>
          </mc:Fallback>
        </mc:AlternateContent>
      </w:r>
    </w:p>
    <w:p w14:paraId="67E830F9" w14:textId="77777777" w:rsidR="00E918F6" w:rsidRDefault="00E918F6" w:rsidP="00811ED6">
      <w:pPr>
        <w:pStyle w:val="a4"/>
      </w:pPr>
      <w:r>
        <w:rPr>
          <w:sz w:val="24"/>
        </w:rPr>
        <w:br w:type="page"/>
      </w:r>
      <w:r w:rsidRPr="00C57510">
        <w:lastRenderedPageBreak/>
        <w:t>高三</w:t>
      </w:r>
      <w:r>
        <w:rPr>
          <w:rFonts w:hint="eastAsia"/>
        </w:rPr>
        <w:t>质量</w:t>
      </w:r>
      <w:r>
        <w:t>监控</w:t>
      </w:r>
      <w:r w:rsidRPr="00C57510">
        <w:t>参考答案和评分标准</w:t>
      </w:r>
    </w:p>
    <w:p w14:paraId="51ABA589" w14:textId="77777777" w:rsidR="00E918F6" w:rsidRPr="00C53C88" w:rsidRDefault="00E918F6" w:rsidP="00811ED6">
      <w:pPr>
        <w:pStyle w:val="2"/>
      </w:pPr>
      <w:r w:rsidRPr="00C53C88">
        <w:t>一、单项选择题</w:t>
      </w:r>
      <w:r w:rsidR="00811ED6">
        <w:t>（</w:t>
      </w:r>
      <w:r w:rsidRPr="00C53C88">
        <w:t>共</w:t>
      </w:r>
      <w:r w:rsidRPr="00C53C88">
        <w:t>40</w:t>
      </w:r>
      <w:r w:rsidRPr="00C53C88">
        <w:t>分。第</w:t>
      </w:r>
      <w:r w:rsidRPr="00C53C88">
        <w:t>1-8</w:t>
      </w:r>
      <w:r w:rsidRPr="00C53C88">
        <w:t>小题，每小题</w:t>
      </w:r>
      <w:r w:rsidRPr="00C53C88">
        <w:t>3</w:t>
      </w:r>
      <w:r w:rsidRPr="00C53C88">
        <w:t>分，第</w:t>
      </w:r>
      <w:r w:rsidRPr="00C53C88">
        <w:t>9-12</w:t>
      </w:r>
      <w:r w:rsidRPr="00C53C88">
        <w:t>小题，每小题</w:t>
      </w:r>
      <w:r w:rsidRPr="00C53C88">
        <w:t>4</w:t>
      </w:r>
      <w:r w:rsidRPr="00C53C88">
        <w:t>分</w:t>
      </w:r>
      <w:r w:rsidRPr="00C53C88">
        <w:rPr>
          <w:rFonts w:hint="eastAsia"/>
        </w:rPr>
        <w:t>，</w:t>
      </w:r>
      <w:r w:rsidRPr="00C53C88">
        <w:t>每小题只有一个正确答案</w:t>
      </w:r>
      <w:r w:rsidR="00811ED6">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697"/>
        <w:gridCol w:w="697"/>
        <w:gridCol w:w="698"/>
        <w:gridCol w:w="698"/>
        <w:gridCol w:w="698"/>
        <w:gridCol w:w="698"/>
        <w:gridCol w:w="698"/>
        <w:gridCol w:w="698"/>
        <w:gridCol w:w="700"/>
        <w:gridCol w:w="701"/>
        <w:gridCol w:w="701"/>
      </w:tblGrid>
      <w:tr w:rsidR="00E918F6" w:rsidRPr="00C53C88" w14:paraId="4A958AE1" w14:textId="77777777" w:rsidTr="00547AAA">
        <w:tc>
          <w:tcPr>
            <w:tcW w:w="710" w:type="dxa"/>
          </w:tcPr>
          <w:p w14:paraId="40FA53E2" w14:textId="77777777" w:rsidR="00E918F6" w:rsidRPr="00C53C88" w:rsidRDefault="00E918F6" w:rsidP="00811ED6">
            <w:pPr>
              <w:jc w:val="center"/>
            </w:pPr>
            <w:r w:rsidRPr="00C53C88">
              <w:t>1</w:t>
            </w:r>
          </w:p>
        </w:tc>
        <w:tc>
          <w:tcPr>
            <w:tcW w:w="710" w:type="dxa"/>
          </w:tcPr>
          <w:p w14:paraId="5E70DA25" w14:textId="77777777" w:rsidR="00E918F6" w:rsidRPr="00C53C88" w:rsidRDefault="00E918F6" w:rsidP="00811ED6">
            <w:pPr>
              <w:jc w:val="center"/>
            </w:pPr>
            <w:r w:rsidRPr="00C53C88">
              <w:t>2</w:t>
            </w:r>
          </w:p>
        </w:tc>
        <w:tc>
          <w:tcPr>
            <w:tcW w:w="710" w:type="dxa"/>
          </w:tcPr>
          <w:p w14:paraId="2A6D9D80" w14:textId="77777777" w:rsidR="00E918F6" w:rsidRPr="00C53C88" w:rsidRDefault="00E918F6" w:rsidP="00811ED6">
            <w:pPr>
              <w:jc w:val="center"/>
            </w:pPr>
            <w:r w:rsidRPr="00C53C88">
              <w:t>3</w:t>
            </w:r>
          </w:p>
        </w:tc>
        <w:tc>
          <w:tcPr>
            <w:tcW w:w="710" w:type="dxa"/>
          </w:tcPr>
          <w:p w14:paraId="4A400C18" w14:textId="77777777" w:rsidR="00E918F6" w:rsidRPr="00C53C88" w:rsidRDefault="00E918F6" w:rsidP="00811ED6">
            <w:pPr>
              <w:jc w:val="center"/>
            </w:pPr>
            <w:r w:rsidRPr="00C53C88">
              <w:t>4</w:t>
            </w:r>
          </w:p>
        </w:tc>
        <w:tc>
          <w:tcPr>
            <w:tcW w:w="710" w:type="dxa"/>
          </w:tcPr>
          <w:p w14:paraId="161CD155" w14:textId="77777777" w:rsidR="00E918F6" w:rsidRPr="00C53C88" w:rsidRDefault="00E918F6" w:rsidP="00811ED6">
            <w:pPr>
              <w:jc w:val="center"/>
            </w:pPr>
            <w:r w:rsidRPr="00C53C88">
              <w:t>5</w:t>
            </w:r>
          </w:p>
        </w:tc>
        <w:tc>
          <w:tcPr>
            <w:tcW w:w="710" w:type="dxa"/>
          </w:tcPr>
          <w:p w14:paraId="6A9770D5" w14:textId="77777777" w:rsidR="00E918F6" w:rsidRPr="00C53C88" w:rsidRDefault="00E918F6" w:rsidP="00811ED6">
            <w:pPr>
              <w:jc w:val="center"/>
            </w:pPr>
            <w:r w:rsidRPr="00C53C88">
              <w:t>6</w:t>
            </w:r>
          </w:p>
        </w:tc>
        <w:tc>
          <w:tcPr>
            <w:tcW w:w="710" w:type="dxa"/>
          </w:tcPr>
          <w:p w14:paraId="4ED09C1B" w14:textId="77777777" w:rsidR="00E918F6" w:rsidRPr="00C53C88" w:rsidRDefault="00E918F6" w:rsidP="00811ED6">
            <w:pPr>
              <w:jc w:val="center"/>
            </w:pPr>
            <w:r w:rsidRPr="00C53C88">
              <w:t>7</w:t>
            </w:r>
          </w:p>
        </w:tc>
        <w:tc>
          <w:tcPr>
            <w:tcW w:w="710" w:type="dxa"/>
          </w:tcPr>
          <w:p w14:paraId="340193E6" w14:textId="77777777" w:rsidR="00E918F6" w:rsidRPr="00C53C88" w:rsidRDefault="00E918F6" w:rsidP="00811ED6">
            <w:pPr>
              <w:jc w:val="center"/>
            </w:pPr>
            <w:r w:rsidRPr="00C53C88">
              <w:t>8</w:t>
            </w:r>
          </w:p>
        </w:tc>
        <w:tc>
          <w:tcPr>
            <w:tcW w:w="710" w:type="dxa"/>
          </w:tcPr>
          <w:p w14:paraId="3B939B19" w14:textId="77777777" w:rsidR="00E918F6" w:rsidRPr="00C53C88" w:rsidRDefault="00E918F6" w:rsidP="00811ED6">
            <w:pPr>
              <w:jc w:val="center"/>
            </w:pPr>
            <w:r w:rsidRPr="00C53C88">
              <w:t>9</w:t>
            </w:r>
          </w:p>
        </w:tc>
        <w:tc>
          <w:tcPr>
            <w:tcW w:w="710" w:type="dxa"/>
          </w:tcPr>
          <w:p w14:paraId="28B1DEEE" w14:textId="77777777" w:rsidR="00E918F6" w:rsidRPr="00C53C88" w:rsidRDefault="00E918F6" w:rsidP="00811ED6">
            <w:pPr>
              <w:jc w:val="center"/>
            </w:pPr>
            <w:r w:rsidRPr="00C53C88">
              <w:t>10</w:t>
            </w:r>
          </w:p>
        </w:tc>
        <w:tc>
          <w:tcPr>
            <w:tcW w:w="711" w:type="dxa"/>
          </w:tcPr>
          <w:p w14:paraId="4AC229ED" w14:textId="77777777" w:rsidR="00E918F6" w:rsidRPr="00C53C88" w:rsidRDefault="00E918F6" w:rsidP="00811ED6">
            <w:pPr>
              <w:jc w:val="center"/>
            </w:pPr>
            <w:r w:rsidRPr="00C53C88">
              <w:t>11</w:t>
            </w:r>
          </w:p>
        </w:tc>
        <w:tc>
          <w:tcPr>
            <w:tcW w:w="711" w:type="dxa"/>
          </w:tcPr>
          <w:p w14:paraId="15CF3E4B" w14:textId="77777777" w:rsidR="00E918F6" w:rsidRPr="00C53C88" w:rsidRDefault="00E918F6" w:rsidP="00811ED6">
            <w:pPr>
              <w:jc w:val="center"/>
            </w:pPr>
            <w:r w:rsidRPr="00C53C88">
              <w:t>12</w:t>
            </w:r>
          </w:p>
        </w:tc>
      </w:tr>
      <w:tr w:rsidR="00E918F6" w:rsidRPr="00C53C88" w14:paraId="24998F8A" w14:textId="77777777" w:rsidTr="00547AAA">
        <w:tc>
          <w:tcPr>
            <w:tcW w:w="710" w:type="dxa"/>
          </w:tcPr>
          <w:p w14:paraId="65FDA617" w14:textId="77777777" w:rsidR="00E918F6" w:rsidRPr="00C53C88" w:rsidRDefault="00E918F6" w:rsidP="00811ED6">
            <w:pPr>
              <w:jc w:val="center"/>
            </w:pPr>
            <w:r w:rsidRPr="00C53C88">
              <w:t>C</w:t>
            </w:r>
          </w:p>
        </w:tc>
        <w:tc>
          <w:tcPr>
            <w:tcW w:w="710" w:type="dxa"/>
          </w:tcPr>
          <w:p w14:paraId="4ED99DB7" w14:textId="77777777" w:rsidR="00E918F6" w:rsidRPr="00C53C88" w:rsidRDefault="00E918F6" w:rsidP="00811ED6">
            <w:pPr>
              <w:jc w:val="center"/>
            </w:pPr>
            <w:r w:rsidRPr="00C53C88">
              <w:rPr>
                <w:rFonts w:hint="eastAsia"/>
              </w:rPr>
              <w:t>A</w:t>
            </w:r>
          </w:p>
        </w:tc>
        <w:tc>
          <w:tcPr>
            <w:tcW w:w="710" w:type="dxa"/>
          </w:tcPr>
          <w:p w14:paraId="0D845BC3" w14:textId="77777777" w:rsidR="00E918F6" w:rsidRPr="00C53C88" w:rsidRDefault="00E918F6" w:rsidP="00811ED6">
            <w:pPr>
              <w:jc w:val="center"/>
            </w:pPr>
            <w:r w:rsidRPr="00C53C88">
              <w:rPr>
                <w:rFonts w:hint="eastAsia"/>
              </w:rPr>
              <w:t>D</w:t>
            </w:r>
          </w:p>
        </w:tc>
        <w:tc>
          <w:tcPr>
            <w:tcW w:w="710" w:type="dxa"/>
          </w:tcPr>
          <w:p w14:paraId="29C0F8FF" w14:textId="77777777" w:rsidR="00E918F6" w:rsidRPr="00C53C88" w:rsidRDefault="00E918F6" w:rsidP="00811ED6">
            <w:pPr>
              <w:jc w:val="center"/>
            </w:pPr>
            <w:r w:rsidRPr="00C53C88">
              <w:t>D</w:t>
            </w:r>
          </w:p>
        </w:tc>
        <w:tc>
          <w:tcPr>
            <w:tcW w:w="710" w:type="dxa"/>
          </w:tcPr>
          <w:p w14:paraId="6B1D081B" w14:textId="77777777" w:rsidR="00E918F6" w:rsidRPr="00C53C88" w:rsidRDefault="00E918F6" w:rsidP="00811ED6">
            <w:pPr>
              <w:jc w:val="center"/>
            </w:pPr>
            <w:r w:rsidRPr="00C53C88">
              <w:rPr>
                <w:rFonts w:hint="eastAsia"/>
              </w:rPr>
              <w:t>A</w:t>
            </w:r>
          </w:p>
        </w:tc>
        <w:tc>
          <w:tcPr>
            <w:tcW w:w="710" w:type="dxa"/>
          </w:tcPr>
          <w:p w14:paraId="53CCD9DC" w14:textId="77777777" w:rsidR="00E918F6" w:rsidRPr="00C53C88" w:rsidRDefault="00E918F6" w:rsidP="00811ED6">
            <w:pPr>
              <w:jc w:val="center"/>
            </w:pPr>
            <w:r w:rsidRPr="00C53C88">
              <w:rPr>
                <w:rFonts w:hint="eastAsia"/>
              </w:rPr>
              <w:t>C</w:t>
            </w:r>
          </w:p>
        </w:tc>
        <w:tc>
          <w:tcPr>
            <w:tcW w:w="710" w:type="dxa"/>
          </w:tcPr>
          <w:p w14:paraId="74CEB60B" w14:textId="77777777" w:rsidR="00E918F6" w:rsidRPr="00C53C88" w:rsidRDefault="00E918F6" w:rsidP="00811ED6">
            <w:pPr>
              <w:jc w:val="center"/>
            </w:pPr>
            <w:r w:rsidRPr="00C53C88">
              <w:t>C</w:t>
            </w:r>
          </w:p>
        </w:tc>
        <w:tc>
          <w:tcPr>
            <w:tcW w:w="710" w:type="dxa"/>
          </w:tcPr>
          <w:p w14:paraId="392ABE21" w14:textId="77777777" w:rsidR="00E918F6" w:rsidRPr="00C53C88" w:rsidRDefault="00E918F6" w:rsidP="00811ED6">
            <w:pPr>
              <w:jc w:val="center"/>
            </w:pPr>
            <w:r w:rsidRPr="00C53C88">
              <w:rPr>
                <w:rFonts w:hint="eastAsia"/>
              </w:rPr>
              <w:t>B</w:t>
            </w:r>
          </w:p>
        </w:tc>
        <w:tc>
          <w:tcPr>
            <w:tcW w:w="710" w:type="dxa"/>
          </w:tcPr>
          <w:p w14:paraId="37CCD4D3" w14:textId="77777777" w:rsidR="00E918F6" w:rsidRPr="00C53C88" w:rsidRDefault="00E918F6" w:rsidP="00811ED6">
            <w:pPr>
              <w:jc w:val="center"/>
            </w:pPr>
            <w:r w:rsidRPr="00C53C88">
              <w:rPr>
                <w:rFonts w:hint="eastAsia"/>
              </w:rPr>
              <w:t>D</w:t>
            </w:r>
          </w:p>
        </w:tc>
        <w:tc>
          <w:tcPr>
            <w:tcW w:w="710" w:type="dxa"/>
          </w:tcPr>
          <w:p w14:paraId="480D7E84" w14:textId="77777777" w:rsidR="00E918F6" w:rsidRPr="00C53C88" w:rsidRDefault="00E918F6" w:rsidP="00811ED6">
            <w:pPr>
              <w:jc w:val="center"/>
            </w:pPr>
            <w:r w:rsidRPr="00C53C88">
              <w:t>C</w:t>
            </w:r>
          </w:p>
        </w:tc>
        <w:tc>
          <w:tcPr>
            <w:tcW w:w="711" w:type="dxa"/>
          </w:tcPr>
          <w:p w14:paraId="48BB5BF4" w14:textId="77777777" w:rsidR="00E918F6" w:rsidRPr="00C53C88" w:rsidRDefault="00E918F6" w:rsidP="00811ED6">
            <w:pPr>
              <w:jc w:val="center"/>
            </w:pPr>
            <w:r w:rsidRPr="00C53C88">
              <w:rPr>
                <w:rFonts w:hint="eastAsia"/>
              </w:rPr>
              <w:t>B</w:t>
            </w:r>
          </w:p>
        </w:tc>
        <w:tc>
          <w:tcPr>
            <w:tcW w:w="711" w:type="dxa"/>
          </w:tcPr>
          <w:p w14:paraId="56C37CDA" w14:textId="77777777" w:rsidR="00E918F6" w:rsidRPr="00C53C88" w:rsidRDefault="00E918F6" w:rsidP="00811ED6">
            <w:pPr>
              <w:jc w:val="center"/>
            </w:pPr>
            <w:r w:rsidRPr="00C53C88">
              <w:t>D</w:t>
            </w:r>
          </w:p>
        </w:tc>
      </w:tr>
    </w:tbl>
    <w:p w14:paraId="32245A87" w14:textId="77777777" w:rsidR="00E918F6" w:rsidRPr="00C53C88" w:rsidRDefault="00E918F6" w:rsidP="00811ED6">
      <w:pPr>
        <w:pStyle w:val="2"/>
      </w:pPr>
      <w:r w:rsidRPr="00C53C88">
        <w:t>二、填空题</w:t>
      </w:r>
      <w:r w:rsidR="00811ED6">
        <w:t>（</w:t>
      </w:r>
      <w:r w:rsidRPr="00C53C88">
        <w:t>共</w:t>
      </w:r>
      <w:r w:rsidRPr="00C53C88">
        <w:t>20</w:t>
      </w:r>
      <w:r w:rsidRPr="00C53C88">
        <w:t>分</w:t>
      </w:r>
      <w:r w:rsidR="00811ED6">
        <w:t>）</w:t>
      </w:r>
    </w:p>
    <w:p w14:paraId="37B1CC21" w14:textId="77777777" w:rsidR="00811ED6" w:rsidRDefault="00E918F6" w:rsidP="00811ED6">
      <w:pPr>
        <w:rPr>
          <w:vertAlign w:val="superscript"/>
        </w:rPr>
      </w:pPr>
      <w:r w:rsidRPr="00C53C88">
        <w:t>13</w:t>
      </w:r>
      <w:r w:rsidRPr="00C53C88">
        <w:t>、</w:t>
      </w:r>
      <w:r w:rsidRPr="00C53C88">
        <w:rPr>
          <w:rFonts w:hint="eastAsia"/>
        </w:rPr>
        <w:t>扭秤</w:t>
      </w:r>
      <w:r w:rsidRPr="00C53C88">
        <w:t>，</w:t>
      </w:r>
      <w:r w:rsidRPr="00A85D26">
        <w:rPr>
          <w:rFonts w:hint="eastAsia"/>
        </w:rPr>
        <w:t>变大</w:t>
      </w:r>
      <w:r w:rsidR="00811ED6">
        <w:tab/>
      </w:r>
      <w:r w:rsidR="00811ED6">
        <w:tab/>
      </w:r>
      <w:r w:rsidR="00811ED6">
        <w:tab/>
      </w:r>
      <w:r w:rsidR="00811ED6">
        <w:tab/>
      </w:r>
      <w:r w:rsidRPr="00C53C88">
        <w:t>14</w:t>
      </w:r>
      <w:r w:rsidRPr="00C53C88">
        <w:t>、</w:t>
      </w:r>
      <w:r w:rsidRPr="00C53C88">
        <w:rPr>
          <w:rFonts w:hint="eastAsia"/>
        </w:rPr>
        <w:t>7</w:t>
      </w:r>
      <w:r>
        <w:rPr>
          <w:rFonts w:hint="eastAsia"/>
        </w:rPr>
        <w:t>.</w:t>
      </w:r>
      <w:r w:rsidRPr="00C53C88">
        <w:rPr>
          <w:rFonts w:hint="eastAsia"/>
        </w:rPr>
        <w:t>27</w:t>
      </w:r>
      <w:r w:rsidRPr="00811ED6">
        <w:t>×10</w:t>
      </w:r>
      <w:r w:rsidRPr="00811ED6">
        <w:rPr>
          <w:vertAlign w:val="superscript"/>
        </w:rPr>
        <w:t>-5</w:t>
      </w:r>
      <w:r w:rsidRPr="00811ED6">
        <w:t>，</w:t>
      </w:r>
      <w:r w:rsidRPr="00811ED6">
        <w:t>2.93×</w:t>
      </w:r>
      <w:r w:rsidRPr="00C53C88">
        <w:rPr>
          <w:rFonts w:hint="eastAsia"/>
        </w:rPr>
        <w:t>10</w:t>
      </w:r>
      <w:r w:rsidRPr="00C53C88">
        <w:rPr>
          <w:rFonts w:hint="eastAsia"/>
          <w:vertAlign w:val="superscript"/>
        </w:rPr>
        <w:t>-2</w:t>
      </w:r>
    </w:p>
    <w:p w14:paraId="3AF0D4B9" w14:textId="77777777" w:rsidR="00E918F6" w:rsidRPr="00C53C88" w:rsidRDefault="00E918F6" w:rsidP="00811ED6">
      <w:r w:rsidRPr="00C53C88">
        <w:t>15</w:t>
      </w:r>
      <w:r w:rsidRPr="00C53C88">
        <w:t>、</w:t>
      </w:r>
      <w:r w:rsidRPr="00C53C88">
        <w:rPr>
          <w:i/>
        </w:rPr>
        <w:t>mg</w:t>
      </w:r>
      <w:r w:rsidRPr="00C53C88">
        <w:rPr>
          <w:rFonts w:hint="eastAsia"/>
        </w:rPr>
        <w:t>，先减小后增大</w:t>
      </w:r>
      <w:r w:rsidR="00811ED6">
        <w:tab/>
      </w:r>
      <w:r w:rsidR="00811ED6">
        <w:tab/>
      </w:r>
      <w:r w:rsidRPr="00C53C88">
        <w:t>16</w:t>
      </w:r>
      <w:r w:rsidRPr="00C53C88">
        <w:t>、</w:t>
      </w:r>
      <w:r w:rsidRPr="00A85D26">
        <w:rPr>
          <w:rFonts w:hint="eastAsia"/>
        </w:rPr>
        <w:t>变</w:t>
      </w:r>
      <w:r w:rsidRPr="00C53C88">
        <w:t>小，不变</w:t>
      </w:r>
      <w:r w:rsidR="00811ED6">
        <w:tab/>
      </w:r>
      <w:r w:rsidR="00811ED6">
        <w:tab/>
      </w:r>
      <w:r w:rsidR="00811ED6">
        <w:tab/>
      </w:r>
      <w:r w:rsidRPr="00C53C88">
        <w:t>17</w:t>
      </w:r>
      <w:r w:rsidRPr="00C53C88">
        <w:t>、</w:t>
      </w:r>
      <w:r w:rsidRPr="00C53C88">
        <w:rPr>
          <w:rFonts w:hint="eastAsia"/>
        </w:rPr>
        <w:t>0.5</w:t>
      </w:r>
      <w:r w:rsidRPr="00C53C88">
        <w:t>，小于</w:t>
      </w:r>
    </w:p>
    <w:p w14:paraId="441D82AA" w14:textId="77777777" w:rsidR="00E918F6" w:rsidRPr="00C53C88" w:rsidRDefault="00E918F6" w:rsidP="00811ED6">
      <w:pPr>
        <w:pStyle w:val="2"/>
      </w:pPr>
      <w:r w:rsidRPr="00C53C88">
        <w:t>三、综合题</w:t>
      </w:r>
      <w:r w:rsidR="00811ED6">
        <w:t>（</w:t>
      </w:r>
      <w:r w:rsidRPr="00C53C88">
        <w:t>共</w:t>
      </w:r>
      <w:r w:rsidRPr="00C53C88">
        <w:t>40</w:t>
      </w:r>
      <w:r w:rsidRPr="00C53C88">
        <w:t>分</w:t>
      </w:r>
      <w:r w:rsidR="00811ED6">
        <w:t>）</w:t>
      </w:r>
    </w:p>
    <w:p w14:paraId="3B2A9C35" w14:textId="11C59D67" w:rsidR="00811ED6" w:rsidRDefault="00E918F6" w:rsidP="00811ED6">
      <w:r w:rsidRPr="00C53C88">
        <w:t>18</w:t>
      </w:r>
      <w:r w:rsidRPr="00C53C88">
        <w:t>、（</w:t>
      </w:r>
      <w:r w:rsidRPr="00C53C88">
        <w:t>1</w:t>
      </w:r>
      <w:r w:rsidRPr="00C53C88">
        <w:t>）（</w:t>
      </w:r>
      <w:r w:rsidRPr="00C53C88">
        <w:rPr>
          <w:rFonts w:hint="eastAsia"/>
        </w:rPr>
        <w:t>4</w:t>
      </w:r>
      <w:r w:rsidRPr="00C53C88">
        <w:t>分）</w:t>
      </w:r>
    </w:p>
    <w:p w14:paraId="3856C790" w14:textId="3E5BF802" w:rsidR="00C50BCE" w:rsidRDefault="00C50BCE" w:rsidP="00811ED6">
      <w:r>
        <w:rPr>
          <w:noProof/>
        </w:rPr>
        <mc:AlternateContent>
          <mc:Choice Requires="wpg">
            <w:drawing>
              <wp:inline distT="0" distB="0" distL="0" distR="0" wp14:anchorId="69464528" wp14:editId="2175B479">
                <wp:extent cx="2360930" cy="1749425"/>
                <wp:effectExtent l="0" t="0" r="1270" b="3175"/>
                <wp:docPr id="873" name="组合 873"/>
                <wp:cNvGraphicFramePr/>
                <a:graphic xmlns:a="http://schemas.openxmlformats.org/drawingml/2006/main">
                  <a:graphicData uri="http://schemas.microsoft.com/office/word/2010/wordprocessingGroup">
                    <wpg:wgp>
                      <wpg:cNvGrpSpPr/>
                      <wpg:grpSpPr>
                        <a:xfrm>
                          <a:off x="0" y="0"/>
                          <a:ext cx="2360930" cy="1749425"/>
                          <a:chOff x="0" y="0"/>
                          <a:chExt cx="2360930" cy="1749425"/>
                        </a:xfrm>
                      </wpg:grpSpPr>
                      <wpg:grpSp>
                        <wpg:cNvPr id="461" name="画布 332"/>
                        <wpg:cNvGrpSpPr/>
                        <wpg:grpSpPr>
                          <a:xfrm>
                            <a:off x="0" y="0"/>
                            <a:ext cx="2360930" cy="1749425"/>
                            <a:chOff x="0" y="0"/>
                            <a:chExt cx="2360930" cy="1749425"/>
                          </a:xfrm>
                        </wpg:grpSpPr>
                        <wps:wsp>
                          <wps:cNvPr id="469" name="矩形 469"/>
                          <wps:cNvSpPr/>
                          <wps:spPr>
                            <a:xfrm>
                              <a:off x="0" y="0"/>
                              <a:ext cx="2360930" cy="1749425"/>
                            </a:xfrm>
                            <a:prstGeom prst="rect">
                              <a:avLst/>
                            </a:prstGeom>
                            <a:noFill/>
                            <a:ln>
                              <a:noFill/>
                            </a:ln>
                          </wps:spPr>
                          <wps:bodyPr/>
                        </wps:wsp>
                        <wps:wsp>
                          <wps:cNvPr id="470" name="Freeform 280"/>
                          <wps:cNvSpPr>
                            <a:spLocks/>
                          </wps:cNvSpPr>
                          <wps:spPr bwMode="auto">
                            <a:xfrm>
                              <a:off x="869923" y="101252"/>
                              <a:ext cx="317429" cy="146591"/>
                            </a:xfrm>
                            <a:custGeom>
                              <a:avLst/>
                              <a:gdLst>
                                <a:gd name="T0" fmla="*/ 317429 w 660"/>
                                <a:gd name="T1" fmla="*/ 49878 h 191"/>
                                <a:gd name="T2" fmla="*/ 248172 w 660"/>
                                <a:gd name="T3" fmla="*/ 13045 h 191"/>
                                <a:gd name="T4" fmla="*/ 187572 w 660"/>
                                <a:gd name="T5" fmla="*/ 6139 h 191"/>
                                <a:gd name="T6" fmla="*/ 168815 w 660"/>
                                <a:gd name="T7" fmla="*/ 49878 h 191"/>
                                <a:gd name="T8" fmla="*/ 106772 w 660"/>
                                <a:gd name="T9" fmla="*/ 82874 h 191"/>
                                <a:gd name="T10" fmla="*/ 56752 w 660"/>
                                <a:gd name="T11" fmla="*/ 74434 h 191"/>
                                <a:gd name="T12" fmla="*/ 0 w 660"/>
                                <a:gd name="T13" fmla="*/ 146565 h 19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0" h="191">
                                  <a:moveTo>
                                    <a:pt x="660" y="65"/>
                                  </a:moveTo>
                                  <a:cubicBezTo>
                                    <a:pt x="636" y="57"/>
                                    <a:pt x="561" y="26"/>
                                    <a:pt x="516" y="17"/>
                                  </a:cubicBezTo>
                                  <a:cubicBezTo>
                                    <a:pt x="471" y="8"/>
                                    <a:pt x="417" y="0"/>
                                    <a:pt x="390" y="8"/>
                                  </a:cubicBezTo>
                                  <a:cubicBezTo>
                                    <a:pt x="363" y="16"/>
                                    <a:pt x="379" y="48"/>
                                    <a:pt x="351" y="65"/>
                                  </a:cubicBezTo>
                                  <a:cubicBezTo>
                                    <a:pt x="323" y="82"/>
                                    <a:pt x="261" y="103"/>
                                    <a:pt x="222" y="108"/>
                                  </a:cubicBezTo>
                                  <a:cubicBezTo>
                                    <a:pt x="183" y="113"/>
                                    <a:pt x="155" y="83"/>
                                    <a:pt x="118" y="97"/>
                                  </a:cubicBezTo>
                                  <a:cubicBezTo>
                                    <a:pt x="81" y="111"/>
                                    <a:pt x="25" y="172"/>
                                    <a:pt x="0" y="191"/>
                                  </a:cubicBezTo>
                                </a:path>
                              </a:pathLst>
                            </a:custGeom>
                            <a:noFill/>
                            <a:ln w="9525" cap="flat">
                              <a:solidFill>
                                <a:srgbClr val="333333"/>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69243" tIns="34622" rIns="69243" bIns="34622" anchor="t" anchorCtr="0" upright="1">
                            <a:noAutofit/>
                          </wps:bodyPr>
                        </wps:wsp>
                        <wpg:grpSp>
                          <wpg:cNvPr id="471" name="Group 300"/>
                          <wpg:cNvGrpSpPr>
                            <a:grpSpLocks/>
                          </wpg:cNvGrpSpPr>
                          <wpg:grpSpPr bwMode="auto">
                            <a:xfrm>
                              <a:off x="294222" y="892239"/>
                              <a:ext cx="327529" cy="197707"/>
                              <a:chOff x="294222" y="892239"/>
                              <a:chExt cx="681" cy="411"/>
                            </a:xfrm>
                          </wpg:grpSpPr>
                          <wpg:grpSp>
                            <wpg:cNvPr id="472" name="Group 287"/>
                            <wpg:cNvGrpSpPr>
                              <a:grpSpLocks/>
                            </wpg:cNvGrpSpPr>
                            <wpg:grpSpPr bwMode="auto">
                              <a:xfrm>
                                <a:off x="294224" y="892239"/>
                                <a:ext cx="679" cy="411"/>
                                <a:chOff x="294224" y="892239"/>
                                <a:chExt cx="679" cy="411"/>
                              </a:xfrm>
                            </wpg:grpSpPr>
                            <wps:wsp>
                              <wps:cNvPr id="473" name="Freeform 281"/>
                              <wps:cNvSpPr>
                                <a:spLocks/>
                              </wps:cNvSpPr>
                              <wps:spPr bwMode="auto">
                                <a:xfrm>
                                  <a:off x="294224" y="892239"/>
                                  <a:ext cx="679" cy="411"/>
                                </a:xfrm>
                                <a:custGeom>
                                  <a:avLst/>
                                  <a:gdLst>
                                    <a:gd name="T0" fmla="*/ 254 w 679"/>
                                    <a:gd name="T1" fmla="*/ 0 h 411"/>
                                    <a:gd name="T2" fmla="*/ 0 w 679"/>
                                    <a:gd name="T3" fmla="*/ 254 h 411"/>
                                    <a:gd name="T4" fmla="*/ 0 w 679"/>
                                    <a:gd name="T5" fmla="*/ 411 h 411"/>
                                    <a:gd name="T6" fmla="*/ 425 w 679"/>
                                    <a:gd name="T7" fmla="*/ 411 h 411"/>
                                    <a:gd name="T8" fmla="*/ 679 w 679"/>
                                    <a:gd name="T9" fmla="*/ 156 h 411"/>
                                    <a:gd name="T10" fmla="*/ 679 w 679"/>
                                    <a:gd name="T11" fmla="*/ 0 h 411"/>
                                    <a:gd name="T12" fmla="*/ 254 w 679"/>
                                    <a:gd name="T13" fmla="*/ 0 h 41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79" h="411">
                                      <a:moveTo>
                                        <a:pt x="254" y="0"/>
                                      </a:moveTo>
                                      <a:lnTo>
                                        <a:pt x="0" y="254"/>
                                      </a:lnTo>
                                      <a:lnTo>
                                        <a:pt x="0" y="411"/>
                                      </a:lnTo>
                                      <a:lnTo>
                                        <a:pt x="425" y="411"/>
                                      </a:lnTo>
                                      <a:lnTo>
                                        <a:pt x="679" y="156"/>
                                      </a:lnTo>
                                      <a:lnTo>
                                        <a:pt x="679" y="0"/>
                                      </a:lnTo>
                                      <a:lnTo>
                                        <a:pt x="25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4" name="Freeform 282"/>
                              <wps:cNvSpPr>
                                <a:spLocks/>
                              </wps:cNvSpPr>
                              <wps:spPr bwMode="auto">
                                <a:xfrm>
                                  <a:off x="294224" y="892239"/>
                                  <a:ext cx="679" cy="254"/>
                                </a:xfrm>
                                <a:custGeom>
                                  <a:avLst/>
                                  <a:gdLst>
                                    <a:gd name="T0" fmla="*/ 0 w 679"/>
                                    <a:gd name="T1" fmla="*/ 254 h 254"/>
                                    <a:gd name="T2" fmla="*/ 425 w 679"/>
                                    <a:gd name="T3" fmla="*/ 254 h 254"/>
                                    <a:gd name="T4" fmla="*/ 679 w 679"/>
                                    <a:gd name="T5" fmla="*/ 0 h 254"/>
                                    <a:gd name="T6" fmla="*/ 254 w 679"/>
                                    <a:gd name="T7" fmla="*/ 0 h 254"/>
                                    <a:gd name="T8" fmla="*/ 0 w 679"/>
                                    <a:gd name="T9" fmla="*/ 254 h 2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9" h="254">
                                      <a:moveTo>
                                        <a:pt x="0" y="254"/>
                                      </a:moveTo>
                                      <a:lnTo>
                                        <a:pt x="425" y="254"/>
                                      </a:lnTo>
                                      <a:lnTo>
                                        <a:pt x="679" y="0"/>
                                      </a:lnTo>
                                      <a:lnTo>
                                        <a:pt x="254" y="0"/>
                                      </a:lnTo>
                                      <a:lnTo>
                                        <a:pt x="0" y="25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5" name="Freeform 283"/>
                              <wps:cNvSpPr>
                                <a:spLocks/>
                              </wps:cNvSpPr>
                              <wps:spPr bwMode="auto">
                                <a:xfrm>
                                  <a:off x="294649" y="892239"/>
                                  <a:ext cx="254" cy="411"/>
                                </a:xfrm>
                                <a:custGeom>
                                  <a:avLst/>
                                  <a:gdLst>
                                    <a:gd name="T0" fmla="*/ 0 w 254"/>
                                    <a:gd name="T1" fmla="*/ 254 h 411"/>
                                    <a:gd name="T2" fmla="*/ 254 w 254"/>
                                    <a:gd name="T3" fmla="*/ 0 h 411"/>
                                    <a:gd name="T4" fmla="*/ 254 w 254"/>
                                    <a:gd name="T5" fmla="*/ 156 h 411"/>
                                    <a:gd name="T6" fmla="*/ 0 w 254"/>
                                    <a:gd name="T7" fmla="*/ 411 h 411"/>
                                    <a:gd name="T8" fmla="*/ 0 w 254"/>
                                    <a:gd name="T9" fmla="*/ 254 h 4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4" h="411">
                                      <a:moveTo>
                                        <a:pt x="0" y="254"/>
                                      </a:moveTo>
                                      <a:lnTo>
                                        <a:pt x="254" y="0"/>
                                      </a:lnTo>
                                      <a:lnTo>
                                        <a:pt x="254" y="156"/>
                                      </a:lnTo>
                                      <a:lnTo>
                                        <a:pt x="0" y="411"/>
                                      </a:lnTo>
                                      <a:lnTo>
                                        <a:pt x="0" y="254"/>
                                      </a:lnTo>
                                      <a:close/>
                                    </a:path>
                                  </a:pathLst>
                                </a:custGeom>
                                <a:solidFill>
                                  <a:srgbClr val="CDCDC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6" name="Freeform 284"/>
                              <wps:cNvSpPr>
                                <a:spLocks/>
                              </wps:cNvSpPr>
                              <wps:spPr bwMode="auto">
                                <a:xfrm>
                                  <a:off x="294224" y="892239"/>
                                  <a:ext cx="679" cy="411"/>
                                </a:xfrm>
                                <a:custGeom>
                                  <a:avLst/>
                                  <a:gdLst>
                                    <a:gd name="T0" fmla="*/ 254 w 679"/>
                                    <a:gd name="T1" fmla="*/ 0 h 411"/>
                                    <a:gd name="T2" fmla="*/ 0 w 679"/>
                                    <a:gd name="T3" fmla="*/ 254 h 411"/>
                                    <a:gd name="T4" fmla="*/ 0 w 679"/>
                                    <a:gd name="T5" fmla="*/ 411 h 411"/>
                                    <a:gd name="T6" fmla="*/ 425 w 679"/>
                                    <a:gd name="T7" fmla="*/ 411 h 411"/>
                                    <a:gd name="T8" fmla="*/ 679 w 679"/>
                                    <a:gd name="T9" fmla="*/ 156 h 411"/>
                                    <a:gd name="T10" fmla="*/ 679 w 679"/>
                                    <a:gd name="T11" fmla="*/ 0 h 411"/>
                                    <a:gd name="T12" fmla="*/ 254 w 679"/>
                                    <a:gd name="T13" fmla="*/ 0 h 41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79" h="411">
                                      <a:moveTo>
                                        <a:pt x="254" y="0"/>
                                      </a:moveTo>
                                      <a:lnTo>
                                        <a:pt x="0" y="254"/>
                                      </a:lnTo>
                                      <a:lnTo>
                                        <a:pt x="0" y="411"/>
                                      </a:lnTo>
                                      <a:lnTo>
                                        <a:pt x="425" y="411"/>
                                      </a:lnTo>
                                      <a:lnTo>
                                        <a:pt x="679" y="156"/>
                                      </a:lnTo>
                                      <a:lnTo>
                                        <a:pt x="679" y="0"/>
                                      </a:lnTo>
                                      <a:lnTo>
                                        <a:pt x="254" y="0"/>
                                      </a:lnTo>
                                      <a:close/>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 name="Freeform 285"/>
                              <wps:cNvSpPr>
                                <a:spLocks/>
                              </wps:cNvSpPr>
                              <wps:spPr bwMode="auto">
                                <a:xfrm>
                                  <a:off x="294224" y="892239"/>
                                  <a:ext cx="679" cy="254"/>
                                </a:xfrm>
                                <a:custGeom>
                                  <a:avLst/>
                                  <a:gdLst>
                                    <a:gd name="T0" fmla="*/ 0 w 679"/>
                                    <a:gd name="T1" fmla="*/ 254 h 254"/>
                                    <a:gd name="T2" fmla="*/ 425 w 679"/>
                                    <a:gd name="T3" fmla="*/ 254 h 254"/>
                                    <a:gd name="T4" fmla="*/ 679 w 679"/>
                                    <a:gd name="T5" fmla="*/ 0 h 254"/>
                                    <a:gd name="T6" fmla="*/ 0 60000 65536"/>
                                    <a:gd name="T7" fmla="*/ 0 60000 65536"/>
                                    <a:gd name="T8" fmla="*/ 0 60000 65536"/>
                                  </a:gdLst>
                                  <a:ahLst/>
                                  <a:cxnLst>
                                    <a:cxn ang="T6">
                                      <a:pos x="T0" y="T1"/>
                                    </a:cxn>
                                    <a:cxn ang="T7">
                                      <a:pos x="T2" y="T3"/>
                                    </a:cxn>
                                    <a:cxn ang="T8">
                                      <a:pos x="T4" y="T5"/>
                                    </a:cxn>
                                  </a:cxnLst>
                                  <a:rect l="0" t="0" r="r" b="b"/>
                                  <a:pathLst>
                                    <a:path w="679" h="254">
                                      <a:moveTo>
                                        <a:pt x="0" y="254"/>
                                      </a:moveTo>
                                      <a:lnTo>
                                        <a:pt x="425" y="254"/>
                                      </a:lnTo>
                                      <a:lnTo>
                                        <a:pt x="679" y="0"/>
                                      </a:lnTo>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8" name="Line 286"/>
                              <wps:cNvCnPr>
                                <a:cxnSpLocks noChangeShapeType="1"/>
                              </wps:cNvCnPr>
                              <wps:spPr bwMode="auto">
                                <a:xfrm>
                                  <a:off x="294649" y="892493"/>
                                  <a:ext cx="0" cy="157"/>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g:grpSp>
                            <wpg:cNvPr id="479" name="Group 290"/>
                            <wpg:cNvGrpSpPr>
                              <a:grpSpLocks/>
                            </wpg:cNvGrpSpPr>
                            <wpg:grpSpPr bwMode="auto">
                              <a:xfrm>
                                <a:off x="294372" y="892548"/>
                                <a:ext cx="124" cy="79"/>
                                <a:chOff x="294372" y="892548"/>
                                <a:chExt cx="124" cy="79"/>
                              </a:xfrm>
                            </wpg:grpSpPr>
                            <wps:wsp>
                              <wps:cNvPr id="480" name="Freeform 288"/>
                              <wps:cNvSpPr>
                                <a:spLocks/>
                              </wps:cNvSpPr>
                              <wps:spPr bwMode="auto">
                                <a:xfrm>
                                  <a:off x="294372" y="892548"/>
                                  <a:ext cx="124" cy="79"/>
                                </a:xfrm>
                                <a:custGeom>
                                  <a:avLst/>
                                  <a:gdLst>
                                    <a:gd name="T0" fmla="*/ 32 w 827"/>
                                    <a:gd name="T1" fmla="*/ 0 h 526"/>
                                    <a:gd name="T2" fmla="*/ 0 w 827"/>
                                    <a:gd name="T3" fmla="*/ 32 h 526"/>
                                    <a:gd name="T4" fmla="*/ 0 w 827"/>
                                    <a:gd name="T5" fmla="*/ 47 h 526"/>
                                    <a:gd name="T6" fmla="*/ 32 w 827"/>
                                    <a:gd name="T7" fmla="*/ 79 h 526"/>
                                    <a:gd name="T8" fmla="*/ 92 w 827"/>
                                    <a:gd name="T9" fmla="*/ 79 h 526"/>
                                    <a:gd name="T10" fmla="*/ 124 w 827"/>
                                    <a:gd name="T11" fmla="*/ 47 h 526"/>
                                    <a:gd name="T12" fmla="*/ 124 w 827"/>
                                    <a:gd name="T13" fmla="*/ 32 h 526"/>
                                    <a:gd name="T14" fmla="*/ 92 w 827"/>
                                    <a:gd name="T15" fmla="*/ 0 h 526"/>
                                    <a:gd name="T16" fmla="*/ 32 w 827"/>
                                    <a:gd name="T17" fmla="*/ 0 h 52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27" h="526">
                                      <a:moveTo>
                                        <a:pt x="213" y="0"/>
                                      </a:moveTo>
                                      <a:cubicBezTo>
                                        <a:pt x="96" y="0"/>
                                        <a:pt x="0" y="95"/>
                                        <a:pt x="0" y="212"/>
                                      </a:cubicBezTo>
                                      <a:lnTo>
                                        <a:pt x="0" y="314"/>
                                      </a:lnTo>
                                      <a:cubicBezTo>
                                        <a:pt x="0" y="431"/>
                                        <a:pt x="96" y="526"/>
                                        <a:pt x="213" y="526"/>
                                      </a:cubicBezTo>
                                      <a:lnTo>
                                        <a:pt x="615" y="526"/>
                                      </a:lnTo>
                                      <a:cubicBezTo>
                                        <a:pt x="732" y="526"/>
                                        <a:pt x="827" y="431"/>
                                        <a:pt x="827" y="314"/>
                                      </a:cubicBezTo>
                                      <a:lnTo>
                                        <a:pt x="827" y="212"/>
                                      </a:lnTo>
                                      <a:cubicBezTo>
                                        <a:pt x="827" y="95"/>
                                        <a:pt x="732" y="0"/>
                                        <a:pt x="615" y="0"/>
                                      </a:cubicBezTo>
                                      <a:lnTo>
                                        <a:pt x="213" y="0"/>
                                      </a:lnTo>
                                      <a:close/>
                                    </a:path>
                                  </a:pathLst>
                                </a:custGeom>
                                <a:solidFill>
                                  <a:srgbClr val="FFFFFF"/>
                                </a:solidFill>
                                <a:ln w="0">
                                  <a:solidFill>
                                    <a:srgbClr val="000000"/>
                                  </a:solidFill>
                                  <a:prstDash val="solid"/>
                                  <a:round/>
                                  <a:headEnd/>
                                  <a:tailEnd/>
                                </a:ln>
                              </wps:spPr>
                              <wps:bodyPr rot="0" vert="horz" wrap="square" lIns="91440" tIns="45720" rIns="91440" bIns="45720" anchor="t" anchorCtr="0" upright="1">
                                <a:noAutofit/>
                              </wps:bodyPr>
                            </wps:wsp>
                            <wps:wsp>
                              <wps:cNvPr id="481" name="Freeform 289"/>
                              <wps:cNvSpPr>
                                <a:spLocks/>
                              </wps:cNvSpPr>
                              <wps:spPr bwMode="auto">
                                <a:xfrm>
                                  <a:off x="294372" y="892548"/>
                                  <a:ext cx="124" cy="79"/>
                                </a:xfrm>
                                <a:custGeom>
                                  <a:avLst/>
                                  <a:gdLst>
                                    <a:gd name="T0" fmla="*/ 32 w 827"/>
                                    <a:gd name="T1" fmla="*/ 0 h 526"/>
                                    <a:gd name="T2" fmla="*/ 0 w 827"/>
                                    <a:gd name="T3" fmla="*/ 32 h 526"/>
                                    <a:gd name="T4" fmla="*/ 0 w 827"/>
                                    <a:gd name="T5" fmla="*/ 47 h 526"/>
                                    <a:gd name="T6" fmla="*/ 32 w 827"/>
                                    <a:gd name="T7" fmla="*/ 79 h 526"/>
                                    <a:gd name="T8" fmla="*/ 92 w 827"/>
                                    <a:gd name="T9" fmla="*/ 79 h 526"/>
                                    <a:gd name="T10" fmla="*/ 124 w 827"/>
                                    <a:gd name="T11" fmla="*/ 47 h 526"/>
                                    <a:gd name="T12" fmla="*/ 124 w 827"/>
                                    <a:gd name="T13" fmla="*/ 32 h 526"/>
                                    <a:gd name="T14" fmla="*/ 92 w 827"/>
                                    <a:gd name="T15" fmla="*/ 0 h 526"/>
                                    <a:gd name="T16" fmla="*/ 32 w 827"/>
                                    <a:gd name="T17" fmla="*/ 0 h 52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27" h="526">
                                      <a:moveTo>
                                        <a:pt x="213" y="0"/>
                                      </a:moveTo>
                                      <a:cubicBezTo>
                                        <a:pt x="96" y="0"/>
                                        <a:pt x="0" y="95"/>
                                        <a:pt x="0" y="212"/>
                                      </a:cubicBezTo>
                                      <a:lnTo>
                                        <a:pt x="0" y="314"/>
                                      </a:lnTo>
                                      <a:cubicBezTo>
                                        <a:pt x="0" y="431"/>
                                        <a:pt x="96" y="526"/>
                                        <a:pt x="213" y="526"/>
                                      </a:cubicBezTo>
                                      <a:lnTo>
                                        <a:pt x="615" y="526"/>
                                      </a:lnTo>
                                      <a:cubicBezTo>
                                        <a:pt x="732" y="526"/>
                                        <a:pt x="827" y="431"/>
                                        <a:pt x="827" y="314"/>
                                      </a:cubicBezTo>
                                      <a:lnTo>
                                        <a:pt x="827" y="212"/>
                                      </a:lnTo>
                                      <a:cubicBezTo>
                                        <a:pt x="827" y="95"/>
                                        <a:pt x="732" y="0"/>
                                        <a:pt x="615" y="0"/>
                                      </a:cubicBezTo>
                                      <a:lnTo>
                                        <a:pt x="213" y="0"/>
                                      </a:lnTo>
                                      <a:close/>
                                    </a:path>
                                  </a:pathLst>
                                </a:custGeom>
                                <a:noFill/>
                                <a:ln w="127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2" name="Group 293"/>
                            <wpg:cNvGrpSpPr>
                              <a:grpSpLocks/>
                            </wpg:cNvGrpSpPr>
                            <wpg:grpSpPr bwMode="auto">
                              <a:xfrm>
                                <a:off x="294409" y="892560"/>
                                <a:ext cx="50" cy="50"/>
                                <a:chOff x="294409" y="892560"/>
                                <a:chExt cx="50" cy="50"/>
                              </a:xfrm>
                            </wpg:grpSpPr>
                            <wps:wsp>
                              <wps:cNvPr id="483" name="Oval 291"/>
                              <wps:cNvSpPr>
                                <a:spLocks noChangeArrowheads="1"/>
                              </wps:cNvSpPr>
                              <wps:spPr bwMode="auto">
                                <a:xfrm>
                                  <a:off x="294409" y="892560"/>
                                  <a:ext cx="50" cy="50"/>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484" name="Oval 292"/>
                              <wps:cNvSpPr>
                                <a:spLocks noChangeArrowheads="1"/>
                              </wps:cNvSpPr>
                              <wps:spPr bwMode="auto">
                                <a:xfrm>
                                  <a:off x="294409" y="892560"/>
                                  <a:ext cx="50" cy="50"/>
                                </a:xfrm>
                                <a:prstGeom prst="ellipse">
                                  <a:avLst/>
                                </a:pr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85" name="Freeform 294"/>
                            <wps:cNvSpPr>
                              <a:spLocks/>
                            </wps:cNvSpPr>
                            <wps:spPr bwMode="auto">
                              <a:xfrm>
                                <a:off x="294222" y="892501"/>
                                <a:ext cx="431" cy="143"/>
                              </a:xfrm>
                              <a:custGeom>
                                <a:avLst/>
                                <a:gdLst>
                                  <a:gd name="T0" fmla="*/ 28 w 2874"/>
                                  <a:gd name="T1" fmla="*/ 0 h 954"/>
                                  <a:gd name="T2" fmla="*/ 0 w 2874"/>
                                  <a:gd name="T3" fmla="*/ 28 h 954"/>
                                  <a:gd name="T4" fmla="*/ 0 w 2874"/>
                                  <a:gd name="T5" fmla="*/ 115 h 954"/>
                                  <a:gd name="T6" fmla="*/ 28 w 2874"/>
                                  <a:gd name="T7" fmla="*/ 143 h 954"/>
                                  <a:gd name="T8" fmla="*/ 403 w 2874"/>
                                  <a:gd name="T9" fmla="*/ 143 h 954"/>
                                  <a:gd name="T10" fmla="*/ 431 w 2874"/>
                                  <a:gd name="T11" fmla="*/ 115 h 954"/>
                                  <a:gd name="T12" fmla="*/ 431 w 2874"/>
                                  <a:gd name="T13" fmla="*/ 28 h 954"/>
                                  <a:gd name="T14" fmla="*/ 403 w 2874"/>
                                  <a:gd name="T15" fmla="*/ 0 h 954"/>
                                  <a:gd name="T16" fmla="*/ 28 w 2874"/>
                                  <a:gd name="T17" fmla="*/ 0 h 95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874" h="954">
                                    <a:moveTo>
                                      <a:pt x="190" y="0"/>
                                    </a:moveTo>
                                    <a:cubicBezTo>
                                      <a:pt x="85" y="0"/>
                                      <a:pt x="0" y="85"/>
                                      <a:pt x="0" y="190"/>
                                    </a:cubicBezTo>
                                    <a:lnTo>
                                      <a:pt x="0" y="764"/>
                                    </a:lnTo>
                                    <a:cubicBezTo>
                                      <a:pt x="0" y="869"/>
                                      <a:pt x="85" y="954"/>
                                      <a:pt x="190" y="954"/>
                                    </a:cubicBezTo>
                                    <a:lnTo>
                                      <a:pt x="2684" y="954"/>
                                    </a:lnTo>
                                    <a:cubicBezTo>
                                      <a:pt x="2789" y="954"/>
                                      <a:pt x="2874" y="869"/>
                                      <a:pt x="2874" y="764"/>
                                    </a:cubicBezTo>
                                    <a:lnTo>
                                      <a:pt x="2874" y="190"/>
                                    </a:lnTo>
                                    <a:cubicBezTo>
                                      <a:pt x="2874" y="85"/>
                                      <a:pt x="2789" y="0"/>
                                      <a:pt x="2684" y="0"/>
                                    </a:cubicBezTo>
                                    <a:lnTo>
                                      <a:pt x="190" y="0"/>
                                    </a:lnTo>
                                    <a:close/>
                                  </a:path>
                                </a:pathLst>
                              </a:custGeom>
                              <a:noFill/>
                              <a:ln w="952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 name="Freeform 295"/>
                            <wps:cNvSpPr>
                              <a:spLocks/>
                            </wps:cNvSpPr>
                            <wps:spPr bwMode="auto">
                              <a:xfrm>
                                <a:off x="294224" y="892500"/>
                                <a:ext cx="426" cy="22"/>
                              </a:xfrm>
                              <a:custGeom>
                                <a:avLst/>
                                <a:gdLst>
                                  <a:gd name="T0" fmla="*/ 0 w 426"/>
                                  <a:gd name="T1" fmla="*/ 0 h 22"/>
                                  <a:gd name="T2" fmla="*/ 224 w 426"/>
                                  <a:gd name="T3" fmla="*/ 22 h 22"/>
                                  <a:gd name="T4" fmla="*/ 426 w 426"/>
                                  <a:gd name="T5" fmla="*/ 0 h 22"/>
                                  <a:gd name="T6" fmla="*/ 0 60000 65536"/>
                                  <a:gd name="T7" fmla="*/ 0 60000 65536"/>
                                  <a:gd name="T8" fmla="*/ 0 60000 65536"/>
                                </a:gdLst>
                                <a:ahLst/>
                                <a:cxnLst>
                                  <a:cxn ang="T6">
                                    <a:pos x="T0" y="T1"/>
                                  </a:cxn>
                                  <a:cxn ang="T7">
                                    <a:pos x="T2" y="T3"/>
                                  </a:cxn>
                                  <a:cxn ang="T8">
                                    <a:pos x="T4" y="T5"/>
                                  </a:cxn>
                                </a:cxnLst>
                                <a:rect l="0" t="0" r="r" b="b"/>
                                <a:pathLst>
                                  <a:path w="426" h="22">
                                    <a:moveTo>
                                      <a:pt x="0" y="0"/>
                                    </a:moveTo>
                                    <a:cubicBezTo>
                                      <a:pt x="37" y="3"/>
                                      <a:pt x="153" y="22"/>
                                      <a:pt x="224" y="22"/>
                                    </a:cubicBezTo>
                                    <a:cubicBezTo>
                                      <a:pt x="294" y="22"/>
                                      <a:pt x="384" y="4"/>
                                      <a:pt x="426"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7" name="Freeform 296"/>
                            <wps:cNvSpPr>
                              <a:spLocks noEditPoints="1"/>
                            </wps:cNvSpPr>
                            <wps:spPr bwMode="auto">
                              <a:xfrm>
                                <a:off x="294353" y="892290"/>
                                <a:ext cx="160" cy="170"/>
                              </a:xfrm>
                              <a:custGeom>
                                <a:avLst/>
                                <a:gdLst>
                                  <a:gd name="T0" fmla="*/ 158 w 1067"/>
                                  <a:gd name="T1" fmla="*/ 9 h 1134"/>
                                  <a:gd name="T2" fmla="*/ 138 w 1067"/>
                                  <a:gd name="T3" fmla="*/ 31 h 1134"/>
                                  <a:gd name="T4" fmla="*/ 131 w 1067"/>
                                  <a:gd name="T5" fmla="*/ 31 h 1134"/>
                                  <a:gd name="T6" fmla="*/ 130 w 1067"/>
                                  <a:gd name="T7" fmla="*/ 24 h 1134"/>
                                  <a:gd name="T8" fmla="*/ 151 w 1067"/>
                                  <a:gd name="T9" fmla="*/ 2 h 1134"/>
                                  <a:gd name="T10" fmla="*/ 158 w 1067"/>
                                  <a:gd name="T11" fmla="*/ 2 h 1134"/>
                                  <a:gd name="T12" fmla="*/ 158 w 1067"/>
                                  <a:gd name="T13" fmla="*/ 9 h 1134"/>
                                  <a:gd name="T14" fmla="*/ 110 w 1067"/>
                                  <a:gd name="T15" fmla="*/ 60 h 1134"/>
                                  <a:gd name="T16" fmla="*/ 90 w 1067"/>
                                  <a:gd name="T17" fmla="*/ 82 h 1134"/>
                                  <a:gd name="T18" fmla="*/ 83 w 1067"/>
                                  <a:gd name="T19" fmla="*/ 82 h 1134"/>
                                  <a:gd name="T20" fmla="*/ 82 w 1067"/>
                                  <a:gd name="T21" fmla="*/ 75 h 1134"/>
                                  <a:gd name="T22" fmla="*/ 103 w 1067"/>
                                  <a:gd name="T23" fmla="*/ 53 h 1134"/>
                                  <a:gd name="T24" fmla="*/ 110 w 1067"/>
                                  <a:gd name="T25" fmla="*/ 53 h 1134"/>
                                  <a:gd name="T26" fmla="*/ 110 w 1067"/>
                                  <a:gd name="T27" fmla="*/ 60 h 1134"/>
                                  <a:gd name="T28" fmla="*/ 62 w 1067"/>
                                  <a:gd name="T29" fmla="*/ 111 h 1134"/>
                                  <a:gd name="T30" fmla="*/ 42 w 1067"/>
                                  <a:gd name="T31" fmla="*/ 133 h 1134"/>
                                  <a:gd name="T32" fmla="*/ 35 w 1067"/>
                                  <a:gd name="T33" fmla="*/ 133 h 1134"/>
                                  <a:gd name="T34" fmla="*/ 35 w 1067"/>
                                  <a:gd name="T35" fmla="*/ 126 h 1134"/>
                                  <a:gd name="T36" fmla="*/ 55 w 1067"/>
                                  <a:gd name="T37" fmla="*/ 104 h 1134"/>
                                  <a:gd name="T38" fmla="*/ 62 w 1067"/>
                                  <a:gd name="T39" fmla="*/ 104 h 1134"/>
                                  <a:gd name="T40" fmla="*/ 62 w 1067"/>
                                  <a:gd name="T41" fmla="*/ 111 h 1134"/>
                                  <a:gd name="T42" fmla="*/ 15 w 1067"/>
                                  <a:gd name="T43" fmla="*/ 162 h 1134"/>
                                  <a:gd name="T44" fmla="*/ 9 w 1067"/>
                                  <a:gd name="T45" fmla="*/ 168 h 1134"/>
                                  <a:gd name="T46" fmla="*/ 2 w 1067"/>
                                  <a:gd name="T47" fmla="*/ 168 h 1134"/>
                                  <a:gd name="T48" fmla="*/ 2 w 1067"/>
                                  <a:gd name="T49" fmla="*/ 161 h 1134"/>
                                  <a:gd name="T50" fmla="*/ 7 w 1067"/>
                                  <a:gd name="T51" fmla="*/ 155 h 1134"/>
                                  <a:gd name="T52" fmla="*/ 14 w 1067"/>
                                  <a:gd name="T53" fmla="*/ 155 h 1134"/>
                                  <a:gd name="T54" fmla="*/ 15 w 1067"/>
                                  <a:gd name="T55" fmla="*/ 162 h 113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067" h="1134">
                                    <a:moveTo>
                                      <a:pt x="1054" y="60"/>
                                    </a:moveTo>
                                    <a:lnTo>
                                      <a:pt x="918" y="206"/>
                                    </a:lnTo>
                                    <a:cubicBezTo>
                                      <a:pt x="905" y="219"/>
                                      <a:pt x="884" y="220"/>
                                      <a:pt x="871" y="207"/>
                                    </a:cubicBezTo>
                                    <a:cubicBezTo>
                                      <a:pt x="857" y="194"/>
                                      <a:pt x="856" y="173"/>
                                      <a:pt x="869" y="160"/>
                                    </a:cubicBezTo>
                                    <a:lnTo>
                                      <a:pt x="1006" y="14"/>
                                    </a:lnTo>
                                    <a:cubicBezTo>
                                      <a:pt x="1018" y="1"/>
                                      <a:pt x="1039" y="0"/>
                                      <a:pt x="1053" y="12"/>
                                    </a:cubicBezTo>
                                    <a:cubicBezTo>
                                      <a:pt x="1066" y="25"/>
                                      <a:pt x="1067" y="46"/>
                                      <a:pt x="1054" y="60"/>
                                    </a:cubicBezTo>
                                    <a:close/>
                                    <a:moveTo>
                                      <a:pt x="735" y="400"/>
                                    </a:moveTo>
                                    <a:lnTo>
                                      <a:pt x="599" y="546"/>
                                    </a:lnTo>
                                    <a:cubicBezTo>
                                      <a:pt x="586" y="559"/>
                                      <a:pt x="565" y="560"/>
                                      <a:pt x="551" y="548"/>
                                    </a:cubicBezTo>
                                    <a:cubicBezTo>
                                      <a:pt x="538" y="535"/>
                                      <a:pt x="537" y="514"/>
                                      <a:pt x="550" y="500"/>
                                    </a:cubicBezTo>
                                    <a:lnTo>
                                      <a:pt x="687" y="355"/>
                                    </a:lnTo>
                                    <a:cubicBezTo>
                                      <a:pt x="699" y="341"/>
                                      <a:pt x="720" y="340"/>
                                      <a:pt x="734" y="353"/>
                                    </a:cubicBezTo>
                                    <a:cubicBezTo>
                                      <a:pt x="747" y="366"/>
                                      <a:pt x="748" y="387"/>
                                      <a:pt x="735" y="400"/>
                                    </a:cubicBezTo>
                                    <a:close/>
                                    <a:moveTo>
                                      <a:pt x="416" y="741"/>
                                    </a:moveTo>
                                    <a:lnTo>
                                      <a:pt x="279" y="887"/>
                                    </a:lnTo>
                                    <a:cubicBezTo>
                                      <a:pt x="267" y="900"/>
                                      <a:pt x="246" y="901"/>
                                      <a:pt x="232" y="888"/>
                                    </a:cubicBezTo>
                                    <a:cubicBezTo>
                                      <a:pt x="219" y="876"/>
                                      <a:pt x="218" y="854"/>
                                      <a:pt x="231" y="841"/>
                                    </a:cubicBezTo>
                                    <a:lnTo>
                                      <a:pt x="368" y="695"/>
                                    </a:lnTo>
                                    <a:cubicBezTo>
                                      <a:pt x="380" y="682"/>
                                      <a:pt x="401" y="681"/>
                                      <a:pt x="415" y="694"/>
                                    </a:cubicBezTo>
                                    <a:cubicBezTo>
                                      <a:pt x="428" y="706"/>
                                      <a:pt x="429" y="727"/>
                                      <a:pt x="416" y="741"/>
                                    </a:cubicBezTo>
                                    <a:close/>
                                    <a:moveTo>
                                      <a:pt x="97" y="1081"/>
                                    </a:moveTo>
                                    <a:lnTo>
                                      <a:pt x="61" y="1120"/>
                                    </a:lnTo>
                                    <a:cubicBezTo>
                                      <a:pt x="49" y="1133"/>
                                      <a:pt x="27" y="1134"/>
                                      <a:pt x="14" y="1121"/>
                                    </a:cubicBezTo>
                                    <a:cubicBezTo>
                                      <a:pt x="1" y="1109"/>
                                      <a:pt x="0" y="1087"/>
                                      <a:pt x="12" y="1074"/>
                                    </a:cubicBezTo>
                                    <a:lnTo>
                                      <a:pt x="49" y="1036"/>
                                    </a:lnTo>
                                    <a:cubicBezTo>
                                      <a:pt x="61" y="1022"/>
                                      <a:pt x="82" y="1021"/>
                                      <a:pt x="96" y="1034"/>
                                    </a:cubicBezTo>
                                    <a:cubicBezTo>
                                      <a:pt x="109" y="1047"/>
                                      <a:pt x="110" y="1068"/>
                                      <a:pt x="97" y="1081"/>
                                    </a:cubicBezTo>
                                    <a:close/>
                                  </a:path>
                                </a:pathLst>
                              </a:custGeom>
                              <a:solidFill>
                                <a:srgbClr val="C0C0C0"/>
                              </a:solidFill>
                              <a:ln w="1270" cap="flat">
                                <a:solidFill>
                                  <a:srgbClr val="C0C0C0"/>
                                </a:solidFill>
                                <a:prstDash val="solid"/>
                                <a:bevel/>
                                <a:headEnd/>
                                <a:tailEnd/>
                              </a:ln>
                            </wps:spPr>
                            <wps:bodyPr rot="0" vert="horz" wrap="square" lIns="91440" tIns="45720" rIns="91440" bIns="45720" anchor="t" anchorCtr="0" upright="1">
                              <a:noAutofit/>
                            </wps:bodyPr>
                          </wps:wsp>
                          <wps:wsp>
                            <wps:cNvPr id="488" name="Line 297"/>
                            <wps:cNvCnPr>
                              <a:cxnSpLocks noChangeShapeType="1"/>
                            </wps:cNvCnPr>
                            <wps:spPr bwMode="auto">
                              <a:xfrm flipH="1">
                                <a:off x="294317" y="892267"/>
                                <a:ext cx="185" cy="198"/>
                              </a:xfrm>
                              <a:prstGeom prst="line">
                                <a:avLst/>
                              </a:prstGeom>
                              <a:noFill/>
                              <a:ln w="9525" cap="rnd">
                                <a:solidFill>
                                  <a:srgbClr val="969696"/>
                                </a:solidFill>
                                <a:round/>
                                <a:headEnd/>
                                <a:tailEnd/>
                              </a:ln>
                              <a:extLst>
                                <a:ext uri="{909E8E84-426E-40DD-AFC4-6F175D3DCCD1}">
                                  <a14:hiddenFill xmlns:a14="http://schemas.microsoft.com/office/drawing/2010/main">
                                    <a:noFill/>
                                  </a14:hiddenFill>
                                </a:ext>
                              </a:extLst>
                            </wps:spPr>
                            <wps:bodyPr/>
                          </wps:wsp>
                          <wps:wsp>
                            <wps:cNvPr id="489" name="Freeform 298"/>
                            <wps:cNvSpPr>
                              <a:spLocks noEditPoints="1"/>
                            </wps:cNvSpPr>
                            <wps:spPr bwMode="auto">
                              <a:xfrm>
                                <a:off x="294572" y="892283"/>
                                <a:ext cx="161" cy="171"/>
                              </a:xfrm>
                              <a:custGeom>
                                <a:avLst/>
                                <a:gdLst>
                                  <a:gd name="T0" fmla="*/ 159 w 1074"/>
                                  <a:gd name="T1" fmla="*/ 9 h 1141"/>
                                  <a:gd name="T2" fmla="*/ 139 w 1074"/>
                                  <a:gd name="T3" fmla="*/ 31 h 1141"/>
                                  <a:gd name="T4" fmla="*/ 131 w 1074"/>
                                  <a:gd name="T5" fmla="*/ 31 h 1141"/>
                                  <a:gd name="T6" fmla="*/ 131 w 1074"/>
                                  <a:gd name="T7" fmla="*/ 24 h 1141"/>
                                  <a:gd name="T8" fmla="*/ 152 w 1074"/>
                                  <a:gd name="T9" fmla="*/ 2 h 1141"/>
                                  <a:gd name="T10" fmla="*/ 159 w 1074"/>
                                  <a:gd name="T11" fmla="*/ 2 h 1141"/>
                                  <a:gd name="T12" fmla="*/ 159 w 1074"/>
                                  <a:gd name="T13" fmla="*/ 9 h 1141"/>
                                  <a:gd name="T14" fmla="*/ 111 w 1074"/>
                                  <a:gd name="T15" fmla="*/ 60 h 1141"/>
                                  <a:gd name="T16" fmla="*/ 91 w 1074"/>
                                  <a:gd name="T17" fmla="*/ 82 h 1141"/>
                                  <a:gd name="T18" fmla="*/ 84 w 1074"/>
                                  <a:gd name="T19" fmla="*/ 82 h 1141"/>
                                  <a:gd name="T20" fmla="*/ 83 w 1074"/>
                                  <a:gd name="T21" fmla="*/ 75 h 1141"/>
                                  <a:gd name="T22" fmla="*/ 104 w 1074"/>
                                  <a:gd name="T23" fmla="*/ 53 h 1141"/>
                                  <a:gd name="T24" fmla="*/ 111 w 1074"/>
                                  <a:gd name="T25" fmla="*/ 53 h 1141"/>
                                  <a:gd name="T26" fmla="*/ 111 w 1074"/>
                                  <a:gd name="T27" fmla="*/ 60 h 1141"/>
                                  <a:gd name="T28" fmla="*/ 63 w 1074"/>
                                  <a:gd name="T29" fmla="*/ 111 h 1141"/>
                                  <a:gd name="T30" fmla="*/ 43 w 1074"/>
                                  <a:gd name="T31" fmla="*/ 133 h 1141"/>
                                  <a:gd name="T32" fmla="*/ 36 w 1074"/>
                                  <a:gd name="T33" fmla="*/ 133 h 1141"/>
                                  <a:gd name="T34" fmla="*/ 36 w 1074"/>
                                  <a:gd name="T35" fmla="*/ 126 h 1141"/>
                                  <a:gd name="T36" fmla="*/ 56 w 1074"/>
                                  <a:gd name="T37" fmla="*/ 104 h 1141"/>
                                  <a:gd name="T38" fmla="*/ 63 w 1074"/>
                                  <a:gd name="T39" fmla="*/ 104 h 1141"/>
                                  <a:gd name="T40" fmla="*/ 63 w 1074"/>
                                  <a:gd name="T41" fmla="*/ 111 h 1141"/>
                                  <a:gd name="T42" fmla="*/ 16 w 1074"/>
                                  <a:gd name="T43" fmla="*/ 162 h 1141"/>
                                  <a:gd name="T44" fmla="*/ 9 w 1074"/>
                                  <a:gd name="T45" fmla="*/ 169 h 1141"/>
                                  <a:gd name="T46" fmla="*/ 2 w 1074"/>
                                  <a:gd name="T47" fmla="*/ 169 h 1141"/>
                                  <a:gd name="T48" fmla="*/ 2 w 1074"/>
                                  <a:gd name="T49" fmla="*/ 162 h 1141"/>
                                  <a:gd name="T50" fmla="*/ 8 w 1074"/>
                                  <a:gd name="T51" fmla="*/ 155 h 1141"/>
                                  <a:gd name="T52" fmla="*/ 15 w 1074"/>
                                  <a:gd name="T53" fmla="*/ 155 h 1141"/>
                                  <a:gd name="T54" fmla="*/ 16 w 1074"/>
                                  <a:gd name="T55" fmla="*/ 162 h 114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074" h="1141">
                                    <a:moveTo>
                                      <a:pt x="1061" y="60"/>
                                    </a:moveTo>
                                    <a:lnTo>
                                      <a:pt x="924" y="206"/>
                                    </a:lnTo>
                                    <a:cubicBezTo>
                                      <a:pt x="912" y="219"/>
                                      <a:pt x="891" y="220"/>
                                      <a:pt x="877" y="207"/>
                                    </a:cubicBezTo>
                                    <a:cubicBezTo>
                                      <a:pt x="864" y="195"/>
                                      <a:pt x="863" y="174"/>
                                      <a:pt x="876" y="160"/>
                                    </a:cubicBezTo>
                                    <a:lnTo>
                                      <a:pt x="1012" y="14"/>
                                    </a:lnTo>
                                    <a:cubicBezTo>
                                      <a:pt x="1025" y="1"/>
                                      <a:pt x="1046" y="0"/>
                                      <a:pt x="1060" y="13"/>
                                    </a:cubicBezTo>
                                    <a:cubicBezTo>
                                      <a:pt x="1073" y="25"/>
                                      <a:pt x="1074" y="47"/>
                                      <a:pt x="1061" y="60"/>
                                    </a:cubicBezTo>
                                    <a:close/>
                                    <a:moveTo>
                                      <a:pt x="742" y="400"/>
                                    </a:moveTo>
                                    <a:lnTo>
                                      <a:pt x="605" y="546"/>
                                    </a:lnTo>
                                    <a:cubicBezTo>
                                      <a:pt x="593" y="560"/>
                                      <a:pt x="571" y="560"/>
                                      <a:pt x="558" y="548"/>
                                    </a:cubicBezTo>
                                    <a:cubicBezTo>
                                      <a:pt x="545" y="535"/>
                                      <a:pt x="544" y="514"/>
                                      <a:pt x="557" y="501"/>
                                    </a:cubicBezTo>
                                    <a:lnTo>
                                      <a:pt x="693" y="355"/>
                                    </a:lnTo>
                                    <a:cubicBezTo>
                                      <a:pt x="706" y="341"/>
                                      <a:pt x="727" y="341"/>
                                      <a:pt x="740" y="353"/>
                                    </a:cubicBezTo>
                                    <a:cubicBezTo>
                                      <a:pt x="754" y="366"/>
                                      <a:pt x="755" y="387"/>
                                      <a:pt x="742" y="400"/>
                                    </a:cubicBezTo>
                                    <a:close/>
                                    <a:moveTo>
                                      <a:pt x="423" y="741"/>
                                    </a:moveTo>
                                    <a:lnTo>
                                      <a:pt x="286" y="887"/>
                                    </a:lnTo>
                                    <a:cubicBezTo>
                                      <a:pt x="273" y="900"/>
                                      <a:pt x="252" y="901"/>
                                      <a:pt x="239" y="888"/>
                                    </a:cubicBezTo>
                                    <a:cubicBezTo>
                                      <a:pt x="225" y="876"/>
                                      <a:pt x="225" y="855"/>
                                      <a:pt x="237" y="841"/>
                                    </a:cubicBezTo>
                                    <a:lnTo>
                                      <a:pt x="374" y="695"/>
                                    </a:lnTo>
                                    <a:cubicBezTo>
                                      <a:pt x="387" y="682"/>
                                      <a:pt x="408" y="681"/>
                                      <a:pt x="421" y="694"/>
                                    </a:cubicBezTo>
                                    <a:cubicBezTo>
                                      <a:pt x="435" y="706"/>
                                      <a:pt x="435" y="727"/>
                                      <a:pt x="423" y="741"/>
                                    </a:cubicBezTo>
                                    <a:close/>
                                    <a:moveTo>
                                      <a:pt x="104" y="1081"/>
                                    </a:moveTo>
                                    <a:lnTo>
                                      <a:pt x="61" y="1127"/>
                                    </a:lnTo>
                                    <a:cubicBezTo>
                                      <a:pt x="49" y="1140"/>
                                      <a:pt x="27" y="1141"/>
                                      <a:pt x="14" y="1128"/>
                                    </a:cubicBezTo>
                                    <a:cubicBezTo>
                                      <a:pt x="1" y="1116"/>
                                      <a:pt x="0" y="1094"/>
                                      <a:pt x="12" y="1081"/>
                                    </a:cubicBezTo>
                                    <a:lnTo>
                                      <a:pt x="55" y="1036"/>
                                    </a:lnTo>
                                    <a:cubicBezTo>
                                      <a:pt x="68" y="1022"/>
                                      <a:pt x="89" y="1022"/>
                                      <a:pt x="102" y="1034"/>
                                    </a:cubicBezTo>
                                    <a:cubicBezTo>
                                      <a:pt x="116" y="1047"/>
                                      <a:pt x="116" y="1068"/>
                                      <a:pt x="104" y="1081"/>
                                    </a:cubicBezTo>
                                    <a:close/>
                                  </a:path>
                                </a:pathLst>
                              </a:custGeom>
                              <a:solidFill>
                                <a:srgbClr val="C0C0C0"/>
                              </a:solidFill>
                              <a:ln w="1270" cap="flat">
                                <a:solidFill>
                                  <a:srgbClr val="C0C0C0"/>
                                </a:solidFill>
                                <a:prstDash val="solid"/>
                                <a:bevel/>
                                <a:headEnd/>
                                <a:tailEnd/>
                              </a:ln>
                            </wps:spPr>
                            <wps:bodyPr rot="0" vert="horz" wrap="square" lIns="91440" tIns="45720" rIns="91440" bIns="45720" anchor="t" anchorCtr="0" upright="1">
                              <a:noAutofit/>
                            </wps:bodyPr>
                          </wps:wsp>
                          <wps:wsp>
                            <wps:cNvPr id="490" name="Line 299"/>
                            <wps:cNvCnPr>
                              <a:cxnSpLocks noChangeShapeType="1"/>
                            </wps:cNvCnPr>
                            <wps:spPr bwMode="auto">
                              <a:xfrm flipH="1">
                                <a:off x="294598" y="892272"/>
                                <a:ext cx="185" cy="198"/>
                              </a:xfrm>
                              <a:prstGeom prst="line">
                                <a:avLst/>
                              </a:prstGeom>
                              <a:noFill/>
                              <a:ln w="9525" cap="rnd">
                                <a:solidFill>
                                  <a:srgbClr val="969696"/>
                                </a:solidFill>
                                <a:round/>
                                <a:headEnd/>
                                <a:tailEnd/>
                              </a:ln>
                              <a:extLst>
                                <a:ext uri="{909E8E84-426E-40DD-AFC4-6F175D3DCCD1}">
                                  <a14:hiddenFill xmlns:a14="http://schemas.microsoft.com/office/drawing/2010/main">
                                    <a:noFill/>
                                  </a14:hiddenFill>
                                </a:ext>
                              </a:extLst>
                            </wps:spPr>
                            <wps:bodyPr/>
                          </wps:wsp>
                        </wpg:grpSp>
                        <wpg:grpSp>
                          <wpg:cNvPr id="491" name="Group 326"/>
                          <wpg:cNvGrpSpPr>
                            <a:grpSpLocks/>
                          </wpg:cNvGrpSpPr>
                          <wpg:grpSpPr bwMode="auto">
                            <a:xfrm>
                              <a:off x="539988" y="231991"/>
                              <a:ext cx="498268" cy="301129"/>
                              <a:chOff x="539988" y="231991"/>
                              <a:chExt cx="1036" cy="626"/>
                            </a:xfrm>
                          </wpg:grpSpPr>
                          <wpg:grpSp>
                            <wpg:cNvPr id="492" name="Group 307"/>
                            <wpg:cNvGrpSpPr>
                              <a:grpSpLocks/>
                            </wpg:cNvGrpSpPr>
                            <wpg:grpSpPr bwMode="auto">
                              <a:xfrm>
                                <a:off x="539991" y="231991"/>
                                <a:ext cx="1033" cy="626"/>
                                <a:chOff x="539991" y="231991"/>
                                <a:chExt cx="1033" cy="626"/>
                              </a:xfrm>
                            </wpg:grpSpPr>
                            <wps:wsp>
                              <wps:cNvPr id="493" name="Freeform 301"/>
                              <wps:cNvSpPr>
                                <a:spLocks/>
                              </wps:cNvSpPr>
                              <wps:spPr bwMode="auto">
                                <a:xfrm>
                                  <a:off x="539991" y="231991"/>
                                  <a:ext cx="1033" cy="626"/>
                                </a:xfrm>
                                <a:custGeom>
                                  <a:avLst/>
                                  <a:gdLst>
                                    <a:gd name="T0" fmla="*/ 387 w 1033"/>
                                    <a:gd name="T1" fmla="*/ 0 h 626"/>
                                    <a:gd name="T2" fmla="*/ 0 w 1033"/>
                                    <a:gd name="T3" fmla="*/ 387 h 626"/>
                                    <a:gd name="T4" fmla="*/ 0 w 1033"/>
                                    <a:gd name="T5" fmla="*/ 626 h 626"/>
                                    <a:gd name="T6" fmla="*/ 645 w 1033"/>
                                    <a:gd name="T7" fmla="*/ 626 h 626"/>
                                    <a:gd name="T8" fmla="*/ 1033 w 1033"/>
                                    <a:gd name="T9" fmla="*/ 238 h 626"/>
                                    <a:gd name="T10" fmla="*/ 1033 w 1033"/>
                                    <a:gd name="T11" fmla="*/ 0 h 626"/>
                                    <a:gd name="T12" fmla="*/ 387 w 1033"/>
                                    <a:gd name="T13" fmla="*/ 0 h 62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33" h="626">
                                      <a:moveTo>
                                        <a:pt x="387" y="0"/>
                                      </a:moveTo>
                                      <a:lnTo>
                                        <a:pt x="0" y="387"/>
                                      </a:lnTo>
                                      <a:lnTo>
                                        <a:pt x="0" y="626"/>
                                      </a:lnTo>
                                      <a:lnTo>
                                        <a:pt x="645" y="626"/>
                                      </a:lnTo>
                                      <a:lnTo>
                                        <a:pt x="1033" y="238"/>
                                      </a:lnTo>
                                      <a:lnTo>
                                        <a:pt x="1033" y="0"/>
                                      </a:lnTo>
                                      <a:lnTo>
                                        <a:pt x="387"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4" name="Freeform 302"/>
                              <wps:cNvSpPr>
                                <a:spLocks/>
                              </wps:cNvSpPr>
                              <wps:spPr bwMode="auto">
                                <a:xfrm>
                                  <a:off x="539991" y="231991"/>
                                  <a:ext cx="1033" cy="387"/>
                                </a:xfrm>
                                <a:custGeom>
                                  <a:avLst/>
                                  <a:gdLst>
                                    <a:gd name="T0" fmla="*/ 0 w 1033"/>
                                    <a:gd name="T1" fmla="*/ 387 h 387"/>
                                    <a:gd name="T2" fmla="*/ 645 w 1033"/>
                                    <a:gd name="T3" fmla="*/ 387 h 387"/>
                                    <a:gd name="T4" fmla="*/ 1033 w 1033"/>
                                    <a:gd name="T5" fmla="*/ 0 h 387"/>
                                    <a:gd name="T6" fmla="*/ 387 w 1033"/>
                                    <a:gd name="T7" fmla="*/ 0 h 387"/>
                                    <a:gd name="T8" fmla="*/ 0 w 1033"/>
                                    <a:gd name="T9" fmla="*/ 387 h 3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33" h="387">
                                      <a:moveTo>
                                        <a:pt x="0" y="387"/>
                                      </a:moveTo>
                                      <a:lnTo>
                                        <a:pt x="645" y="387"/>
                                      </a:lnTo>
                                      <a:lnTo>
                                        <a:pt x="1033" y="0"/>
                                      </a:lnTo>
                                      <a:lnTo>
                                        <a:pt x="387" y="0"/>
                                      </a:lnTo>
                                      <a:lnTo>
                                        <a:pt x="0" y="38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5" name="Freeform 303"/>
                              <wps:cNvSpPr>
                                <a:spLocks/>
                              </wps:cNvSpPr>
                              <wps:spPr bwMode="auto">
                                <a:xfrm>
                                  <a:off x="540636" y="231991"/>
                                  <a:ext cx="388" cy="626"/>
                                </a:xfrm>
                                <a:custGeom>
                                  <a:avLst/>
                                  <a:gdLst>
                                    <a:gd name="T0" fmla="*/ 0 w 388"/>
                                    <a:gd name="T1" fmla="*/ 387 h 626"/>
                                    <a:gd name="T2" fmla="*/ 388 w 388"/>
                                    <a:gd name="T3" fmla="*/ 0 h 626"/>
                                    <a:gd name="T4" fmla="*/ 388 w 388"/>
                                    <a:gd name="T5" fmla="*/ 238 h 626"/>
                                    <a:gd name="T6" fmla="*/ 0 w 388"/>
                                    <a:gd name="T7" fmla="*/ 626 h 626"/>
                                    <a:gd name="T8" fmla="*/ 0 w 388"/>
                                    <a:gd name="T9" fmla="*/ 387 h 6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8" h="626">
                                      <a:moveTo>
                                        <a:pt x="0" y="387"/>
                                      </a:moveTo>
                                      <a:lnTo>
                                        <a:pt x="388" y="0"/>
                                      </a:lnTo>
                                      <a:lnTo>
                                        <a:pt x="388" y="238"/>
                                      </a:lnTo>
                                      <a:lnTo>
                                        <a:pt x="0" y="626"/>
                                      </a:lnTo>
                                      <a:lnTo>
                                        <a:pt x="0" y="387"/>
                                      </a:lnTo>
                                      <a:close/>
                                    </a:path>
                                  </a:pathLst>
                                </a:custGeom>
                                <a:solidFill>
                                  <a:srgbClr val="CDCDC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6" name="Freeform 304"/>
                              <wps:cNvSpPr>
                                <a:spLocks/>
                              </wps:cNvSpPr>
                              <wps:spPr bwMode="auto">
                                <a:xfrm>
                                  <a:off x="539991" y="231991"/>
                                  <a:ext cx="1033" cy="626"/>
                                </a:xfrm>
                                <a:custGeom>
                                  <a:avLst/>
                                  <a:gdLst>
                                    <a:gd name="T0" fmla="*/ 387 w 1033"/>
                                    <a:gd name="T1" fmla="*/ 0 h 626"/>
                                    <a:gd name="T2" fmla="*/ 0 w 1033"/>
                                    <a:gd name="T3" fmla="*/ 387 h 626"/>
                                    <a:gd name="T4" fmla="*/ 0 w 1033"/>
                                    <a:gd name="T5" fmla="*/ 626 h 626"/>
                                    <a:gd name="T6" fmla="*/ 645 w 1033"/>
                                    <a:gd name="T7" fmla="*/ 626 h 626"/>
                                    <a:gd name="T8" fmla="*/ 1033 w 1033"/>
                                    <a:gd name="T9" fmla="*/ 238 h 626"/>
                                    <a:gd name="T10" fmla="*/ 1033 w 1033"/>
                                    <a:gd name="T11" fmla="*/ 0 h 626"/>
                                    <a:gd name="T12" fmla="*/ 387 w 1033"/>
                                    <a:gd name="T13" fmla="*/ 0 h 62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33" h="626">
                                      <a:moveTo>
                                        <a:pt x="387" y="0"/>
                                      </a:moveTo>
                                      <a:lnTo>
                                        <a:pt x="0" y="387"/>
                                      </a:lnTo>
                                      <a:lnTo>
                                        <a:pt x="0" y="626"/>
                                      </a:lnTo>
                                      <a:lnTo>
                                        <a:pt x="645" y="626"/>
                                      </a:lnTo>
                                      <a:lnTo>
                                        <a:pt x="1033" y="238"/>
                                      </a:lnTo>
                                      <a:lnTo>
                                        <a:pt x="1033" y="0"/>
                                      </a:lnTo>
                                      <a:lnTo>
                                        <a:pt x="387" y="0"/>
                                      </a:lnTo>
                                      <a:close/>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7" name="Freeform 305"/>
                              <wps:cNvSpPr>
                                <a:spLocks/>
                              </wps:cNvSpPr>
                              <wps:spPr bwMode="auto">
                                <a:xfrm>
                                  <a:off x="539991" y="231991"/>
                                  <a:ext cx="1033" cy="387"/>
                                </a:xfrm>
                                <a:custGeom>
                                  <a:avLst/>
                                  <a:gdLst>
                                    <a:gd name="T0" fmla="*/ 0 w 1033"/>
                                    <a:gd name="T1" fmla="*/ 387 h 387"/>
                                    <a:gd name="T2" fmla="*/ 645 w 1033"/>
                                    <a:gd name="T3" fmla="*/ 387 h 387"/>
                                    <a:gd name="T4" fmla="*/ 1033 w 1033"/>
                                    <a:gd name="T5" fmla="*/ 0 h 387"/>
                                    <a:gd name="T6" fmla="*/ 0 60000 65536"/>
                                    <a:gd name="T7" fmla="*/ 0 60000 65536"/>
                                    <a:gd name="T8" fmla="*/ 0 60000 65536"/>
                                  </a:gdLst>
                                  <a:ahLst/>
                                  <a:cxnLst>
                                    <a:cxn ang="T6">
                                      <a:pos x="T0" y="T1"/>
                                    </a:cxn>
                                    <a:cxn ang="T7">
                                      <a:pos x="T2" y="T3"/>
                                    </a:cxn>
                                    <a:cxn ang="T8">
                                      <a:pos x="T4" y="T5"/>
                                    </a:cxn>
                                  </a:cxnLst>
                                  <a:rect l="0" t="0" r="r" b="b"/>
                                  <a:pathLst>
                                    <a:path w="1033" h="387">
                                      <a:moveTo>
                                        <a:pt x="0" y="387"/>
                                      </a:moveTo>
                                      <a:lnTo>
                                        <a:pt x="645" y="387"/>
                                      </a:lnTo>
                                      <a:lnTo>
                                        <a:pt x="1033" y="0"/>
                                      </a:lnTo>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8" name="Line 306"/>
                              <wps:cNvCnPr>
                                <a:cxnSpLocks noChangeShapeType="1"/>
                              </wps:cNvCnPr>
                              <wps:spPr bwMode="auto">
                                <a:xfrm>
                                  <a:off x="540636" y="232378"/>
                                  <a:ext cx="0" cy="239"/>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g:grpSp>
                            <wpg:cNvPr id="499" name="Group 310"/>
                            <wpg:cNvGrpSpPr>
                              <a:grpSpLocks/>
                            </wpg:cNvGrpSpPr>
                            <wpg:grpSpPr bwMode="auto">
                              <a:xfrm>
                                <a:off x="540111" y="232444"/>
                                <a:ext cx="143" cy="115"/>
                                <a:chOff x="540111" y="232444"/>
                                <a:chExt cx="143" cy="115"/>
                              </a:xfrm>
                            </wpg:grpSpPr>
                            <wps:wsp>
                              <wps:cNvPr id="500" name="Freeform 308"/>
                              <wps:cNvSpPr>
                                <a:spLocks/>
                              </wps:cNvSpPr>
                              <wps:spPr bwMode="auto">
                                <a:xfrm>
                                  <a:off x="540111" y="232444"/>
                                  <a:ext cx="143" cy="115"/>
                                </a:xfrm>
                                <a:custGeom>
                                  <a:avLst/>
                                  <a:gdLst>
                                    <a:gd name="T0" fmla="*/ 46 w 954"/>
                                    <a:gd name="T1" fmla="*/ 0 h 767"/>
                                    <a:gd name="T2" fmla="*/ 0 w 954"/>
                                    <a:gd name="T3" fmla="*/ 46 h 767"/>
                                    <a:gd name="T4" fmla="*/ 0 w 954"/>
                                    <a:gd name="T5" fmla="*/ 69 h 767"/>
                                    <a:gd name="T6" fmla="*/ 46 w 954"/>
                                    <a:gd name="T7" fmla="*/ 115 h 767"/>
                                    <a:gd name="T8" fmla="*/ 97 w 954"/>
                                    <a:gd name="T9" fmla="*/ 115 h 767"/>
                                    <a:gd name="T10" fmla="*/ 143 w 954"/>
                                    <a:gd name="T11" fmla="*/ 69 h 767"/>
                                    <a:gd name="T12" fmla="*/ 143 w 954"/>
                                    <a:gd name="T13" fmla="*/ 46 h 767"/>
                                    <a:gd name="T14" fmla="*/ 97 w 954"/>
                                    <a:gd name="T15" fmla="*/ 0 h 767"/>
                                    <a:gd name="T16" fmla="*/ 46 w 954"/>
                                    <a:gd name="T17" fmla="*/ 0 h 7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54" h="767">
                                      <a:moveTo>
                                        <a:pt x="310" y="0"/>
                                      </a:moveTo>
                                      <a:cubicBezTo>
                                        <a:pt x="139" y="0"/>
                                        <a:pt x="0" y="139"/>
                                        <a:pt x="0" y="310"/>
                                      </a:cubicBezTo>
                                      <a:lnTo>
                                        <a:pt x="0" y="458"/>
                                      </a:lnTo>
                                      <a:cubicBezTo>
                                        <a:pt x="0" y="629"/>
                                        <a:pt x="139" y="767"/>
                                        <a:pt x="310" y="767"/>
                                      </a:cubicBezTo>
                                      <a:lnTo>
                                        <a:pt x="645" y="767"/>
                                      </a:lnTo>
                                      <a:cubicBezTo>
                                        <a:pt x="815" y="767"/>
                                        <a:pt x="954" y="629"/>
                                        <a:pt x="954" y="458"/>
                                      </a:cubicBezTo>
                                      <a:lnTo>
                                        <a:pt x="954" y="310"/>
                                      </a:lnTo>
                                      <a:cubicBezTo>
                                        <a:pt x="954" y="139"/>
                                        <a:pt x="815" y="0"/>
                                        <a:pt x="645" y="0"/>
                                      </a:cubicBezTo>
                                      <a:lnTo>
                                        <a:pt x="310" y="0"/>
                                      </a:lnTo>
                                      <a:close/>
                                    </a:path>
                                  </a:pathLst>
                                </a:custGeom>
                                <a:solidFill>
                                  <a:srgbClr val="FFFFFF"/>
                                </a:solidFill>
                                <a:ln w="0">
                                  <a:solidFill>
                                    <a:srgbClr val="000000"/>
                                  </a:solidFill>
                                  <a:prstDash val="solid"/>
                                  <a:round/>
                                  <a:headEnd/>
                                  <a:tailEnd/>
                                </a:ln>
                              </wps:spPr>
                              <wps:bodyPr rot="0" vert="horz" wrap="square" lIns="91440" tIns="45720" rIns="91440" bIns="45720" anchor="t" anchorCtr="0" upright="1">
                                <a:noAutofit/>
                              </wps:bodyPr>
                            </wps:wsp>
                            <wps:wsp>
                              <wps:cNvPr id="501" name="Freeform 309"/>
                              <wps:cNvSpPr>
                                <a:spLocks/>
                              </wps:cNvSpPr>
                              <wps:spPr bwMode="auto">
                                <a:xfrm>
                                  <a:off x="540111" y="232444"/>
                                  <a:ext cx="143" cy="115"/>
                                </a:xfrm>
                                <a:custGeom>
                                  <a:avLst/>
                                  <a:gdLst>
                                    <a:gd name="T0" fmla="*/ 46 w 954"/>
                                    <a:gd name="T1" fmla="*/ 0 h 767"/>
                                    <a:gd name="T2" fmla="*/ 0 w 954"/>
                                    <a:gd name="T3" fmla="*/ 46 h 767"/>
                                    <a:gd name="T4" fmla="*/ 0 w 954"/>
                                    <a:gd name="T5" fmla="*/ 69 h 767"/>
                                    <a:gd name="T6" fmla="*/ 46 w 954"/>
                                    <a:gd name="T7" fmla="*/ 115 h 767"/>
                                    <a:gd name="T8" fmla="*/ 97 w 954"/>
                                    <a:gd name="T9" fmla="*/ 115 h 767"/>
                                    <a:gd name="T10" fmla="*/ 143 w 954"/>
                                    <a:gd name="T11" fmla="*/ 69 h 767"/>
                                    <a:gd name="T12" fmla="*/ 143 w 954"/>
                                    <a:gd name="T13" fmla="*/ 46 h 767"/>
                                    <a:gd name="T14" fmla="*/ 97 w 954"/>
                                    <a:gd name="T15" fmla="*/ 0 h 767"/>
                                    <a:gd name="T16" fmla="*/ 46 w 954"/>
                                    <a:gd name="T17" fmla="*/ 0 h 7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54" h="767">
                                      <a:moveTo>
                                        <a:pt x="310" y="0"/>
                                      </a:moveTo>
                                      <a:cubicBezTo>
                                        <a:pt x="139" y="0"/>
                                        <a:pt x="0" y="139"/>
                                        <a:pt x="0" y="310"/>
                                      </a:cubicBezTo>
                                      <a:lnTo>
                                        <a:pt x="0" y="458"/>
                                      </a:lnTo>
                                      <a:cubicBezTo>
                                        <a:pt x="0" y="629"/>
                                        <a:pt x="139" y="767"/>
                                        <a:pt x="310" y="767"/>
                                      </a:cubicBezTo>
                                      <a:lnTo>
                                        <a:pt x="645" y="767"/>
                                      </a:lnTo>
                                      <a:cubicBezTo>
                                        <a:pt x="815" y="767"/>
                                        <a:pt x="954" y="629"/>
                                        <a:pt x="954" y="458"/>
                                      </a:cubicBezTo>
                                      <a:lnTo>
                                        <a:pt x="954" y="310"/>
                                      </a:lnTo>
                                      <a:cubicBezTo>
                                        <a:pt x="954" y="139"/>
                                        <a:pt x="815" y="0"/>
                                        <a:pt x="645" y="0"/>
                                      </a:cubicBezTo>
                                      <a:lnTo>
                                        <a:pt x="310" y="0"/>
                                      </a:lnTo>
                                      <a:close/>
                                    </a:path>
                                  </a:pathLst>
                                </a:custGeom>
                                <a:noFill/>
                                <a:ln w="127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02" name="Group 313"/>
                            <wpg:cNvGrpSpPr>
                              <a:grpSpLocks/>
                            </wpg:cNvGrpSpPr>
                            <wpg:grpSpPr bwMode="auto">
                              <a:xfrm>
                                <a:off x="540137" y="232458"/>
                                <a:ext cx="89" cy="88"/>
                                <a:chOff x="540137" y="232458"/>
                                <a:chExt cx="89" cy="88"/>
                              </a:xfrm>
                            </wpg:grpSpPr>
                            <wps:wsp>
                              <wps:cNvPr id="503" name="Oval 311"/>
                              <wps:cNvSpPr>
                                <a:spLocks noChangeArrowheads="1"/>
                              </wps:cNvSpPr>
                              <wps:spPr bwMode="auto">
                                <a:xfrm>
                                  <a:off x="540137" y="232458"/>
                                  <a:ext cx="89" cy="88"/>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504" name="Oval 312"/>
                              <wps:cNvSpPr>
                                <a:spLocks noChangeArrowheads="1"/>
                              </wps:cNvSpPr>
                              <wps:spPr bwMode="auto">
                                <a:xfrm>
                                  <a:off x="540137" y="232458"/>
                                  <a:ext cx="89" cy="88"/>
                                </a:xfrm>
                                <a:prstGeom prst="ellipse">
                                  <a:avLst/>
                                </a:pr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05" name="Freeform 314"/>
                            <wps:cNvSpPr>
                              <a:spLocks/>
                            </wps:cNvSpPr>
                            <wps:spPr bwMode="auto">
                              <a:xfrm>
                                <a:off x="539988" y="232383"/>
                                <a:ext cx="641" cy="231"/>
                              </a:xfrm>
                              <a:custGeom>
                                <a:avLst/>
                                <a:gdLst>
                                  <a:gd name="T0" fmla="*/ 46 w 4274"/>
                                  <a:gd name="T1" fmla="*/ 0 h 1540"/>
                                  <a:gd name="T2" fmla="*/ 0 w 4274"/>
                                  <a:gd name="T3" fmla="*/ 46 h 1540"/>
                                  <a:gd name="T4" fmla="*/ 0 w 4274"/>
                                  <a:gd name="T5" fmla="*/ 185 h 1540"/>
                                  <a:gd name="T6" fmla="*/ 46 w 4274"/>
                                  <a:gd name="T7" fmla="*/ 231 h 1540"/>
                                  <a:gd name="T8" fmla="*/ 595 w 4274"/>
                                  <a:gd name="T9" fmla="*/ 231 h 1540"/>
                                  <a:gd name="T10" fmla="*/ 641 w 4274"/>
                                  <a:gd name="T11" fmla="*/ 185 h 1540"/>
                                  <a:gd name="T12" fmla="*/ 641 w 4274"/>
                                  <a:gd name="T13" fmla="*/ 46 h 1540"/>
                                  <a:gd name="T14" fmla="*/ 595 w 4274"/>
                                  <a:gd name="T15" fmla="*/ 0 h 1540"/>
                                  <a:gd name="T16" fmla="*/ 46 w 4274"/>
                                  <a:gd name="T17" fmla="*/ 0 h 15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274" h="1540">
                                    <a:moveTo>
                                      <a:pt x="307" y="0"/>
                                    </a:moveTo>
                                    <a:cubicBezTo>
                                      <a:pt x="138" y="0"/>
                                      <a:pt x="0" y="137"/>
                                      <a:pt x="0" y="306"/>
                                    </a:cubicBezTo>
                                    <a:lnTo>
                                      <a:pt x="0" y="1234"/>
                                    </a:lnTo>
                                    <a:cubicBezTo>
                                      <a:pt x="0" y="1403"/>
                                      <a:pt x="138" y="1540"/>
                                      <a:pt x="307" y="1540"/>
                                    </a:cubicBezTo>
                                    <a:lnTo>
                                      <a:pt x="3968" y="1540"/>
                                    </a:lnTo>
                                    <a:cubicBezTo>
                                      <a:pt x="4137" y="1540"/>
                                      <a:pt x="4274" y="1403"/>
                                      <a:pt x="4274" y="1234"/>
                                    </a:cubicBezTo>
                                    <a:lnTo>
                                      <a:pt x="4274" y="306"/>
                                    </a:lnTo>
                                    <a:cubicBezTo>
                                      <a:pt x="4274" y="137"/>
                                      <a:pt x="4137" y="0"/>
                                      <a:pt x="3968" y="0"/>
                                    </a:cubicBezTo>
                                    <a:lnTo>
                                      <a:pt x="307" y="0"/>
                                    </a:lnTo>
                                    <a:close/>
                                  </a:path>
                                </a:pathLst>
                              </a:custGeom>
                              <a:noFill/>
                              <a:ln w="952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6" name="Freeform 315"/>
                            <wps:cNvSpPr>
                              <a:spLocks noEditPoints="1"/>
                            </wps:cNvSpPr>
                            <wps:spPr bwMode="auto">
                              <a:xfrm>
                                <a:off x="540203" y="232106"/>
                                <a:ext cx="215" cy="229"/>
                              </a:xfrm>
                              <a:custGeom>
                                <a:avLst/>
                                <a:gdLst>
                                  <a:gd name="T0" fmla="*/ 213 w 1434"/>
                                  <a:gd name="T1" fmla="*/ 9 h 1527"/>
                                  <a:gd name="T2" fmla="*/ 193 w 1434"/>
                                  <a:gd name="T3" fmla="*/ 31 h 1527"/>
                                  <a:gd name="T4" fmla="*/ 185 w 1434"/>
                                  <a:gd name="T5" fmla="*/ 31 h 1527"/>
                                  <a:gd name="T6" fmla="*/ 185 w 1434"/>
                                  <a:gd name="T7" fmla="*/ 24 h 1527"/>
                                  <a:gd name="T8" fmla="*/ 206 w 1434"/>
                                  <a:gd name="T9" fmla="*/ 2 h 1527"/>
                                  <a:gd name="T10" fmla="*/ 213 w 1434"/>
                                  <a:gd name="T11" fmla="*/ 2 h 1527"/>
                                  <a:gd name="T12" fmla="*/ 213 w 1434"/>
                                  <a:gd name="T13" fmla="*/ 9 h 1527"/>
                                  <a:gd name="T14" fmla="*/ 165 w 1434"/>
                                  <a:gd name="T15" fmla="*/ 60 h 1527"/>
                                  <a:gd name="T16" fmla="*/ 145 w 1434"/>
                                  <a:gd name="T17" fmla="*/ 82 h 1527"/>
                                  <a:gd name="T18" fmla="*/ 138 w 1434"/>
                                  <a:gd name="T19" fmla="*/ 82 h 1527"/>
                                  <a:gd name="T20" fmla="*/ 137 w 1434"/>
                                  <a:gd name="T21" fmla="*/ 75 h 1527"/>
                                  <a:gd name="T22" fmla="*/ 158 w 1434"/>
                                  <a:gd name="T23" fmla="*/ 53 h 1527"/>
                                  <a:gd name="T24" fmla="*/ 165 w 1434"/>
                                  <a:gd name="T25" fmla="*/ 53 h 1527"/>
                                  <a:gd name="T26" fmla="*/ 165 w 1434"/>
                                  <a:gd name="T27" fmla="*/ 60 h 1527"/>
                                  <a:gd name="T28" fmla="*/ 117 w 1434"/>
                                  <a:gd name="T29" fmla="*/ 111 h 1527"/>
                                  <a:gd name="T30" fmla="*/ 97 w 1434"/>
                                  <a:gd name="T31" fmla="*/ 133 h 1527"/>
                                  <a:gd name="T32" fmla="*/ 90 w 1434"/>
                                  <a:gd name="T33" fmla="*/ 133 h 1527"/>
                                  <a:gd name="T34" fmla="*/ 90 w 1434"/>
                                  <a:gd name="T35" fmla="*/ 126 h 1527"/>
                                  <a:gd name="T36" fmla="*/ 110 w 1434"/>
                                  <a:gd name="T37" fmla="*/ 104 h 1527"/>
                                  <a:gd name="T38" fmla="*/ 117 w 1434"/>
                                  <a:gd name="T39" fmla="*/ 104 h 1527"/>
                                  <a:gd name="T40" fmla="*/ 117 w 1434"/>
                                  <a:gd name="T41" fmla="*/ 111 h 1527"/>
                                  <a:gd name="T42" fmla="*/ 70 w 1434"/>
                                  <a:gd name="T43" fmla="*/ 162 h 1527"/>
                                  <a:gd name="T44" fmla="*/ 49 w 1434"/>
                                  <a:gd name="T45" fmla="*/ 184 h 1527"/>
                                  <a:gd name="T46" fmla="*/ 42 w 1434"/>
                                  <a:gd name="T47" fmla="*/ 184 h 1527"/>
                                  <a:gd name="T48" fmla="*/ 42 w 1434"/>
                                  <a:gd name="T49" fmla="*/ 177 h 1527"/>
                                  <a:gd name="T50" fmla="*/ 62 w 1434"/>
                                  <a:gd name="T51" fmla="*/ 156 h 1527"/>
                                  <a:gd name="T52" fmla="*/ 69 w 1434"/>
                                  <a:gd name="T53" fmla="*/ 155 h 1527"/>
                                  <a:gd name="T54" fmla="*/ 70 w 1434"/>
                                  <a:gd name="T55" fmla="*/ 162 h 1527"/>
                                  <a:gd name="T56" fmla="*/ 22 w 1434"/>
                                  <a:gd name="T57" fmla="*/ 213 h 1527"/>
                                  <a:gd name="T58" fmla="*/ 9 w 1434"/>
                                  <a:gd name="T59" fmla="*/ 227 h 1527"/>
                                  <a:gd name="T60" fmla="*/ 2 w 1434"/>
                                  <a:gd name="T61" fmla="*/ 227 h 1527"/>
                                  <a:gd name="T62" fmla="*/ 2 w 1434"/>
                                  <a:gd name="T63" fmla="*/ 220 h 1527"/>
                                  <a:gd name="T64" fmla="*/ 15 w 1434"/>
                                  <a:gd name="T65" fmla="*/ 207 h 1527"/>
                                  <a:gd name="T66" fmla="*/ 22 w 1434"/>
                                  <a:gd name="T67" fmla="*/ 206 h 1527"/>
                                  <a:gd name="T68" fmla="*/ 22 w 1434"/>
                                  <a:gd name="T69" fmla="*/ 213 h 152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434" h="1527">
                                    <a:moveTo>
                                      <a:pt x="1421" y="60"/>
                                    </a:moveTo>
                                    <a:lnTo>
                                      <a:pt x="1284" y="206"/>
                                    </a:lnTo>
                                    <a:cubicBezTo>
                                      <a:pt x="1272" y="219"/>
                                      <a:pt x="1251" y="220"/>
                                      <a:pt x="1237" y="208"/>
                                    </a:cubicBezTo>
                                    <a:cubicBezTo>
                                      <a:pt x="1224" y="195"/>
                                      <a:pt x="1223" y="174"/>
                                      <a:pt x="1236" y="160"/>
                                    </a:cubicBezTo>
                                    <a:lnTo>
                                      <a:pt x="1372" y="14"/>
                                    </a:lnTo>
                                    <a:cubicBezTo>
                                      <a:pt x="1385" y="1"/>
                                      <a:pt x="1406" y="0"/>
                                      <a:pt x="1420" y="13"/>
                                    </a:cubicBezTo>
                                    <a:cubicBezTo>
                                      <a:pt x="1433" y="25"/>
                                      <a:pt x="1434" y="46"/>
                                      <a:pt x="1421" y="60"/>
                                    </a:cubicBezTo>
                                    <a:close/>
                                    <a:moveTo>
                                      <a:pt x="1102" y="401"/>
                                    </a:moveTo>
                                    <a:lnTo>
                                      <a:pt x="966" y="547"/>
                                    </a:lnTo>
                                    <a:cubicBezTo>
                                      <a:pt x="953" y="560"/>
                                      <a:pt x="932" y="561"/>
                                      <a:pt x="919" y="548"/>
                                    </a:cubicBezTo>
                                    <a:cubicBezTo>
                                      <a:pt x="905" y="536"/>
                                      <a:pt x="904" y="515"/>
                                      <a:pt x="917" y="501"/>
                                    </a:cubicBezTo>
                                    <a:lnTo>
                                      <a:pt x="1054" y="355"/>
                                    </a:lnTo>
                                    <a:cubicBezTo>
                                      <a:pt x="1066" y="342"/>
                                      <a:pt x="1087" y="341"/>
                                      <a:pt x="1101" y="354"/>
                                    </a:cubicBezTo>
                                    <a:cubicBezTo>
                                      <a:pt x="1114" y="366"/>
                                      <a:pt x="1115" y="387"/>
                                      <a:pt x="1102" y="401"/>
                                    </a:cubicBezTo>
                                    <a:close/>
                                    <a:moveTo>
                                      <a:pt x="783" y="741"/>
                                    </a:moveTo>
                                    <a:lnTo>
                                      <a:pt x="647" y="887"/>
                                    </a:lnTo>
                                    <a:cubicBezTo>
                                      <a:pt x="634" y="901"/>
                                      <a:pt x="613" y="902"/>
                                      <a:pt x="600" y="889"/>
                                    </a:cubicBezTo>
                                    <a:cubicBezTo>
                                      <a:pt x="586" y="876"/>
                                      <a:pt x="586" y="855"/>
                                      <a:pt x="598" y="842"/>
                                    </a:cubicBezTo>
                                    <a:lnTo>
                                      <a:pt x="735" y="696"/>
                                    </a:lnTo>
                                    <a:cubicBezTo>
                                      <a:pt x="747" y="682"/>
                                      <a:pt x="768" y="682"/>
                                      <a:pt x="782" y="694"/>
                                    </a:cubicBezTo>
                                    <a:cubicBezTo>
                                      <a:pt x="795" y="707"/>
                                      <a:pt x="796" y="728"/>
                                      <a:pt x="783" y="741"/>
                                    </a:cubicBezTo>
                                    <a:close/>
                                    <a:moveTo>
                                      <a:pt x="465" y="1082"/>
                                    </a:moveTo>
                                    <a:lnTo>
                                      <a:pt x="328" y="1228"/>
                                    </a:lnTo>
                                    <a:cubicBezTo>
                                      <a:pt x="315" y="1242"/>
                                      <a:pt x="294" y="1242"/>
                                      <a:pt x="281" y="1230"/>
                                    </a:cubicBezTo>
                                    <a:cubicBezTo>
                                      <a:pt x="267" y="1217"/>
                                      <a:pt x="267" y="1196"/>
                                      <a:pt x="279" y="1183"/>
                                    </a:cubicBezTo>
                                    <a:lnTo>
                                      <a:pt x="416" y="1037"/>
                                    </a:lnTo>
                                    <a:cubicBezTo>
                                      <a:pt x="428" y="1023"/>
                                      <a:pt x="450" y="1022"/>
                                      <a:pt x="463" y="1035"/>
                                    </a:cubicBezTo>
                                    <a:cubicBezTo>
                                      <a:pt x="476" y="1048"/>
                                      <a:pt x="477" y="1069"/>
                                      <a:pt x="465" y="1082"/>
                                    </a:cubicBezTo>
                                    <a:close/>
                                    <a:moveTo>
                                      <a:pt x="146" y="1423"/>
                                    </a:moveTo>
                                    <a:lnTo>
                                      <a:pt x="61" y="1513"/>
                                    </a:lnTo>
                                    <a:cubicBezTo>
                                      <a:pt x="49" y="1527"/>
                                      <a:pt x="27" y="1527"/>
                                      <a:pt x="14" y="1515"/>
                                    </a:cubicBezTo>
                                    <a:cubicBezTo>
                                      <a:pt x="1" y="1502"/>
                                      <a:pt x="0" y="1481"/>
                                      <a:pt x="12" y="1468"/>
                                    </a:cubicBezTo>
                                    <a:lnTo>
                                      <a:pt x="97" y="1377"/>
                                    </a:lnTo>
                                    <a:cubicBezTo>
                                      <a:pt x="110" y="1364"/>
                                      <a:pt x="131" y="1363"/>
                                      <a:pt x="144" y="1376"/>
                                    </a:cubicBezTo>
                                    <a:cubicBezTo>
                                      <a:pt x="158" y="1388"/>
                                      <a:pt x="158" y="1409"/>
                                      <a:pt x="146" y="1423"/>
                                    </a:cubicBezTo>
                                    <a:close/>
                                  </a:path>
                                </a:pathLst>
                              </a:custGeom>
                              <a:solidFill>
                                <a:srgbClr val="C0C0C0"/>
                              </a:solidFill>
                              <a:ln w="1270" cap="flat">
                                <a:solidFill>
                                  <a:srgbClr val="C0C0C0"/>
                                </a:solidFill>
                                <a:prstDash val="solid"/>
                                <a:bevel/>
                                <a:headEnd/>
                                <a:tailEnd/>
                              </a:ln>
                            </wps:spPr>
                            <wps:bodyPr rot="0" vert="horz" wrap="square" lIns="91440" tIns="45720" rIns="91440" bIns="45720" anchor="t" anchorCtr="0" upright="1">
                              <a:noAutofit/>
                            </wps:bodyPr>
                          </wps:wsp>
                          <wps:wsp>
                            <wps:cNvPr id="507" name="Line 316"/>
                            <wps:cNvCnPr>
                              <a:cxnSpLocks noChangeShapeType="1"/>
                            </wps:cNvCnPr>
                            <wps:spPr bwMode="auto">
                              <a:xfrm flipH="1">
                                <a:off x="540151" y="232073"/>
                                <a:ext cx="253" cy="270"/>
                              </a:xfrm>
                              <a:prstGeom prst="line">
                                <a:avLst/>
                              </a:prstGeom>
                              <a:noFill/>
                              <a:ln w="9525" cap="rnd">
                                <a:solidFill>
                                  <a:srgbClr val="808080"/>
                                </a:solidFill>
                                <a:round/>
                                <a:headEnd/>
                                <a:tailEnd/>
                              </a:ln>
                              <a:extLst>
                                <a:ext uri="{909E8E84-426E-40DD-AFC4-6F175D3DCCD1}">
                                  <a14:hiddenFill xmlns:a14="http://schemas.microsoft.com/office/drawing/2010/main">
                                    <a:noFill/>
                                  </a14:hiddenFill>
                                </a:ext>
                              </a:extLst>
                            </wps:spPr>
                            <wps:bodyPr/>
                          </wps:wsp>
                          <wps:wsp>
                            <wps:cNvPr id="508" name="Freeform 317"/>
                            <wps:cNvSpPr>
                              <a:spLocks noEditPoints="1"/>
                            </wps:cNvSpPr>
                            <wps:spPr bwMode="auto">
                              <a:xfrm>
                                <a:off x="540521" y="232097"/>
                                <a:ext cx="215" cy="229"/>
                              </a:xfrm>
                              <a:custGeom>
                                <a:avLst/>
                                <a:gdLst>
                                  <a:gd name="T0" fmla="*/ 213 w 1434"/>
                                  <a:gd name="T1" fmla="*/ 9 h 1527"/>
                                  <a:gd name="T2" fmla="*/ 193 w 1434"/>
                                  <a:gd name="T3" fmla="*/ 31 h 1527"/>
                                  <a:gd name="T4" fmla="*/ 185 w 1434"/>
                                  <a:gd name="T5" fmla="*/ 31 h 1527"/>
                                  <a:gd name="T6" fmla="*/ 185 w 1434"/>
                                  <a:gd name="T7" fmla="*/ 24 h 1527"/>
                                  <a:gd name="T8" fmla="*/ 206 w 1434"/>
                                  <a:gd name="T9" fmla="*/ 2 h 1527"/>
                                  <a:gd name="T10" fmla="*/ 213 w 1434"/>
                                  <a:gd name="T11" fmla="*/ 2 h 1527"/>
                                  <a:gd name="T12" fmla="*/ 213 w 1434"/>
                                  <a:gd name="T13" fmla="*/ 9 h 1527"/>
                                  <a:gd name="T14" fmla="*/ 165 w 1434"/>
                                  <a:gd name="T15" fmla="*/ 60 h 1527"/>
                                  <a:gd name="T16" fmla="*/ 145 w 1434"/>
                                  <a:gd name="T17" fmla="*/ 82 h 1527"/>
                                  <a:gd name="T18" fmla="*/ 138 w 1434"/>
                                  <a:gd name="T19" fmla="*/ 82 h 1527"/>
                                  <a:gd name="T20" fmla="*/ 137 w 1434"/>
                                  <a:gd name="T21" fmla="*/ 75 h 1527"/>
                                  <a:gd name="T22" fmla="*/ 158 w 1434"/>
                                  <a:gd name="T23" fmla="*/ 53 h 1527"/>
                                  <a:gd name="T24" fmla="*/ 165 w 1434"/>
                                  <a:gd name="T25" fmla="*/ 53 h 1527"/>
                                  <a:gd name="T26" fmla="*/ 165 w 1434"/>
                                  <a:gd name="T27" fmla="*/ 60 h 1527"/>
                                  <a:gd name="T28" fmla="*/ 117 w 1434"/>
                                  <a:gd name="T29" fmla="*/ 111 h 1527"/>
                                  <a:gd name="T30" fmla="*/ 97 w 1434"/>
                                  <a:gd name="T31" fmla="*/ 133 h 1527"/>
                                  <a:gd name="T32" fmla="*/ 90 w 1434"/>
                                  <a:gd name="T33" fmla="*/ 133 h 1527"/>
                                  <a:gd name="T34" fmla="*/ 90 w 1434"/>
                                  <a:gd name="T35" fmla="*/ 126 h 1527"/>
                                  <a:gd name="T36" fmla="*/ 110 w 1434"/>
                                  <a:gd name="T37" fmla="*/ 104 h 1527"/>
                                  <a:gd name="T38" fmla="*/ 117 w 1434"/>
                                  <a:gd name="T39" fmla="*/ 104 h 1527"/>
                                  <a:gd name="T40" fmla="*/ 117 w 1434"/>
                                  <a:gd name="T41" fmla="*/ 111 h 1527"/>
                                  <a:gd name="T42" fmla="*/ 70 w 1434"/>
                                  <a:gd name="T43" fmla="*/ 162 h 1527"/>
                                  <a:gd name="T44" fmla="*/ 49 w 1434"/>
                                  <a:gd name="T45" fmla="*/ 184 h 1527"/>
                                  <a:gd name="T46" fmla="*/ 42 w 1434"/>
                                  <a:gd name="T47" fmla="*/ 184 h 1527"/>
                                  <a:gd name="T48" fmla="*/ 42 w 1434"/>
                                  <a:gd name="T49" fmla="*/ 177 h 1527"/>
                                  <a:gd name="T50" fmla="*/ 62 w 1434"/>
                                  <a:gd name="T51" fmla="*/ 156 h 1527"/>
                                  <a:gd name="T52" fmla="*/ 69 w 1434"/>
                                  <a:gd name="T53" fmla="*/ 155 h 1527"/>
                                  <a:gd name="T54" fmla="*/ 70 w 1434"/>
                                  <a:gd name="T55" fmla="*/ 162 h 1527"/>
                                  <a:gd name="T56" fmla="*/ 22 w 1434"/>
                                  <a:gd name="T57" fmla="*/ 213 h 1527"/>
                                  <a:gd name="T58" fmla="*/ 9 w 1434"/>
                                  <a:gd name="T59" fmla="*/ 227 h 1527"/>
                                  <a:gd name="T60" fmla="*/ 2 w 1434"/>
                                  <a:gd name="T61" fmla="*/ 227 h 1527"/>
                                  <a:gd name="T62" fmla="*/ 2 w 1434"/>
                                  <a:gd name="T63" fmla="*/ 220 h 1527"/>
                                  <a:gd name="T64" fmla="*/ 15 w 1434"/>
                                  <a:gd name="T65" fmla="*/ 207 h 1527"/>
                                  <a:gd name="T66" fmla="*/ 22 w 1434"/>
                                  <a:gd name="T67" fmla="*/ 206 h 1527"/>
                                  <a:gd name="T68" fmla="*/ 22 w 1434"/>
                                  <a:gd name="T69" fmla="*/ 213 h 152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434" h="1527">
                                    <a:moveTo>
                                      <a:pt x="1421" y="60"/>
                                    </a:moveTo>
                                    <a:lnTo>
                                      <a:pt x="1284" y="206"/>
                                    </a:lnTo>
                                    <a:cubicBezTo>
                                      <a:pt x="1272" y="219"/>
                                      <a:pt x="1251" y="220"/>
                                      <a:pt x="1237" y="208"/>
                                    </a:cubicBezTo>
                                    <a:cubicBezTo>
                                      <a:pt x="1224" y="195"/>
                                      <a:pt x="1223" y="174"/>
                                      <a:pt x="1236" y="160"/>
                                    </a:cubicBezTo>
                                    <a:lnTo>
                                      <a:pt x="1372" y="14"/>
                                    </a:lnTo>
                                    <a:cubicBezTo>
                                      <a:pt x="1385" y="1"/>
                                      <a:pt x="1406" y="0"/>
                                      <a:pt x="1420" y="13"/>
                                    </a:cubicBezTo>
                                    <a:cubicBezTo>
                                      <a:pt x="1433" y="25"/>
                                      <a:pt x="1434" y="46"/>
                                      <a:pt x="1421" y="60"/>
                                    </a:cubicBezTo>
                                    <a:close/>
                                    <a:moveTo>
                                      <a:pt x="1102" y="401"/>
                                    </a:moveTo>
                                    <a:lnTo>
                                      <a:pt x="966" y="547"/>
                                    </a:lnTo>
                                    <a:cubicBezTo>
                                      <a:pt x="953" y="560"/>
                                      <a:pt x="932" y="561"/>
                                      <a:pt x="919" y="548"/>
                                    </a:cubicBezTo>
                                    <a:cubicBezTo>
                                      <a:pt x="905" y="536"/>
                                      <a:pt x="904" y="515"/>
                                      <a:pt x="917" y="501"/>
                                    </a:cubicBezTo>
                                    <a:lnTo>
                                      <a:pt x="1054" y="355"/>
                                    </a:lnTo>
                                    <a:cubicBezTo>
                                      <a:pt x="1066" y="342"/>
                                      <a:pt x="1087" y="341"/>
                                      <a:pt x="1101" y="354"/>
                                    </a:cubicBezTo>
                                    <a:cubicBezTo>
                                      <a:pt x="1114" y="366"/>
                                      <a:pt x="1115" y="387"/>
                                      <a:pt x="1102" y="401"/>
                                    </a:cubicBezTo>
                                    <a:close/>
                                    <a:moveTo>
                                      <a:pt x="783" y="741"/>
                                    </a:moveTo>
                                    <a:lnTo>
                                      <a:pt x="647" y="887"/>
                                    </a:lnTo>
                                    <a:cubicBezTo>
                                      <a:pt x="634" y="901"/>
                                      <a:pt x="613" y="902"/>
                                      <a:pt x="600" y="889"/>
                                    </a:cubicBezTo>
                                    <a:cubicBezTo>
                                      <a:pt x="586" y="876"/>
                                      <a:pt x="586" y="855"/>
                                      <a:pt x="598" y="842"/>
                                    </a:cubicBezTo>
                                    <a:lnTo>
                                      <a:pt x="735" y="696"/>
                                    </a:lnTo>
                                    <a:cubicBezTo>
                                      <a:pt x="747" y="682"/>
                                      <a:pt x="768" y="682"/>
                                      <a:pt x="782" y="694"/>
                                    </a:cubicBezTo>
                                    <a:cubicBezTo>
                                      <a:pt x="795" y="707"/>
                                      <a:pt x="796" y="728"/>
                                      <a:pt x="783" y="741"/>
                                    </a:cubicBezTo>
                                    <a:close/>
                                    <a:moveTo>
                                      <a:pt x="465" y="1082"/>
                                    </a:moveTo>
                                    <a:lnTo>
                                      <a:pt x="328" y="1228"/>
                                    </a:lnTo>
                                    <a:cubicBezTo>
                                      <a:pt x="315" y="1242"/>
                                      <a:pt x="294" y="1242"/>
                                      <a:pt x="281" y="1230"/>
                                    </a:cubicBezTo>
                                    <a:cubicBezTo>
                                      <a:pt x="267" y="1217"/>
                                      <a:pt x="267" y="1196"/>
                                      <a:pt x="279" y="1183"/>
                                    </a:cubicBezTo>
                                    <a:lnTo>
                                      <a:pt x="416" y="1037"/>
                                    </a:lnTo>
                                    <a:cubicBezTo>
                                      <a:pt x="428" y="1023"/>
                                      <a:pt x="450" y="1022"/>
                                      <a:pt x="463" y="1035"/>
                                    </a:cubicBezTo>
                                    <a:cubicBezTo>
                                      <a:pt x="476" y="1048"/>
                                      <a:pt x="477" y="1069"/>
                                      <a:pt x="465" y="1082"/>
                                    </a:cubicBezTo>
                                    <a:close/>
                                    <a:moveTo>
                                      <a:pt x="146" y="1423"/>
                                    </a:moveTo>
                                    <a:lnTo>
                                      <a:pt x="61" y="1513"/>
                                    </a:lnTo>
                                    <a:cubicBezTo>
                                      <a:pt x="49" y="1527"/>
                                      <a:pt x="27" y="1527"/>
                                      <a:pt x="14" y="1515"/>
                                    </a:cubicBezTo>
                                    <a:cubicBezTo>
                                      <a:pt x="1" y="1502"/>
                                      <a:pt x="0" y="1481"/>
                                      <a:pt x="12" y="1468"/>
                                    </a:cubicBezTo>
                                    <a:lnTo>
                                      <a:pt x="97" y="1377"/>
                                    </a:lnTo>
                                    <a:cubicBezTo>
                                      <a:pt x="110" y="1364"/>
                                      <a:pt x="131" y="1363"/>
                                      <a:pt x="144" y="1376"/>
                                    </a:cubicBezTo>
                                    <a:cubicBezTo>
                                      <a:pt x="158" y="1388"/>
                                      <a:pt x="158" y="1409"/>
                                      <a:pt x="146" y="1423"/>
                                    </a:cubicBezTo>
                                    <a:close/>
                                  </a:path>
                                </a:pathLst>
                              </a:custGeom>
                              <a:solidFill>
                                <a:srgbClr val="C0C0C0"/>
                              </a:solidFill>
                              <a:ln w="1270" cap="flat">
                                <a:solidFill>
                                  <a:srgbClr val="C0C0C0"/>
                                </a:solidFill>
                                <a:prstDash val="solid"/>
                                <a:bevel/>
                                <a:headEnd/>
                                <a:tailEnd/>
                              </a:ln>
                            </wps:spPr>
                            <wps:bodyPr rot="0" vert="horz" wrap="square" lIns="91440" tIns="45720" rIns="91440" bIns="45720" anchor="t" anchorCtr="0" upright="1">
                              <a:noAutofit/>
                            </wps:bodyPr>
                          </wps:wsp>
                          <wps:wsp>
                            <wps:cNvPr id="509" name="Line 318"/>
                            <wps:cNvCnPr>
                              <a:cxnSpLocks noChangeShapeType="1"/>
                            </wps:cNvCnPr>
                            <wps:spPr bwMode="auto">
                              <a:xfrm flipH="1">
                                <a:off x="540553" y="232080"/>
                                <a:ext cx="253" cy="270"/>
                              </a:xfrm>
                              <a:prstGeom prst="line">
                                <a:avLst/>
                              </a:prstGeom>
                              <a:noFill/>
                              <a:ln w="9525" cap="rnd">
                                <a:solidFill>
                                  <a:srgbClr val="808080"/>
                                </a:solidFill>
                                <a:round/>
                                <a:headEnd/>
                                <a:tailEnd/>
                              </a:ln>
                              <a:extLst>
                                <a:ext uri="{909E8E84-426E-40DD-AFC4-6F175D3DCCD1}">
                                  <a14:hiddenFill xmlns:a14="http://schemas.microsoft.com/office/drawing/2010/main">
                                    <a:noFill/>
                                  </a14:hiddenFill>
                                </a:ext>
                              </a:extLst>
                            </wps:spPr>
                            <wps:bodyPr/>
                          </wps:wsp>
                          <wps:wsp>
                            <wps:cNvPr id="510" name="Freeform 319"/>
                            <wps:cNvSpPr>
                              <a:spLocks/>
                            </wps:cNvSpPr>
                            <wps:spPr bwMode="auto">
                              <a:xfrm>
                                <a:off x="540383" y="232042"/>
                                <a:ext cx="485" cy="6"/>
                              </a:xfrm>
                              <a:custGeom>
                                <a:avLst/>
                                <a:gdLst>
                                  <a:gd name="T0" fmla="*/ 7 w 485"/>
                                  <a:gd name="T1" fmla="*/ 1 h 6"/>
                                  <a:gd name="T2" fmla="*/ 15 w 485"/>
                                  <a:gd name="T3" fmla="*/ 4 h 6"/>
                                  <a:gd name="T4" fmla="*/ 24 w 485"/>
                                  <a:gd name="T5" fmla="*/ 6 h 6"/>
                                  <a:gd name="T6" fmla="*/ 32 w 485"/>
                                  <a:gd name="T7" fmla="*/ 5 h 6"/>
                                  <a:gd name="T8" fmla="*/ 41 w 485"/>
                                  <a:gd name="T9" fmla="*/ 2 h 6"/>
                                  <a:gd name="T10" fmla="*/ 49 w 485"/>
                                  <a:gd name="T11" fmla="*/ 0 h 6"/>
                                  <a:gd name="T12" fmla="*/ 58 w 485"/>
                                  <a:gd name="T13" fmla="*/ 1 h 6"/>
                                  <a:gd name="T14" fmla="*/ 66 w 485"/>
                                  <a:gd name="T15" fmla="*/ 4 h 6"/>
                                  <a:gd name="T16" fmla="*/ 74 w 485"/>
                                  <a:gd name="T17" fmla="*/ 6 h 6"/>
                                  <a:gd name="T18" fmla="*/ 83 w 485"/>
                                  <a:gd name="T19" fmla="*/ 5 h 6"/>
                                  <a:gd name="T20" fmla="*/ 91 w 485"/>
                                  <a:gd name="T21" fmla="*/ 2 h 6"/>
                                  <a:gd name="T22" fmla="*/ 100 w 485"/>
                                  <a:gd name="T23" fmla="*/ 0 h 6"/>
                                  <a:gd name="T24" fmla="*/ 108 w 485"/>
                                  <a:gd name="T25" fmla="*/ 1 h 6"/>
                                  <a:gd name="T26" fmla="*/ 116 w 485"/>
                                  <a:gd name="T27" fmla="*/ 4 h 6"/>
                                  <a:gd name="T28" fmla="*/ 125 w 485"/>
                                  <a:gd name="T29" fmla="*/ 6 h 6"/>
                                  <a:gd name="T30" fmla="*/ 133 w 485"/>
                                  <a:gd name="T31" fmla="*/ 5 h 6"/>
                                  <a:gd name="T32" fmla="*/ 142 w 485"/>
                                  <a:gd name="T33" fmla="*/ 2 h 6"/>
                                  <a:gd name="T34" fmla="*/ 150 w 485"/>
                                  <a:gd name="T35" fmla="*/ 0 h 6"/>
                                  <a:gd name="T36" fmla="*/ 159 w 485"/>
                                  <a:gd name="T37" fmla="*/ 1 h 6"/>
                                  <a:gd name="T38" fmla="*/ 167 w 485"/>
                                  <a:gd name="T39" fmla="*/ 4 h 6"/>
                                  <a:gd name="T40" fmla="*/ 176 w 485"/>
                                  <a:gd name="T41" fmla="*/ 6 h 6"/>
                                  <a:gd name="T42" fmla="*/ 184 w 485"/>
                                  <a:gd name="T43" fmla="*/ 5 h 6"/>
                                  <a:gd name="T44" fmla="*/ 192 w 485"/>
                                  <a:gd name="T45" fmla="*/ 2 h 6"/>
                                  <a:gd name="T46" fmla="*/ 201 w 485"/>
                                  <a:gd name="T47" fmla="*/ 0 h 6"/>
                                  <a:gd name="T48" fmla="*/ 209 w 485"/>
                                  <a:gd name="T49" fmla="*/ 1 h 6"/>
                                  <a:gd name="T50" fmla="*/ 218 w 485"/>
                                  <a:gd name="T51" fmla="*/ 4 h 6"/>
                                  <a:gd name="T52" fmla="*/ 226 w 485"/>
                                  <a:gd name="T53" fmla="*/ 6 h 6"/>
                                  <a:gd name="T54" fmla="*/ 235 w 485"/>
                                  <a:gd name="T55" fmla="*/ 5 h 6"/>
                                  <a:gd name="T56" fmla="*/ 243 w 485"/>
                                  <a:gd name="T57" fmla="*/ 2 h 6"/>
                                  <a:gd name="T58" fmla="*/ 251 w 485"/>
                                  <a:gd name="T59" fmla="*/ 0 h 6"/>
                                  <a:gd name="T60" fmla="*/ 260 w 485"/>
                                  <a:gd name="T61" fmla="*/ 1 h 6"/>
                                  <a:gd name="T62" fmla="*/ 268 w 485"/>
                                  <a:gd name="T63" fmla="*/ 4 h 6"/>
                                  <a:gd name="T64" fmla="*/ 277 w 485"/>
                                  <a:gd name="T65" fmla="*/ 6 h 6"/>
                                  <a:gd name="T66" fmla="*/ 285 w 485"/>
                                  <a:gd name="T67" fmla="*/ 5 h 6"/>
                                  <a:gd name="T68" fmla="*/ 294 w 485"/>
                                  <a:gd name="T69" fmla="*/ 2 h 6"/>
                                  <a:gd name="T70" fmla="*/ 302 w 485"/>
                                  <a:gd name="T71" fmla="*/ 0 h 6"/>
                                  <a:gd name="T72" fmla="*/ 310 w 485"/>
                                  <a:gd name="T73" fmla="*/ 1 h 6"/>
                                  <a:gd name="T74" fmla="*/ 319 w 485"/>
                                  <a:gd name="T75" fmla="*/ 4 h 6"/>
                                  <a:gd name="T76" fmla="*/ 327 w 485"/>
                                  <a:gd name="T77" fmla="*/ 6 h 6"/>
                                  <a:gd name="T78" fmla="*/ 336 w 485"/>
                                  <a:gd name="T79" fmla="*/ 5 h 6"/>
                                  <a:gd name="T80" fmla="*/ 344 w 485"/>
                                  <a:gd name="T81" fmla="*/ 2 h 6"/>
                                  <a:gd name="T82" fmla="*/ 353 w 485"/>
                                  <a:gd name="T83" fmla="*/ 0 h 6"/>
                                  <a:gd name="T84" fmla="*/ 361 w 485"/>
                                  <a:gd name="T85" fmla="*/ 1 h 6"/>
                                  <a:gd name="T86" fmla="*/ 369 w 485"/>
                                  <a:gd name="T87" fmla="*/ 4 h 6"/>
                                  <a:gd name="T88" fmla="*/ 378 w 485"/>
                                  <a:gd name="T89" fmla="*/ 6 h 6"/>
                                  <a:gd name="T90" fmla="*/ 386 w 485"/>
                                  <a:gd name="T91" fmla="*/ 5 h 6"/>
                                  <a:gd name="T92" fmla="*/ 395 w 485"/>
                                  <a:gd name="T93" fmla="*/ 2 h 6"/>
                                  <a:gd name="T94" fmla="*/ 403 w 485"/>
                                  <a:gd name="T95" fmla="*/ 0 h 6"/>
                                  <a:gd name="T96" fmla="*/ 412 w 485"/>
                                  <a:gd name="T97" fmla="*/ 1 h 6"/>
                                  <a:gd name="T98" fmla="*/ 420 w 485"/>
                                  <a:gd name="T99" fmla="*/ 4 h 6"/>
                                  <a:gd name="T100" fmla="*/ 428 w 485"/>
                                  <a:gd name="T101" fmla="*/ 6 h 6"/>
                                  <a:gd name="T102" fmla="*/ 437 w 485"/>
                                  <a:gd name="T103" fmla="*/ 5 h 6"/>
                                  <a:gd name="T104" fmla="*/ 445 w 485"/>
                                  <a:gd name="T105" fmla="*/ 2 h 6"/>
                                  <a:gd name="T106" fmla="*/ 454 w 485"/>
                                  <a:gd name="T107" fmla="*/ 0 h 6"/>
                                  <a:gd name="T108" fmla="*/ 462 w 485"/>
                                  <a:gd name="T109" fmla="*/ 1 h 6"/>
                                  <a:gd name="T110" fmla="*/ 471 w 485"/>
                                  <a:gd name="T111" fmla="*/ 4 h 6"/>
                                  <a:gd name="T112" fmla="*/ 479 w 485"/>
                                  <a:gd name="T113" fmla="*/ 6 h 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485" h="6">
                                    <a:moveTo>
                                      <a:pt x="0" y="0"/>
                                    </a:moveTo>
                                    <a:cubicBezTo>
                                      <a:pt x="0" y="0"/>
                                      <a:pt x="1" y="0"/>
                                      <a:pt x="1" y="0"/>
                                    </a:cubicBezTo>
                                    <a:cubicBezTo>
                                      <a:pt x="2" y="0"/>
                                      <a:pt x="2" y="0"/>
                                      <a:pt x="3" y="0"/>
                                    </a:cubicBezTo>
                                    <a:cubicBezTo>
                                      <a:pt x="3" y="0"/>
                                      <a:pt x="4" y="0"/>
                                      <a:pt x="4" y="0"/>
                                    </a:cubicBezTo>
                                    <a:cubicBezTo>
                                      <a:pt x="5" y="0"/>
                                      <a:pt x="5" y="0"/>
                                      <a:pt x="5" y="1"/>
                                    </a:cubicBezTo>
                                    <a:cubicBezTo>
                                      <a:pt x="6" y="1"/>
                                      <a:pt x="7" y="1"/>
                                      <a:pt x="7" y="1"/>
                                    </a:cubicBezTo>
                                    <a:cubicBezTo>
                                      <a:pt x="7" y="1"/>
                                      <a:pt x="8" y="1"/>
                                      <a:pt x="8" y="1"/>
                                    </a:cubicBezTo>
                                    <a:cubicBezTo>
                                      <a:pt x="9" y="1"/>
                                      <a:pt x="9" y="2"/>
                                      <a:pt x="10" y="2"/>
                                    </a:cubicBezTo>
                                    <a:cubicBezTo>
                                      <a:pt x="10" y="2"/>
                                      <a:pt x="11" y="2"/>
                                      <a:pt x="11" y="2"/>
                                    </a:cubicBezTo>
                                    <a:cubicBezTo>
                                      <a:pt x="12" y="2"/>
                                      <a:pt x="12" y="3"/>
                                      <a:pt x="13" y="3"/>
                                    </a:cubicBezTo>
                                    <a:cubicBezTo>
                                      <a:pt x="13" y="3"/>
                                      <a:pt x="13" y="3"/>
                                      <a:pt x="14" y="3"/>
                                    </a:cubicBezTo>
                                    <a:cubicBezTo>
                                      <a:pt x="14" y="4"/>
                                      <a:pt x="15" y="4"/>
                                      <a:pt x="15" y="4"/>
                                    </a:cubicBezTo>
                                    <a:cubicBezTo>
                                      <a:pt x="16" y="4"/>
                                      <a:pt x="16" y="4"/>
                                      <a:pt x="17" y="4"/>
                                    </a:cubicBezTo>
                                    <a:cubicBezTo>
                                      <a:pt x="17" y="4"/>
                                      <a:pt x="18" y="5"/>
                                      <a:pt x="18" y="5"/>
                                    </a:cubicBezTo>
                                    <a:cubicBezTo>
                                      <a:pt x="19" y="5"/>
                                      <a:pt x="19" y="5"/>
                                      <a:pt x="20" y="5"/>
                                    </a:cubicBezTo>
                                    <a:cubicBezTo>
                                      <a:pt x="20" y="5"/>
                                      <a:pt x="20" y="5"/>
                                      <a:pt x="21" y="5"/>
                                    </a:cubicBezTo>
                                    <a:cubicBezTo>
                                      <a:pt x="21" y="5"/>
                                      <a:pt x="22" y="6"/>
                                      <a:pt x="22" y="6"/>
                                    </a:cubicBezTo>
                                    <a:cubicBezTo>
                                      <a:pt x="23" y="6"/>
                                      <a:pt x="23" y="6"/>
                                      <a:pt x="24" y="6"/>
                                    </a:cubicBezTo>
                                    <a:cubicBezTo>
                                      <a:pt x="24" y="6"/>
                                      <a:pt x="25" y="6"/>
                                      <a:pt x="25" y="6"/>
                                    </a:cubicBezTo>
                                    <a:cubicBezTo>
                                      <a:pt x="26" y="6"/>
                                      <a:pt x="26" y="6"/>
                                      <a:pt x="27" y="6"/>
                                    </a:cubicBezTo>
                                    <a:cubicBezTo>
                                      <a:pt x="27" y="6"/>
                                      <a:pt x="28" y="6"/>
                                      <a:pt x="28" y="6"/>
                                    </a:cubicBezTo>
                                    <a:cubicBezTo>
                                      <a:pt x="28" y="6"/>
                                      <a:pt x="29" y="5"/>
                                      <a:pt x="29" y="5"/>
                                    </a:cubicBezTo>
                                    <a:cubicBezTo>
                                      <a:pt x="30" y="5"/>
                                      <a:pt x="30" y="5"/>
                                      <a:pt x="31" y="5"/>
                                    </a:cubicBezTo>
                                    <a:cubicBezTo>
                                      <a:pt x="31" y="5"/>
                                      <a:pt x="32" y="5"/>
                                      <a:pt x="32" y="5"/>
                                    </a:cubicBezTo>
                                    <a:cubicBezTo>
                                      <a:pt x="33" y="5"/>
                                      <a:pt x="33" y="4"/>
                                      <a:pt x="34" y="4"/>
                                    </a:cubicBezTo>
                                    <a:cubicBezTo>
                                      <a:pt x="34" y="4"/>
                                      <a:pt x="35" y="4"/>
                                      <a:pt x="35" y="4"/>
                                    </a:cubicBezTo>
                                    <a:cubicBezTo>
                                      <a:pt x="35" y="4"/>
                                      <a:pt x="36" y="4"/>
                                      <a:pt x="36" y="3"/>
                                    </a:cubicBezTo>
                                    <a:cubicBezTo>
                                      <a:pt x="37" y="3"/>
                                      <a:pt x="37" y="3"/>
                                      <a:pt x="38" y="3"/>
                                    </a:cubicBezTo>
                                    <a:cubicBezTo>
                                      <a:pt x="38" y="3"/>
                                      <a:pt x="39" y="2"/>
                                      <a:pt x="39" y="2"/>
                                    </a:cubicBezTo>
                                    <a:cubicBezTo>
                                      <a:pt x="40" y="2"/>
                                      <a:pt x="40" y="2"/>
                                      <a:pt x="41" y="2"/>
                                    </a:cubicBezTo>
                                    <a:cubicBezTo>
                                      <a:pt x="41" y="2"/>
                                      <a:pt x="42" y="1"/>
                                      <a:pt x="42" y="1"/>
                                    </a:cubicBezTo>
                                    <a:cubicBezTo>
                                      <a:pt x="43" y="1"/>
                                      <a:pt x="43" y="1"/>
                                      <a:pt x="43" y="1"/>
                                    </a:cubicBezTo>
                                    <a:cubicBezTo>
                                      <a:pt x="44" y="1"/>
                                      <a:pt x="44" y="1"/>
                                      <a:pt x="45" y="1"/>
                                    </a:cubicBezTo>
                                    <a:cubicBezTo>
                                      <a:pt x="45" y="0"/>
                                      <a:pt x="46" y="0"/>
                                      <a:pt x="46" y="0"/>
                                    </a:cubicBezTo>
                                    <a:cubicBezTo>
                                      <a:pt x="47" y="0"/>
                                      <a:pt x="47" y="0"/>
                                      <a:pt x="48" y="0"/>
                                    </a:cubicBezTo>
                                    <a:cubicBezTo>
                                      <a:pt x="48" y="0"/>
                                      <a:pt x="49" y="0"/>
                                      <a:pt x="49" y="0"/>
                                    </a:cubicBezTo>
                                    <a:cubicBezTo>
                                      <a:pt x="50" y="0"/>
                                      <a:pt x="50" y="0"/>
                                      <a:pt x="50" y="0"/>
                                    </a:cubicBezTo>
                                    <a:cubicBezTo>
                                      <a:pt x="51" y="0"/>
                                      <a:pt x="51" y="0"/>
                                      <a:pt x="52" y="0"/>
                                    </a:cubicBezTo>
                                    <a:cubicBezTo>
                                      <a:pt x="52" y="0"/>
                                      <a:pt x="53" y="0"/>
                                      <a:pt x="53" y="0"/>
                                    </a:cubicBezTo>
                                    <a:cubicBezTo>
                                      <a:pt x="54" y="0"/>
                                      <a:pt x="54" y="0"/>
                                      <a:pt x="55" y="0"/>
                                    </a:cubicBezTo>
                                    <a:cubicBezTo>
                                      <a:pt x="55" y="0"/>
                                      <a:pt x="56" y="0"/>
                                      <a:pt x="56" y="1"/>
                                    </a:cubicBezTo>
                                    <a:cubicBezTo>
                                      <a:pt x="57" y="1"/>
                                      <a:pt x="57" y="1"/>
                                      <a:pt x="58" y="1"/>
                                    </a:cubicBezTo>
                                    <a:cubicBezTo>
                                      <a:pt x="58" y="1"/>
                                      <a:pt x="58" y="1"/>
                                      <a:pt x="59" y="1"/>
                                    </a:cubicBezTo>
                                    <a:cubicBezTo>
                                      <a:pt x="59" y="1"/>
                                      <a:pt x="60" y="2"/>
                                      <a:pt x="60" y="2"/>
                                    </a:cubicBezTo>
                                    <a:cubicBezTo>
                                      <a:pt x="61" y="2"/>
                                      <a:pt x="61" y="2"/>
                                      <a:pt x="62" y="2"/>
                                    </a:cubicBezTo>
                                    <a:cubicBezTo>
                                      <a:pt x="62" y="2"/>
                                      <a:pt x="63" y="3"/>
                                      <a:pt x="63" y="3"/>
                                    </a:cubicBezTo>
                                    <a:cubicBezTo>
                                      <a:pt x="64" y="3"/>
                                      <a:pt x="64" y="3"/>
                                      <a:pt x="65" y="3"/>
                                    </a:cubicBezTo>
                                    <a:cubicBezTo>
                                      <a:pt x="65" y="4"/>
                                      <a:pt x="65" y="4"/>
                                      <a:pt x="66" y="4"/>
                                    </a:cubicBezTo>
                                    <a:cubicBezTo>
                                      <a:pt x="66" y="4"/>
                                      <a:pt x="67" y="4"/>
                                      <a:pt x="67" y="4"/>
                                    </a:cubicBezTo>
                                    <a:cubicBezTo>
                                      <a:pt x="68" y="4"/>
                                      <a:pt x="68" y="5"/>
                                      <a:pt x="69" y="5"/>
                                    </a:cubicBezTo>
                                    <a:cubicBezTo>
                                      <a:pt x="69" y="5"/>
                                      <a:pt x="70" y="5"/>
                                      <a:pt x="70" y="5"/>
                                    </a:cubicBezTo>
                                    <a:cubicBezTo>
                                      <a:pt x="71" y="5"/>
                                      <a:pt x="71" y="5"/>
                                      <a:pt x="72" y="5"/>
                                    </a:cubicBezTo>
                                    <a:cubicBezTo>
                                      <a:pt x="72" y="5"/>
                                      <a:pt x="73" y="6"/>
                                      <a:pt x="73" y="6"/>
                                    </a:cubicBezTo>
                                    <a:cubicBezTo>
                                      <a:pt x="73" y="6"/>
                                      <a:pt x="74" y="6"/>
                                      <a:pt x="74" y="6"/>
                                    </a:cubicBezTo>
                                    <a:cubicBezTo>
                                      <a:pt x="75" y="6"/>
                                      <a:pt x="75" y="6"/>
                                      <a:pt x="76" y="6"/>
                                    </a:cubicBezTo>
                                    <a:cubicBezTo>
                                      <a:pt x="76" y="6"/>
                                      <a:pt x="77" y="6"/>
                                      <a:pt x="77" y="6"/>
                                    </a:cubicBezTo>
                                    <a:cubicBezTo>
                                      <a:pt x="78" y="6"/>
                                      <a:pt x="78" y="6"/>
                                      <a:pt x="79" y="6"/>
                                    </a:cubicBezTo>
                                    <a:cubicBezTo>
                                      <a:pt x="79" y="6"/>
                                      <a:pt x="80" y="5"/>
                                      <a:pt x="80" y="5"/>
                                    </a:cubicBezTo>
                                    <a:cubicBezTo>
                                      <a:pt x="80" y="5"/>
                                      <a:pt x="81" y="5"/>
                                      <a:pt x="81" y="5"/>
                                    </a:cubicBezTo>
                                    <a:cubicBezTo>
                                      <a:pt x="82" y="5"/>
                                      <a:pt x="82" y="5"/>
                                      <a:pt x="83" y="5"/>
                                    </a:cubicBezTo>
                                    <a:cubicBezTo>
                                      <a:pt x="83" y="5"/>
                                      <a:pt x="84" y="4"/>
                                      <a:pt x="84" y="4"/>
                                    </a:cubicBezTo>
                                    <a:cubicBezTo>
                                      <a:pt x="85" y="4"/>
                                      <a:pt x="85" y="4"/>
                                      <a:pt x="86" y="4"/>
                                    </a:cubicBezTo>
                                    <a:cubicBezTo>
                                      <a:pt x="86" y="4"/>
                                      <a:pt x="86" y="4"/>
                                      <a:pt x="87" y="3"/>
                                    </a:cubicBezTo>
                                    <a:cubicBezTo>
                                      <a:pt x="88" y="3"/>
                                      <a:pt x="88" y="3"/>
                                      <a:pt x="88" y="3"/>
                                    </a:cubicBezTo>
                                    <a:cubicBezTo>
                                      <a:pt x="89" y="3"/>
                                      <a:pt x="89" y="2"/>
                                      <a:pt x="90" y="2"/>
                                    </a:cubicBezTo>
                                    <a:cubicBezTo>
                                      <a:pt x="90" y="2"/>
                                      <a:pt x="91" y="2"/>
                                      <a:pt x="91" y="2"/>
                                    </a:cubicBezTo>
                                    <a:cubicBezTo>
                                      <a:pt x="92" y="2"/>
                                      <a:pt x="92" y="1"/>
                                      <a:pt x="93" y="1"/>
                                    </a:cubicBezTo>
                                    <a:cubicBezTo>
                                      <a:pt x="93" y="1"/>
                                      <a:pt x="94" y="1"/>
                                      <a:pt x="94" y="1"/>
                                    </a:cubicBezTo>
                                    <a:cubicBezTo>
                                      <a:pt x="95" y="1"/>
                                      <a:pt x="95" y="1"/>
                                      <a:pt x="95" y="1"/>
                                    </a:cubicBezTo>
                                    <a:cubicBezTo>
                                      <a:pt x="96" y="0"/>
                                      <a:pt x="96" y="0"/>
                                      <a:pt x="97" y="0"/>
                                    </a:cubicBezTo>
                                    <a:cubicBezTo>
                                      <a:pt x="97" y="0"/>
                                      <a:pt x="98" y="0"/>
                                      <a:pt x="98" y="0"/>
                                    </a:cubicBezTo>
                                    <a:cubicBezTo>
                                      <a:pt x="99" y="0"/>
                                      <a:pt x="99" y="0"/>
                                      <a:pt x="100" y="0"/>
                                    </a:cubicBezTo>
                                    <a:cubicBezTo>
                                      <a:pt x="100" y="0"/>
                                      <a:pt x="101" y="0"/>
                                      <a:pt x="101" y="0"/>
                                    </a:cubicBezTo>
                                    <a:cubicBezTo>
                                      <a:pt x="101" y="0"/>
                                      <a:pt x="102" y="0"/>
                                      <a:pt x="103" y="0"/>
                                    </a:cubicBezTo>
                                    <a:cubicBezTo>
                                      <a:pt x="103" y="0"/>
                                      <a:pt x="103" y="0"/>
                                      <a:pt x="104" y="0"/>
                                    </a:cubicBezTo>
                                    <a:cubicBezTo>
                                      <a:pt x="104" y="0"/>
                                      <a:pt x="105" y="0"/>
                                      <a:pt x="105" y="0"/>
                                    </a:cubicBezTo>
                                    <a:cubicBezTo>
                                      <a:pt x="106" y="0"/>
                                      <a:pt x="106" y="0"/>
                                      <a:pt x="107" y="1"/>
                                    </a:cubicBezTo>
                                    <a:cubicBezTo>
                                      <a:pt x="107" y="1"/>
                                      <a:pt x="108" y="1"/>
                                      <a:pt x="108" y="1"/>
                                    </a:cubicBezTo>
                                    <a:cubicBezTo>
                                      <a:pt x="109" y="1"/>
                                      <a:pt x="109" y="1"/>
                                      <a:pt x="109" y="1"/>
                                    </a:cubicBezTo>
                                    <a:cubicBezTo>
                                      <a:pt x="110" y="1"/>
                                      <a:pt x="110" y="2"/>
                                      <a:pt x="111" y="2"/>
                                    </a:cubicBezTo>
                                    <a:cubicBezTo>
                                      <a:pt x="111" y="2"/>
                                      <a:pt x="112" y="2"/>
                                      <a:pt x="112" y="2"/>
                                    </a:cubicBezTo>
                                    <a:cubicBezTo>
                                      <a:pt x="113" y="2"/>
                                      <a:pt x="113" y="3"/>
                                      <a:pt x="114" y="3"/>
                                    </a:cubicBezTo>
                                    <a:cubicBezTo>
                                      <a:pt x="114" y="3"/>
                                      <a:pt x="115" y="3"/>
                                      <a:pt x="115" y="3"/>
                                    </a:cubicBezTo>
                                    <a:cubicBezTo>
                                      <a:pt x="116" y="4"/>
                                      <a:pt x="116" y="4"/>
                                      <a:pt x="116" y="4"/>
                                    </a:cubicBezTo>
                                    <a:cubicBezTo>
                                      <a:pt x="117" y="4"/>
                                      <a:pt x="118" y="4"/>
                                      <a:pt x="118" y="4"/>
                                    </a:cubicBezTo>
                                    <a:cubicBezTo>
                                      <a:pt x="118" y="4"/>
                                      <a:pt x="119" y="5"/>
                                      <a:pt x="119" y="5"/>
                                    </a:cubicBezTo>
                                    <a:cubicBezTo>
                                      <a:pt x="120" y="5"/>
                                      <a:pt x="120" y="5"/>
                                      <a:pt x="121" y="5"/>
                                    </a:cubicBezTo>
                                    <a:cubicBezTo>
                                      <a:pt x="121" y="5"/>
                                      <a:pt x="122" y="5"/>
                                      <a:pt x="122" y="5"/>
                                    </a:cubicBezTo>
                                    <a:cubicBezTo>
                                      <a:pt x="123" y="5"/>
                                      <a:pt x="123" y="6"/>
                                      <a:pt x="124" y="6"/>
                                    </a:cubicBezTo>
                                    <a:cubicBezTo>
                                      <a:pt x="124" y="6"/>
                                      <a:pt x="124" y="6"/>
                                      <a:pt x="125" y="6"/>
                                    </a:cubicBezTo>
                                    <a:cubicBezTo>
                                      <a:pt x="125" y="6"/>
                                      <a:pt x="126" y="6"/>
                                      <a:pt x="126" y="6"/>
                                    </a:cubicBezTo>
                                    <a:cubicBezTo>
                                      <a:pt x="127" y="6"/>
                                      <a:pt x="127" y="6"/>
                                      <a:pt x="128" y="6"/>
                                    </a:cubicBezTo>
                                    <a:cubicBezTo>
                                      <a:pt x="128" y="6"/>
                                      <a:pt x="129" y="6"/>
                                      <a:pt x="129" y="6"/>
                                    </a:cubicBezTo>
                                    <a:cubicBezTo>
                                      <a:pt x="130" y="6"/>
                                      <a:pt x="130" y="5"/>
                                      <a:pt x="131" y="5"/>
                                    </a:cubicBezTo>
                                    <a:cubicBezTo>
                                      <a:pt x="131" y="5"/>
                                      <a:pt x="131" y="5"/>
                                      <a:pt x="132" y="5"/>
                                    </a:cubicBezTo>
                                    <a:cubicBezTo>
                                      <a:pt x="132" y="5"/>
                                      <a:pt x="133" y="5"/>
                                      <a:pt x="133" y="5"/>
                                    </a:cubicBezTo>
                                    <a:cubicBezTo>
                                      <a:pt x="134" y="5"/>
                                      <a:pt x="134" y="4"/>
                                      <a:pt x="135" y="4"/>
                                    </a:cubicBezTo>
                                    <a:cubicBezTo>
                                      <a:pt x="135" y="4"/>
                                      <a:pt x="136" y="4"/>
                                      <a:pt x="136" y="4"/>
                                    </a:cubicBezTo>
                                    <a:cubicBezTo>
                                      <a:pt x="137" y="4"/>
                                      <a:pt x="137" y="4"/>
                                      <a:pt x="138" y="3"/>
                                    </a:cubicBezTo>
                                    <a:cubicBezTo>
                                      <a:pt x="138" y="3"/>
                                      <a:pt x="139" y="3"/>
                                      <a:pt x="139" y="3"/>
                                    </a:cubicBezTo>
                                    <a:cubicBezTo>
                                      <a:pt x="139" y="3"/>
                                      <a:pt x="140" y="2"/>
                                      <a:pt x="140" y="2"/>
                                    </a:cubicBezTo>
                                    <a:cubicBezTo>
                                      <a:pt x="141" y="2"/>
                                      <a:pt x="141" y="2"/>
                                      <a:pt x="142" y="2"/>
                                    </a:cubicBezTo>
                                    <a:cubicBezTo>
                                      <a:pt x="142" y="2"/>
                                      <a:pt x="143" y="1"/>
                                      <a:pt x="143" y="1"/>
                                    </a:cubicBezTo>
                                    <a:cubicBezTo>
                                      <a:pt x="144" y="1"/>
                                      <a:pt x="144" y="1"/>
                                      <a:pt x="145" y="1"/>
                                    </a:cubicBezTo>
                                    <a:cubicBezTo>
                                      <a:pt x="145" y="1"/>
                                      <a:pt x="146" y="1"/>
                                      <a:pt x="146" y="1"/>
                                    </a:cubicBezTo>
                                    <a:cubicBezTo>
                                      <a:pt x="146" y="0"/>
                                      <a:pt x="147" y="0"/>
                                      <a:pt x="147" y="0"/>
                                    </a:cubicBezTo>
                                    <a:cubicBezTo>
                                      <a:pt x="148" y="0"/>
                                      <a:pt x="148" y="0"/>
                                      <a:pt x="149" y="0"/>
                                    </a:cubicBezTo>
                                    <a:cubicBezTo>
                                      <a:pt x="149" y="0"/>
                                      <a:pt x="150" y="0"/>
                                      <a:pt x="150" y="0"/>
                                    </a:cubicBezTo>
                                    <a:cubicBezTo>
                                      <a:pt x="151" y="0"/>
                                      <a:pt x="151" y="0"/>
                                      <a:pt x="152" y="0"/>
                                    </a:cubicBezTo>
                                    <a:cubicBezTo>
                                      <a:pt x="152" y="0"/>
                                      <a:pt x="153" y="0"/>
                                      <a:pt x="153" y="0"/>
                                    </a:cubicBezTo>
                                    <a:cubicBezTo>
                                      <a:pt x="154" y="0"/>
                                      <a:pt x="154" y="0"/>
                                      <a:pt x="154" y="0"/>
                                    </a:cubicBezTo>
                                    <a:cubicBezTo>
                                      <a:pt x="155" y="0"/>
                                      <a:pt x="155" y="0"/>
                                      <a:pt x="156" y="0"/>
                                    </a:cubicBezTo>
                                    <a:cubicBezTo>
                                      <a:pt x="156" y="0"/>
                                      <a:pt x="157" y="0"/>
                                      <a:pt x="157" y="1"/>
                                    </a:cubicBezTo>
                                    <a:cubicBezTo>
                                      <a:pt x="158" y="1"/>
                                      <a:pt x="158" y="1"/>
                                      <a:pt x="159" y="1"/>
                                    </a:cubicBezTo>
                                    <a:cubicBezTo>
                                      <a:pt x="159" y="1"/>
                                      <a:pt x="160" y="1"/>
                                      <a:pt x="160" y="1"/>
                                    </a:cubicBezTo>
                                    <a:cubicBezTo>
                                      <a:pt x="161" y="1"/>
                                      <a:pt x="161" y="2"/>
                                      <a:pt x="161" y="2"/>
                                    </a:cubicBezTo>
                                    <a:cubicBezTo>
                                      <a:pt x="162" y="2"/>
                                      <a:pt x="162" y="2"/>
                                      <a:pt x="163" y="2"/>
                                    </a:cubicBezTo>
                                    <a:cubicBezTo>
                                      <a:pt x="163" y="2"/>
                                      <a:pt x="164" y="3"/>
                                      <a:pt x="164" y="3"/>
                                    </a:cubicBezTo>
                                    <a:cubicBezTo>
                                      <a:pt x="165" y="3"/>
                                      <a:pt x="165" y="3"/>
                                      <a:pt x="166" y="3"/>
                                    </a:cubicBezTo>
                                    <a:cubicBezTo>
                                      <a:pt x="166" y="4"/>
                                      <a:pt x="167" y="4"/>
                                      <a:pt x="167" y="4"/>
                                    </a:cubicBezTo>
                                    <a:cubicBezTo>
                                      <a:pt x="168" y="4"/>
                                      <a:pt x="168" y="4"/>
                                      <a:pt x="169" y="4"/>
                                    </a:cubicBezTo>
                                    <a:cubicBezTo>
                                      <a:pt x="169" y="4"/>
                                      <a:pt x="169" y="5"/>
                                      <a:pt x="170" y="5"/>
                                    </a:cubicBezTo>
                                    <a:cubicBezTo>
                                      <a:pt x="170" y="5"/>
                                      <a:pt x="171" y="5"/>
                                      <a:pt x="171" y="5"/>
                                    </a:cubicBezTo>
                                    <a:cubicBezTo>
                                      <a:pt x="172" y="5"/>
                                      <a:pt x="172" y="5"/>
                                      <a:pt x="173" y="5"/>
                                    </a:cubicBezTo>
                                    <a:cubicBezTo>
                                      <a:pt x="173" y="5"/>
                                      <a:pt x="174" y="6"/>
                                      <a:pt x="174" y="6"/>
                                    </a:cubicBezTo>
                                    <a:cubicBezTo>
                                      <a:pt x="175" y="6"/>
                                      <a:pt x="175" y="6"/>
                                      <a:pt x="176" y="6"/>
                                    </a:cubicBezTo>
                                    <a:cubicBezTo>
                                      <a:pt x="176" y="6"/>
                                      <a:pt x="176" y="6"/>
                                      <a:pt x="177" y="6"/>
                                    </a:cubicBezTo>
                                    <a:cubicBezTo>
                                      <a:pt x="177" y="6"/>
                                      <a:pt x="178" y="6"/>
                                      <a:pt x="178" y="6"/>
                                    </a:cubicBezTo>
                                    <a:cubicBezTo>
                                      <a:pt x="179" y="6"/>
                                      <a:pt x="179" y="6"/>
                                      <a:pt x="180" y="6"/>
                                    </a:cubicBezTo>
                                    <a:cubicBezTo>
                                      <a:pt x="180" y="6"/>
                                      <a:pt x="181" y="5"/>
                                      <a:pt x="181" y="5"/>
                                    </a:cubicBezTo>
                                    <a:cubicBezTo>
                                      <a:pt x="182" y="5"/>
                                      <a:pt x="182" y="5"/>
                                      <a:pt x="183" y="5"/>
                                    </a:cubicBezTo>
                                    <a:cubicBezTo>
                                      <a:pt x="183" y="5"/>
                                      <a:pt x="184" y="5"/>
                                      <a:pt x="184" y="5"/>
                                    </a:cubicBezTo>
                                    <a:cubicBezTo>
                                      <a:pt x="184" y="5"/>
                                      <a:pt x="185" y="4"/>
                                      <a:pt x="185" y="4"/>
                                    </a:cubicBezTo>
                                    <a:cubicBezTo>
                                      <a:pt x="186" y="4"/>
                                      <a:pt x="186" y="4"/>
                                      <a:pt x="187" y="4"/>
                                    </a:cubicBezTo>
                                    <a:cubicBezTo>
                                      <a:pt x="187" y="4"/>
                                      <a:pt x="188" y="4"/>
                                      <a:pt x="188" y="3"/>
                                    </a:cubicBezTo>
                                    <a:cubicBezTo>
                                      <a:pt x="189" y="3"/>
                                      <a:pt x="189" y="3"/>
                                      <a:pt x="190" y="3"/>
                                    </a:cubicBezTo>
                                    <a:cubicBezTo>
                                      <a:pt x="190" y="3"/>
                                      <a:pt x="191" y="2"/>
                                      <a:pt x="191" y="2"/>
                                    </a:cubicBezTo>
                                    <a:cubicBezTo>
                                      <a:pt x="191" y="2"/>
                                      <a:pt x="192" y="2"/>
                                      <a:pt x="192" y="2"/>
                                    </a:cubicBezTo>
                                    <a:cubicBezTo>
                                      <a:pt x="193" y="2"/>
                                      <a:pt x="193" y="1"/>
                                      <a:pt x="194" y="1"/>
                                    </a:cubicBezTo>
                                    <a:cubicBezTo>
                                      <a:pt x="194" y="1"/>
                                      <a:pt x="195" y="1"/>
                                      <a:pt x="195" y="1"/>
                                    </a:cubicBezTo>
                                    <a:cubicBezTo>
                                      <a:pt x="196" y="1"/>
                                      <a:pt x="196" y="1"/>
                                      <a:pt x="197" y="1"/>
                                    </a:cubicBezTo>
                                    <a:cubicBezTo>
                                      <a:pt x="197" y="0"/>
                                      <a:pt x="197" y="0"/>
                                      <a:pt x="198" y="0"/>
                                    </a:cubicBezTo>
                                    <a:cubicBezTo>
                                      <a:pt x="199" y="0"/>
                                      <a:pt x="199" y="0"/>
                                      <a:pt x="199" y="0"/>
                                    </a:cubicBezTo>
                                    <a:cubicBezTo>
                                      <a:pt x="200" y="0"/>
                                      <a:pt x="200" y="0"/>
                                      <a:pt x="201" y="0"/>
                                    </a:cubicBezTo>
                                    <a:cubicBezTo>
                                      <a:pt x="201" y="0"/>
                                      <a:pt x="202" y="0"/>
                                      <a:pt x="202" y="0"/>
                                    </a:cubicBezTo>
                                    <a:cubicBezTo>
                                      <a:pt x="203" y="0"/>
                                      <a:pt x="203" y="0"/>
                                      <a:pt x="204" y="0"/>
                                    </a:cubicBezTo>
                                    <a:cubicBezTo>
                                      <a:pt x="204" y="0"/>
                                      <a:pt x="205" y="0"/>
                                      <a:pt x="205" y="0"/>
                                    </a:cubicBezTo>
                                    <a:cubicBezTo>
                                      <a:pt x="206" y="0"/>
                                      <a:pt x="206" y="0"/>
                                      <a:pt x="206" y="0"/>
                                    </a:cubicBezTo>
                                    <a:cubicBezTo>
                                      <a:pt x="207" y="0"/>
                                      <a:pt x="207" y="0"/>
                                      <a:pt x="208" y="1"/>
                                    </a:cubicBezTo>
                                    <a:cubicBezTo>
                                      <a:pt x="208" y="1"/>
                                      <a:pt x="209" y="1"/>
                                      <a:pt x="209" y="1"/>
                                    </a:cubicBezTo>
                                    <a:cubicBezTo>
                                      <a:pt x="210" y="1"/>
                                      <a:pt x="210" y="1"/>
                                      <a:pt x="211" y="1"/>
                                    </a:cubicBezTo>
                                    <a:cubicBezTo>
                                      <a:pt x="211" y="1"/>
                                      <a:pt x="212" y="2"/>
                                      <a:pt x="212" y="2"/>
                                    </a:cubicBezTo>
                                    <a:cubicBezTo>
                                      <a:pt x="212" y="2"/>
                                      <a:pt x="213" y="2"/>
                                      <a:pt x="214" y="2"/>
                                    </a:cubicBezTo>
                                    <a:cubicBezTo>
                                      <a:pt x="214" y="2"/>
                                      <a:pt x="214" y="3"/>
                                      <a:pt x="215" y="3"/>
                                    </a:cubicBezTo>
                                    <a:cubicBezTo>
                                      <a:pt x="215" y="3"/>
                                      <a:pt x="216" y="3"/>
                                      <a:pt x="216" y="3"/>
                                    </a:cubicBezTo>
                                    <a:cubicBezTo>
                                      <a:pt x="217" y="4"/>
                                      <a:pt x="217" y="4"/>
                                      <a:pt x="218" y="4"/>
                                    </a:cubicBezTo>
                                    <a:cubicBezTo>
                                      <a:pt x="218" y="4"/>
                                      <a:pt x="219" y="4"/>
                                      <a:pt x="219" y="4"/>
                                    </a:cubicBezTo>
                                    <a:cubicBezTo>
                                      <a:pt x="220" y="4"/>
                                      <a:pt x="220" y="5"/>
                                      <a:pt x="220" y="5"/>
                                    </a:cubicBezTo>
                                    <a:cubicBezTo>
                                      <a:pt x="221" y="5"/>
                                      <a:pt x="221" y="5"/>
                                      <a:pt x="222" y="5"/>
                                    </a:cubicBezTo>
                                    <a:cubicBezTo>
                                      <a:pt x="222" y="5"/>
                                      <a:pt x="223" y="5"/>
                                      <a:pt x="223" y="5"/>
                                    </a:cubicBezTo>
                                    <a:cubicBezTo>
                                      <a:pt x="224" y="5"/>
                                      <a:pt x="224" y="6"/>
                                      <a:pt x="225" y="6"/>
                                    </a:cubicBezTo>
                                    <a:cubicBezTo>
                                      <a:pt x="225" y="6"/>
                                      <a:pt x="226" y="6"/>
                                      <a:pt x="226" y="6"/>
                                    </a:cubicBezTo>
                                    <a:cubicBezTo>
                                      <a:pt x="227" y="6"/>
                                      <a:pt x="227" y="6"/>
                                      <a:pt x="227" y="6"/>
                                    </a:cubicBezTo>
                                    <a:cubicBezTo>
                                      <a:pt x="228" y="6"/>
                                      <a:pt x="229" y="6"/>
                                      <a:pt x="229" y="6"/>
                                    </a:cubicBezTo>
                                    <a:cubicBezTo>
                                      <a:pt x="229" y="6"/>
                                      <a:pt x="230" y="6"/>
                                      <a:pt x="230" y="6"/>
                                    </a:cubicBezTo>
                                    <a:cubicBezTo>
                                      <a:pt x="231" y="6"/>
                                      <a:pt x="231" y="5"/>
                                      <a:pt x="232" y="5"/>
                                    </a:cubicBezTo>
                                    <a:cubicBezTo>
                                      <a:pt x="232" y="5"/>
                                      <a:pt x="233" y="5"/>
                                      <a:pt x="233" y="5"/>
                                    </a:cubicBezTo>
                                    <a:cubicBezTo>
                                      <a:pt x="234" y="5"/>
                                      <a:pt x="234" y="5"/>
                                      <a:pt x="235" y="5"/>
                                    </a:cubicBezTo>
                                    <a:cubicBezTo>
                                      <a:pt x="235" y="5"/>
                                      <a:pt x="235" y="4"/>
                                      <a:pt x="236" y="4"/>
                                    </a:cubicBezTo>
                                    <a:cubicBezTo>
                                      <a:pt x="236" y="4"/>
                                      <a:pt x="237" y="4"/>
                                      <a:pt x="237" y="4"/>
                                    </a:cubicBezTo>
                                    <a:cubicBezTo>
                                      <a:pt x="238" y="4"/>
                                      <a:pt x="238" y="4"/>
                                      <a:pt x="239" y="3"/>
                                    </a:cubicBezTo>
                                    <a:cubicBezTo>
                                      <a:pt x="239" y="3"/>
                                      <a:pt x="240" y="3"/>
                                      <a:pt x="240" y="3"/>
                                    </a:cubicBezTo>
                                    <a:cubicBezTo>
                                      <a:pt x="241" y="3"/>
                                      <a:pt x="241" y="2"/>
                                      <a:pt x="242" y="2"/>
                                    </a:cubicBezTo>
                                    <a:cubicBezTo>
                                      <a:pt x="242" y="2"/>
                                      <a:pt x="242" y="2"/>
                                      <a:pt x="243" y="2"/>
                                    </a:cubicBezTo>
                                    <a:cubicBezTo>
                                      <a:pt x="244" y="2"/>
                                      <a:pt x="244" y="1"/>
                                      <a:pt x="244" y="1"/>
                                    </a:cubicBezTo>
                                    <a:cubicBezTo>
                                      <a:pt x="245" y="1"/>
                                      <a:pt x="245" y="1"/>
                                      <a:pt x="246" y="1"/>
                                    </a:cubicBezTo>
                                    <a:cubicBezTo>
                                      <a:pt x="246" y="1"/>
                                      <a:pt x="247" y="1"/>
                                      <a:pt x="247" y="1"/>
                                    </a:cubicBezTo>
                                    <a:cubicBezTo>
                                      <a:pt x="248" y="0"/>
                                      <a:pt x="248" y="0"/>
                                      <a:pt x="249" y="0"/>
                                    </a:cubicBezTo>
                                    <a:cubicBezTo>
                                      <a:pt x="249" y="0"/>
                                      <a:pt x="250" y="0"/>
                                      <a:pt x="250" y="0"/>
                                    </a:cubicBezTo>
                                    <a:cubicBezTo>
                                      <a:pt x="250" y="0"/>
                                      <a:pt x="251" y="0"/>
                                      <a:pt x="251" y="0"/>
                                    </a:cubicBezTo>
                                    <a:cubicBezTo>
                                      <a:pt x="252" y="0"/>
                                      <a:pt x="252" y="0"/>
                                      <a:pt x="253" y="0"/>
                                    </a:cubicBezTo>
                                    <a:cubicBezTo>
                                      <a:pt x="253" y="0"/>
                                      <a:pt x="254" y="0"/>
                                      <a:pt x="254" y="0"/>
                                    </a:cubicBezTo>
                                    <a:cubicBezTo>
                                      <a:pt x="255" y="0"/>
                                      <a:pt x="255" y="0"/>
                                      <a:pt x="256" y="0"/>
                                    </a:cubicBezTo>
                                    <a:cubicBezTo>
                                      <a:pt x="256" y="0"/>
                                      <a:pt x="257" y="0"/>
                                      <a:pt x="257" y="0"/>
                                    </a:cubicBezTo>
                                    <a:cubicBezTo>
                                      <a:pt x="257" y="0"/>
                                      <a:pt x="258" y="0"/>
                                      <a:pt x="258" y="1"/>
                                    </a:cubicBezTo>
                                    <a:cubicBezTo>
                                      <a:pt x="259" y="1"/>
                                      <a:pt x="259" y="1"/>
                                      <a:pt x="260" y="1"/>
                                    </a:cubicBezTo>
                                    <a:cubicBezTo>
                                      <a:pt x="260" y="1"/>
                                      <a:pt x="261" y="1"/>
                                      <a:pt x="261" y="1"/>
                                    </a:cubicBezTo>
                                    <a:cubicBezTo>
                                      <a:pt x="262" y="1"/>
                                      <a:pt x="262" y="2"/>
                                      <a:pt x="263" y="2"/>
                                    </a:cubicBezTo>
                                    <a:cubicBezTo>
                                      <a:pt x="263" y="2"/>
                                      <a:pt x="264" y="2"/>
                                      <a:pt x="264" y="2"/>
                                    </a:cubicBezTo>
                                    <a:cubicBezTo>
                                      <a:pt x="265" y="2"/>
                                      <a:pt x="265" y="3"/>
                                      <a:pt x="265" y="3"/>
                                    </a:cubicBezTo>
                                    <a:cubicBezTo>
                                      <a:pt x="266" y="3"/>
                                      <a:pt x="266" y="3"/>
                                      <a:pt x="267" y="3"/>
                                    </a:cubicBezTo>
                                    <a:cubicBezTo>
                                      <a:pt x="267" y="4"/>
                                      <a:pt x="268" y="4"/>
                                      <a:pt x="268" y="4"/>
                                    </a:cubicBezTo>
                                    <a:cubicBezTo>
                                      <a:pt x="269" y="4"/>
                                      <a:pt x="269" y="4"/>
                                      <a:pt x="270" y="4"/>
                                    </a:cubicBezTo>
                                    <a:cubicBezTo>
                                      <a:pt x="270" y="4"/>
                                      <a:pt x="271" y="5"/>
                                      <a:pt x="271" y="5"/>
                                    </a:cubicBezTo>
                                    <a:cubicBezTo>
                                      <a:pt x="272" y="5"/>
                                      <a:pt x="272" y="5"/>
                                      <a:pt x="272" y="5"/>
                                    </a:cubicBezTo>
                                    <a:cubicBezTo>
                                      <a:pt x="273" y="5"/>
                                      <a:pt x="273" y="5"/>
                                      <a:pt x="274" y="5"/>
                                    </a:cubicBezTo>
                                    <a:cubicBezTo>
                                      <a:pt x="274" y="5"/>
                                      <a:pt x="275" y="6"/>
                                      <a:pt x="275" y="6"/>
                                    </a:cubicBezTo>
                                    <a:cubicBezTo>
                                      <a:pt x="276" y="6"/>
                                      <a:pt x="276" y="6"/>
                                      <a:pt x="277" y="6"/>
                                    </a:cubicBezTo>
                                    <a:cubicBezTo>
                                      <a:pt x="277" y="6"/>
                                      <a:pt x="278" y="6"/>
                                      <a:pt x="278" y="6"/>
                                    </a:cubicBezTo>
                                    <a:cubicBezTo>
                                      <a:pt x="279" y="6"/>
                                      <a:pt x="279" y="6"/>
                                      <a:pt x="280" y="6"/>
                                    </a:cubicBezTo>
                                    <a:cubicBezTo>
                                      <a:pt x="280" y="6"/>
                                      <a:pt x="280" y="6"/>
                                      <a:pt x="281" y="6"/>
                                    </a:cubicBezTo>
                                    <a:cubicBezTo>
                                      <a:pt x="281" y="6"/>
                                      <a:pt x="282" y="5"/>
                                      <a:pt x="282" y="5"/>
                                    </a:cubicBezTo>
                                    <a:cubicBezTo>
                                      <a:pt x="283" y="5"/>
                                      <a:pt x="283" y="5"/>
                                      <a:pt x="284" y="5"/>
                                    </a:cubicBezTo>
                                    <a:cubicBezTo>
                                      <a:pt x="284" y="5"/>
                                      <a:pt x="285" y="5"/>
                                      <a:pt x="285" y="5"/>
                                    </a:cubicBezTo>
                                    <a:cubicBezTo>
                                      <a:pt x="286" y="5"/>
                                      <a:pt x="286" y="4"/>
                                      <a:pt x="287" y="4"/>
                                    </a:cubicBezTo>
                                    <a:cubicBezTo>
                                      <a:pt x="287" y="4"/>
                                      <a:pt x="287" y="4"/>
                                      <a:pt x="288" y="4"/>
                                    </a:cubicBezTo>
                                    <a:cubicBezTo>
                                      <a:pt x="288" y="4"/>
                                      <a:pt x="289" y="4"/>
                                      <a:pt x="289" y="3"/>
                                    </a:cubicBezTo>
                                    <a:cubicBezTo>
                                      <a:pt x="290" y="3"/>
                                      <a:pt x="290" y="3"/>
                                      <a:pt x="291" y="3"/>
                                    </a:cubicBezTo>
                                    <a:cubicBezTo>
                                      <a:pt x="291" y="3"/>
                                      <a:pt x="292" y="2"/>
                                      <a:pt x="292" y="2"/>
                                    </a:cubicBezTo>
                                    <a:cubicBezTo>
                                      <a:pt x="293" y="2"/>
                                      <a:pt x="293" y="2"/>
                                      <a:pt x="294" y="2"/>
                                    </a:cubicBezTo>
                                    <a:cubicBezTo>
                                      <a:pt x="294" y="2"/>
                                      <a:pt x="295" y="1"/>
                                      <a:pt x="295" y="1"/>
                                    </a:cubicBezTo>
                                    <a:cubicBezTo>
                                      <a:pt x="295" y="1"/>
                                      <a:pt x="296" y="1"/>
                                      <a:pt x="296" y="1"/>
                                    </a:cubicBezTo>
                                    <a:cubicBezTo>
                                      <a:pt x="297" y="1"/>
                                      <a:pt x="297" y="1"/>
                                      <a:pt x="298" y="1"/>
                                    </a:cubicBezTo>
                                    <a:cubicBezTo>
                                      <a:pt x="298" y="0"/>
                                      <a:pt x="299" y="0"/>
                                      <a:pt x="299" y="0"/>
                                    </a:cubicBezTo>
                                    <a:cubicBezTo>
                                      <a:pt x="300" y="0"/>
                                      <a:pt x="300" y="0"/>
                                      <a:pt x="301" y="0"/>
                                    </a:cubicBezTo>
                                    <a:cubicBezTo>
                                      <a:pt x="301" y="0"/>
                                      <a:pt x="302" y="0"/>
                                      <a:pt x="302" y="0"/>
                                    </a:cubicBezTo>
                                    <a:cubicBezTo>
                                      <a:pt x="302" y="0"/>
                                      <a:pt x="303" y="0"/>
                                      <a:pt x="303" y="0"/>
                                    </a:cubicBezTo>
                                    <a:cubicBezTo>
                                      <a:pt x="304" y="0"/>
                                      <a:pt x="304" y="0"/>
                                      <a:pt x="305" y="0"/>
                                    </a:cubicBezTo>
                                    <a:cubicBezTo>
                                      <a:pt x="305" y="0"/>
                                      <a:pt x="306" y="0"/>
                                      <a:pt x="306" y="0"/>
                                    </a:cubicBezTo>
                                    <a:cubicBezTo>
                                      <a:pt x="307" y="0"/>
                                      <a:pt x="307" y="0"/>
                                      <a:pt x="308" y="0"/>
                                    </a:cubicBezTo>
                                    <a:cubicBezTo>
                                      <a:pt x="308" y="0"/>
                                      <a:pt x="309" y="0"/>
                                      <a:pt x="309" y="1"/>
                                    </a:cubicBezTo>
                                    <a:cubicBezTo>
                                      <a:pt x="310" y="1"/>
                                      <a:pt x="310" y="1"/>
                                      <a:pt x="310" y="1"/>
                                    </a:cubicBezTo>
                                    <a:cubicBezTo>
                                      <a:pt x="311" y="1"/>
                                      <a:pt x="311" y="1"/>
                                      <a:pt x="312" y="1"/>
                                    </a:cubicBezTo>
                                    <a:cubicBezTo>
                                      <a:pt x="312" y="1"/>
                                      <a:pt x="313" y="2"/>
                                      <a:pt x="313" y="2"/>
                                    </a:cubicBezTo>
                                    <a:cubicBezTo>
                                      <a:pt x="314" y="2"/>
                                      <a:pt x="314" y="2"/>
                                      <a:pt x="315" y="2"/>
                                    </a:cubicBezTo>
                                    <a:cubicBezTo>
                                      <a:pt x="315" y="2"/>
                                      <a:pt x="316" y="3"/>
                                      <a:pt x="316" y="3"/>
                                    </a:cubicBezTo>
                                    <a:cubicBezTo>
                                      <a:pt x="317" y="3"/>
                                      <a:pt x="317" y="3"/>
                                      <a:pt x="317" y="3"/>
                                    </a:cubicBezTo>
                                    <a:cubicBezTo>
                                      <a:pt x="318" y="4"/>
                                      <a:pt x="318" y="4"/>
                                      <a:pt x="319" y="4"/>
                                    </a:cubicBezTo>
                                    <a:cubicBezTo>
                                      <a:pt x="319" y="4"/>
                                      <a:pt x="320" y="4"/>
                                      <a:pt x="320" y="4"/>
                                    </a:cubicBezTo>
                                    <a:cubicBezTo>
                                      <a:pt x="321" y="4"/>
                                      <a:pt x="321" y="5"/>
                                      <a:pt x="322" y="5"/>
                                    </a:cubicBezTo>
                                    <a:cubicBezTo>
                                      <a:pt x="322" y="5"/>
                                      <a:pt x="323" y="5"/>
                                      <a:pt x="323" y="5"/>
                                    </a:cubicBezTo>
                                    <a:cubicBezTo>
                                      <a:pt x="323" y="5"/>
                                      <a:pt x="324" y="5"/>
                                      <a:pt x="325" y="5"/>
                                    </a:cubicBezTo>
                                    <a:cubicBezTo>
                                      <a:pt x="325" y="5"/>
                                      <a:pt x="325" y="6"/>
                                      <a:pt x="326" y="6"/>
                                    </a:cubicBezTo>
                                    <a:cubicBezTo>
                                      <a:pt x="326" y="6"/>
                                      <a:pt x="327" y="6"/>
                                      <a:pt x="327" y="6"/>
                                    </a:cubicBezTo>
                                    <a:cubicBezTo>
                                      <a:pt x="328" y="6"/>
                                      <a:pt x="328" y="6"/>
                                      <a:pt x="329" y="6"/>
                                    </a:cubicBezTo>
                                    <a:cubicBezTo>
                                      <a:pt x="329" y="6"/>
                                      <a:pt x="330" y="6"/>
                                      <a:pt x="330" y="6"/>
                                    </a:cubicBezTo>
                                    <a:cubicBezTo>
                                      <a:pt x="331" y="6"/>
                                      <a:pt x="331" y="6"/>
                                      <a:pt x="332" y="6"/>
                                    </a:cubicBezTo>
                                    <a:cubicBezTo>
                                      <a:pt x="332" y="6"/>
                                      <a:pt x="332" y="5"/>
                                      <a:pt x="333" y="5"/>
                                    </a:cubicBezTo>
                                    <a:cubicBezTo>
                                      <a:pt x="333" y="5"/>
                                      <a:pt x="334" y="5"/>
                                      <a:pt x="334" y="5"/>
                                    </a:cubicBezTo>
                                    <a:cubicBezTo>
                                      <a:pt x="335" y="5"/>
                                      <a:pt x="335" y="5"/>
                                      <a:pt x="336" y="5"/>
                                    </a:cubicBezTo>
                                    <a:cubicBezTo>
                                      <a:pt x="336" y="5"/>
                                      <a:pt x="337" y="4"/>
                                      <a:pt x="337" y="4"/>
                                    </a:cubicBezTo>
                                    <a:cubicBezTo>
                                      <a:pt x="338" y="4"/>
                                      <a:pt x="338" y="4"/>
                                      <a:pt x="338" y="4"/>
                                    </a:cubicBezTo>
                                    <a:cubicBezTo>
                                      <a:pt x="339" y="4"/>
                                      <a:pt x="340" y="4"/>
                                      <a:pt x="340" y="3"/>
                                    </a:cubicBezTo>
                                    <a:cubicBezTo>
                                      <a:pt x="340" y="3"/>
                                      <a:pt x="341" y="3"/>
                                      <a:pt x="341" y="3"/>
                                    </a:cubicBezTo>
                                    <a:cubicBezTo>
                                      <a:pt x="342" y="3"/>
                                      <a:pt x="342" y="2"/>
                                      <a:pt x="343" y="2"/>
                                    </a:cubicBezTo>
                                    <a:cubicBezTo>
                                      <a:pt x="343" y="2"/>
                                      <a:pt x="344" y="2"/>
                                      <a:pt x="344" y="2"/>
                                    </a:cubicBezTo>
                                    <a:cubicBezTo>
                                      <a:pt x="345" y="2"/>
                                      <a:pt x="345" y="1"/>
                                      <a:pt x="346" y="1"/>
                                    </a:cubicBezTo>
                                    <a:cubicBezTo>
                                      <a:pt x="346" y="1"/>
                                      <a:pt x="346" y="1"/>
                                      <a:pt x="347" y="1"/>
                                    </a:cubicBezTo>
                                    <a:cubicBezTo>
                                      <a:pt x="347" y="1"/>
                                      <a:pt x="348" y="1"/>
                                      <a:pt x="348" y="1"/>
                                    </a:cubicBezTo>
                                    <a:cubicBezTo>
                                      <a:pt x="349" y="0"/>
                                      <a:pt x="349" y="0"/>
                                      <a:pt x="350" y="0"/>
                                    </a:cubicBezTo>
                                    <a:cubicBezTo>
                                      <a:pt x="350" y="0"/>
                                      <a:pt x="351" y="0"/>
                                      <a:pt x="351" y="0"/>
                                    </a:cubicBezTo>
                                    <a:cubicBezTo>
                                      <a:pt x="352" y="0"/>
                                      <a:pt x="352" y="0"/>
                                      <a:pt x="353" y="0"/>
                                    </a:cubicBezTo>
                                    <a:cubicBezTo>
                                      <a:pt x="353" y="0"/>
                                      <a:pt x="353" y="0"/>
                                      <a:pt x="354" y="0"/>
                                    </a:cubicBezTo>
                                    <a:cubicBezTo>
                                      <a:pt x="355" y="0"/>
                                      <a:pt x="355" y="0"/>
                                      <a:pt x="355" y="0"/>
                                    </a:cubicBezTo>
                                    <a:cubicBezTo>
                                      <a:pt x="356" y="0"/>
                                      <a:pt x="356" y="0"/>
                                      <a:pt x="357" y="0"/>
                                    </a:cubicBezTo>
                                    <a:cubicBezTo>
                                      <a:pt x="357" y="0"/>
                                      <a:pt x="358" y="0"/>
                                      <a:pt x="358" y="0"/>
                                    </a:cubicBezTo>
                                    <a:cubicBezTo>
                                      <a:pt x="359" y="0"/>
                                      <a:pt x="359" y="0"/>
                                      <a:pt x="360" y="1"/>
                                    </a:cubicBezTo>
                                    <a:cubicBezTo>
                                      <a:pt x="360" y="1"/>
                                      <a:pt x="361" y="1"/>
                                      <a:pt x="361" y="1"/>
                                    </a:cubicBezTo>
                                    <a:cubicBezTo>
                                      <a:pt x="361" y="1"/>
                                      <a:pt x="362" y="1"/>
                                      <a:pt x="362" y="1"/>
                                    </a:cubicBezTo>
                                    <a:cubicBezTo>
                                      <a:pt x="363" y="1"/>
                                      <a:pt x="363" y="2"/>
                                      <a:pt x="364" y="2"/>
                                    </a:cubicBezTo>
                                    <a:cubicBezTo>
                                      <a:pt x="364" y="2"/>
                                      <a:pt x="365" y="2"/>
                                      <a:pt x="365" y="2"/>
                                    </a:cubicBezTo>
                                    <a:cubicBezTo>
                                      <a:pt x="366" y="2"/>
                                      <a:pt x="366" y="3"/>
                                      <a:pt x="367" y="3"/>
                                    </a:cubicBezTo>
                                    <a:cubicBezTo>
                                      <a:pt x="367" y="3"/>
                                      <a:pt x="368" y="3"/>
                                      <a:pt x="368" y="3"/>
                                    </a:cubicBezTo>
                                    <a:cubicBezTo>
                                      <a:pt x="368" y="4"/>
                                      <a:pt x="369" y="4"/>
                                      <a:pt x="369" y="4"/>
                                    </a:cubicBezTo>
                                    <a:cubicBezTo>
                                      <a:pt x="370" y="4"/>
                                      <a:pt x="370" y="4"/>
                                      <a:pt x="371" y="4"/>
                                    </a:cubicBezTo>
                                    <a:cubicBezTo>
                                      <a:pt x="371" y="4"/>
                                      <a:pt x="372" y="5"/>
                                      <a:pt x="372" y="5"/>
                                    </a:cubicBezTo>
                                    <a:cubicBezTo>
                                      <a:pt x="373" y="5"/>
                                      <a:pt x="373" y="5"/>
                                      <a:pt x="374" y="5"/>
                                    </a:cubicBezTo>
                                    <a:cubicBezTo>
                                      <a:pt x="374" y="5"/>
                                      <a:pt x="375" y="5"/>
                                      <a:pt x="375" y="5"/>
                                    </a:cubicBezTo>
                                    <a:cubicBezTo>
                                      <a:pt x="376" y="5"/>
                                      <a:pt x="376" y="6"/>
                                      <a:pt x="376" y="6"/>
                                    </a:cubicBezTo>
                                    <a:cubicBezTo>
                                      <a:pt x="377" y="6"/>
                                      <a:pt x="377" y="6"/>
                                      <a:pt x="378" y="6"/>
                                    </a:cubicBezTo>
                                    <a:cubicBezTo>
                                      <a:pt x="378" y="6"/>
                                      <a:pt x="379" y="6"/>
                                      <a:pt x="379" y="6"/>
                                    </a:cubicBezTo>
                                    <a:cubicBezTo>
                                      <a:pt x="380" y="6"/>
                                      <a:pt x="380" y="6"/>
                                      <a:pt x="381" y="6"/>
                                    </a:cubicBezTo>
                                    <a:cubicBezTo>
                                      <a:pt x="381" y="6"/>
                                      <a:pt x="382" y="6"/>
                                      <a:pt x="382" y="6"/>
                                    </a:cubicBezTo>
                                    <a:cubicBezTo>
                                      <a:pt x="383" y="6"/>
                                      <a:pt x="383" y="5"/>
                                      <a:pt x="383" y="5"/>
                                    </a:cubicBezTo>
                                    <a:cubicBezTo>
                                      <a:pt x="384" y="5"/>
                                      <a:pt x="384" y="5"/>
                                      <a:pt x="385" y="5"/>
                                    </a:cubicBezTo>
                                    <a:cubicBezTo>
                                      <a:pt x="385" y="5"/>
                                      <a:pt x="386" y="5"/>
                                      <a:pt x="386" y="5"/>
                                    </a:cubicBezTo>
                                    <a:cubicBezTo>
                                      <a:pt x="387" y="5"/>
                                      <a:pt x="387" y="4"/>
                                      <a:pt x="388" y="4"/>
                                    </a:cubicBezTo>
                                    <a:cubicBezTo>
                                      <a:pt x="388" y="4"/>
                                      <a:pt x="389" y="4"/>
                                      <a:pt x="389" y="4"/>
                                    </a:cubicBezTo>
                                    <a:cubicBezTo>
                                      <a:pt x="390" y="4"/>
                                      <a:pt x="390" y="4"/>
                                      <a:pt x="391" y="3"/>
                                    </a:cubicBezTo>
                                    <a:cubicBezTo>
                                      <a:pt x="391" y="3"/>
                                      <a:pt x="391" y="3"/>
                                      <a:pt x="392" y="3"/>
                                    </a:cubicBezTo>
                                    <a:cubicBezTo>
                                      <a:pt x="392" y="3"/>
                                      <a:pt x="393" y="2"/>
                                      <a:pt x="393" y="2"/>
                                    </a:cubicBezTo>
                                    <a:cubicBezTo>
                                      <a:pt x="394" y="2"/>
                                      <a:pt x="394" y="2"/>
                                      <a:pt x="395" y="2"/>
                                    </a:cubicBezTo>
                                    <a:cubicBezTo>
                                      <a:pt x="395" y="2"/>
                                      <a:pt x="396" y="1"/>
                                      <a:pt x="396" y="1"/>
                                    </a:cubicBezTo>
                                    <a:cubicBezTo>
                                      <a:pt x="397" y="1"/>
                                      <a:pt x="397" y="1"/>
                                      <a:pt x="398" y="1"/>
                                    </a:cubicBezTo>
                                    <a:cubicBezTo>
                                      <a:pt x="398" y="1"/>
                                      <a:pt x="398" y="1"/>
                                      <a:pt x="399" y="1"/>
                                    </a:cubicBezTo>
                                    <a:cubicBezTo>
                                      <a:pt x="399" y="0"/>
                                      <a:pt x="400" y="0"/>
                                      <a:pt x="400" y="0"/>
                                    </a:cubicBezTo>
                                    <a:cubicBezTo>
                                      <a:pt x="401" y="0"/>
                                      <a:pt x="401" y="0"/>
                                      <a:pt x="402" y="0"/>
                                    </a:cubicBezTo>
                                    <a:cubicBezTo>
                                      <a:pt x="402" y="0"/>
                                      <a:pt x="403" y="0"/>
                                      <a:pt x="403" y="0"/>
                                    </a:cubicBezTo>
                                    <a:cubicBezTo>
                                      <a:pt x="404" y="0"/>
                                      <a:pt x="404" y="0"/>
                                      <a:pt x="405" y="0"/>
                                    </a:cubicBezTo>
                                    <a:cubicBezTo>
                                      <a:pt x="405" y="0"/>
                                      <a:pt x="406" y="0"/>
                                      <a:pt x="406" y="0"/>
                                    </a:cubicBezTo>
                                    <a:cubicBezTo>
                                      <a:pt x="406" y="0"/>
                                      <a:pt x="407" y="0"/>
                                      <a:pt x="407" y="0"/>
                                    </a:cubicBezTo>
                                    <a:cubicBezTo>
                                      <a:pt x="408" y="0"/>
                                      <a:pt x="408" y="0"/>
                                      <a:pt x="409" y="0"/>
                                    </a:cubicBezTo>
                                    <a:cubicBezTo>
                                      <a:pt x="409" y="0"/>
                                      <a:pt x="410" y="0"/>
                                      <a:pt x="410" y="1"/>
                                    </a:cubicBezTo>
                                    <a:cubicBezTo>
                                      <a:pt x="411" y="1"/>
                                      <a:pt x="411" y="1"/>
                                      <a:pt x="412" y="1"/>
                                    </a:cubicBezTo>
                                    <a:cubicBezTo>
                                      <a:pt x="412" y="1"/>
                                      <a:pt x="413" y="1"/>
                                      <a:pt x="413" y="1"/>
                                    </a:cubicBezTo>
                                    <a:cubicBezTo>
                                      <a:pt x="413" y="1"/>
                                      <a:pt x="414" y="2"/>
                                      <a:pt x="414" y="2"/>
                                    </a:cubicBezTo>
                                    <a:cubicBezTo>
                                      <a:pt x="415" y="2"/>
                                      <a:pt x="415" y="2"/>
                                      <a:pt x="416" y="2"/>
                                    </a:cubicBezTo>
                                    <a:cubicBezTo>
                                      <a:pt x="416" y="2"/>
                                      <a:pt x="417" y="3"/>
                                      <a:pt x="417" y="3"/>
                                    </a:cubicBezTo>
                                    <a:cubicBezTo>
                                      <a:pt x="418" y="3"/>
                                      <a:pt x="418" y="3"/>
                                      <a:pt x="419" y="3"/>
                                    </a:cubicBezTo>
                                    <a:cubicBezTo>
                                      <a:pt x="419" y="4"/>
                                      <a:pt x="420" y="4"/>
                                      <a:pt x="420" y="4"/>
                                    </a:cubicBezTo>
                                    <a:cubicBezTo>
                                      <a:pt x="421" y="4"/>
                                      <a:pt x="421" y="4"/>
                                      <a:pt x="421" y="4"/>
                                    </a:cubicBezTo>
                                    <a:cubicBezTo>
                                      <a:pt x="422" y="4"/>
                                      <a:pt x="422" y="5"/>
                                      <a:pt x="423" y="5"/>
                                    </a:cubicBezTo>
                                    <a:cubicBezTo>
                                      <a:pt x="423" y="5"/>
                                      <a:pt x="424" y="5"/>
                                      <a:pt x="424" y="5"/>
                                    </a:cubicBezTo>
                                    <a:cubicBezTo>
                                      <a:pt x="425" y="5"/>
                                      <a:pt x="425" y="5"/>
                                      <a:pt x="426" y="5"/>
                                    </a:cubicBezTo>
                                    <a:cubicBezTo>
                                      <a:pt x="426" y="5"/>
                                      <a:pt x="427" y="6"/>
                                      <a:pt x="427" y="6"/>
                                    </a:cubicBezTo>
                                    <a:cubicBezTo>
                                      <a:pt x="428" y="6"/>
                                      <a:pt x="428" y="6"/>
                                      <a:pt x="428" y="6"/>
                                    </a:cubicBezTo>
                                    <a:cubicBezTo>
                                      <a:pt x="429" y="6"/>
                                      <a:pt x="429" y="6"/>
                                      <a:pt x="430" y="6"/>
                                    </a:cubicBezTo>
                                    <a:cubicBezTo>
                                      <a:pt x="430" y="6"/>
                                      <a:pt x="431" y="6"/>
                                      <a:pt x="431" y="6"/>
                                    </a:cubicBezTo>
                                    <a:cubicBezTo>
                                      <a:pt x="432" y="6"/>
                                      <a:pt x="432" y="6"/>
                                      <a:pt x="433" y="6"/>
                                    </a:cubicBezTo>
                                    <a:cubicBezTo>
                                      <a:pt x="433" y="6"/>
                                      <a:pt x="434" y="5"/>
                                      <a:pt x="434" y="5"/>
                                    </a:cubicBezTo>
                                    <a:cubicBezTo>
                                      <a:pt x="434" y="5"/>
                                      <a:pt x="435" y="5"/>
                                      <a:pt x="436" y="5"/>
                                    </a:cubicBezTo>
                                    <a:cubicBezTo>
                                      <a:pt x="436" y="5"/>
                                      <a:pt x="436" y="5"/>
                                      <a:pt x="437" y="5"/>
                                    </a:cubicBezTo>
                                    <a:cubicBezTo>
                                      <a:pt x="437" y="5"/>
                                      <a:pt x="438" y="4"/>
                                      <a:pt x="438" y="4"/>
                                    </a:cubicBezTo>
                                    <a:cubicBezTo>
                                      <a:pt x="439" y="4"/>
                                      <a:pt x="439" y="4"/>
                                      <a:pt x="440" y="4"/>
                                    </a:cubicBezTo>
                                    <a:cubicBezTo>
                                      <a:pt x="440" y="4"/>
                                      <a:pt x="441" y="4"/>
                                      <a:pt x="441" y="3"/>
                                    </a:cubicBezTo>
                                    <a:cubicBezTo>
                                      <a:pt x="442" y="3"/>
                                      <a:pt x="442" y="3"/>
                                      <a:pt x="443" y="3"/>
                                    </a:cubicBezTo>
                                    <a:cubicBezTo>
                                      <a:pt x="443" y="3"/>
                                      <a:pt x="443" y="2"/>
                                      <a:pt x="444" y="2"/>
                                    </a:cubicBezTo>
                                    <a:cubicBezTo>
                                      <a:pt x="444" y="2"/>
                                      <a:pt x="445" y="2"/>
                                      <a:pt x="445" y="2"/>
                                    </a:cubicBezTo>
                                    <a:cubicBezTo>
                                      <a:pt x="446" y="2"/>
                                      <a:pt x="446" y="1"/>
                                      <a:pt x="447" y="1"/>
                                    </a:cubicBezTo>
                                    <a:cubicBezTo>
                                      <a:pt x="447" y="1"/>
                                      <a:pt x="448" y="1"/>
                                      <a:pt x="448" y="1"/>
                                    </a:cubicBezTo>
                                    <a:cubicBezTo>
                                      <a:pt x="449" y="1"/>
                                      <a:pt x="449" y="1"/>
                                      <a:pt x="449" y="1"/>
                                    </a:cubicBezTo>
                                    <a:cubicBezTo>
                                      <a:pt x="450" y="0"/>
                                      <a:pt x="451" y="0"/>
                                      <a:pt x="451" y="0"/>
                                    </a:cubicBezTo>
                                    <a:cubicBezTo>
                                      <a:pt x="451" y="0"/>
                                      <a:pt x="452" y="0"/>
                                      <a:pt x="452" y="0"/>
                                    </a:cubicBezTo>
                                    <a:cubicBezTo>
                                      <a:pt x="453" y="0"/>
                                      <a:pt x="453" y="0"/>
                                      <a:pt x="454" y="0"/>
                                    </a:cubicBezTo>
                                    <a:cubicBezTo>
                                      <a:pt x="454" y="0"/>
                                      <a:pt x="455" y="0"/>
                                      <a:pt x="455" y="0"/>
                                    </a:cubicBezTo>
                                    <a:cubicBezTo>
                                      <a:pt x="456" y="0"/>
                                      <a:pt x="456" y="0"/>
                                      <a:pt x="457" y="0"/>
                                    </a:cubicBezTo>
                                    <a:cubicBezTo>
                                      <a:pt x="457" y="0"/>
                                      <a:pt x="457" y="0"/>
                                      <a:pt x="458" y="0"/>
                                    </a:cubicBezTo>
                                    <a:cubicBezTo>
                                      <a:pt x="458" y="0"/>
                                      <a:pt x="459" y="0"/>
                                      <a:pt x="459" y="0"/>
                                    </a:cubicBezTo>
                                    <a:cubicBezTo>
                                      <a:pt x="460" y="0"/>
                                      <a:pt x="460" y="0"/>
                                      <a:pt x="461" y="1"/>
                                    </a:cubicBezTo>
                                    <a:cubicBezTo>
                                      <a:pt x="461" y="1"/>
                                      <a:pt x="462" y="1"/>
                                      <a:pt x="462" y="1"/>
                                    </a:cubicBezTo>
                                    <a:cubicBezTo>
                                      <a:pt x="463" y="1"/>
                                      <a:pt x="463" y="1"/>
                                      <a:pt x="464" y="1"/>
                                    </a:cubicBezTo>
                                    <a:cubicBezTo>
                                      <a:pt x="464" y="1"/>
                                      <a:pt x="464" y="2"/>
                                      <a:pt x="465" y="2"/>
                                    </a:cubicBezTo>
                                    <a:cubicBezTo>
                                      <a:pt x="466" y="2"/>
                                      <a:pt x="466" y="2"/>
                                      <a:pt x="466" y="2"/>
                                    </a:cubicBezTo>
                                    <a:cubicBezTo>
                                      <a:pt x="467" y="2"/>
                                      <a:pt x="467" y="3"/>
                                      <a:pt x="468" y="3"/>
                                    </a:cubicBezTo>
                                    <a:cubicBezTo>
                                      <a:pt x="468" y="3"/>
                                      <a:pt x="469" y="3"/>
                                      <a:pt x="469" y="3"/>
                                    </a:cubicBezTo>
                                    <a:cubicBezTo>
                                      <a:pt x="470" y="4"/>
                                      <a:pt x="470" y="4"/>
                                      <a:pt x="471" y="4"/>
                                    </a:cubicBezTo>
                                    <a:cubicBezTo>
                                      <a:pt x="471" y="4"/>
                                      <a:pt x="472" y="4"/>
                                      <a:pt x="472" y="4"/>
                                    </a:cubicBezTo>
                                    <a:cubicBezTo>
                                      <a:pt x="472" y="4"/>
                                      <a:pt x="473" y="5"/>
                                      <a:pt x="473" y="5"/>
                                    </a:cubicBezTo>
                                    <a:cubicBezTo>
                                      <a:pt x="474" y="5"/>
                                      <a:pt x="474" y="5"/>
                                      <a:pt x="475" y="5"/>
                                    </a:cubicBezTo>
                                    <a:cubicBezTo>
                                      <a:pt x="475" y="5"/>
                                      <a:pt x="476" y="5"/>
                                      <a:pt x="476" y="5"/>
                                    </a:cubicBezTo>
                                    <a:cubicBezTo>
                                      <a:pt x="477" y="5"/>
                                      <a:pt x="477" y="6"/>
                                      <a:pt x="478" y="6"/>
                                    </a:cubicBezTo>
                                    <a:cubicBezTo>
                                      <a:pt x="478" y="6"/>
                                      <a:pt x="479" y="6"/>
                                      <a:pt x="479" y="6"/>
                                    </a:cubicBezTo>
                                    <a:cubicBezTo>
                                      <a:pt x="479" y="6"/>
                                      <a:pt x="480" y="6"/>
                                      <a:pt x="480" y="6"/>
                                    </a:cubicBezTo>
                                    <a:cubicBezTo>
                                      <a:pt x="481" y="6"/>
                                      <a:pt x="481" y="6"/>
                                      <a:pt x="482" y="6"/>
                                    </a:cubicBezTo>
                                    <a:cubicBezTo>
                                      <a:pt x="482" y="6"/>
                                      <a:pt x="483" y="6"/>
                                      <a:pt x="483" y="6"/>
                                    </a:cubicBezTo>
                                    <a:cubicBezTo>
                                      <a:pt x="484" y="6"/>
                                      <a:pt x="484" y="5"/>
                                      <a:pt x="485" y="5"/>
                                    </a:cubicBezTo>
                                    <a:cubicBezTo>
                                      <a:pt x="485" y="5"/>
                                      <a:pt x="485" y="5"/>
                                      <a:pt x="485" y="5"/>
                                    </a:cubicBezTo>
                                  </a:path>
                                </a:pathLst>
                              </a:custGeom>
                              <a:noFill/>
                              <a:ln w="9525" cap="rnd">
                                <a:solidFill>
                                  <a:srgbClr val="969696"/>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11" name="Group 322"/>
                            <wpg:cNvGrpSpPr>
                              <a:grpSpLocks/>
                            </wpg:cNvGrpSpPr>
                            <wpg:grpSpPr bwMode="auto">
                              <a:xfrm>
                                <a:off x="540341" y="232442"/>
                                <a:ext cx="143" cy="114"/>
                                <a:chOff x="540341" y="232442"/>
                                <a:chExt cx="143" cy="114"/>
                              </a:xfrm>
                            </wpg:grpSpPr>
                            <wps:wsp>
                              <wps:cNvPr id="576" name="Freeform 320"/>
                              <wps:cNvSpPr>
                                <a:spLocks/>
                              </wps:cNvSpPr>
                              <wps:spPr bwMode="auto">
                                <a:xfrm>
                                  <a:off x="540341" y="232442"/>
                                  <a:ext cx="143" cy="114"/>
                                </a:xfrm>
                                <a:custGeom>
                                  <a:avLst/>
                                  <a:gdLst>
                                    <a:gd name="T0" fmla="*/ 46 w 953"/>
                                    <a:gd name="T1" fmla="*/ 0 h 760"/>
                                    <a:gd name="T2" fmla="*/ 0 w 953"/>
                                    <a:gd name="T3" fmla="*/ 46 h 760"/>
                                    <a:gd name="T4" fmla="*/ 0 w 953"/>
                                    <a:gd name="T5" fmla="*/ 68 h 760"/>
                                    <a:gd name="T6" fmla="*/ 46 w 953"/>
                                    <a:gd name="T7" fmla="*/ 114 h 760"/>
                                    <a:gd name="T8" fmla="*/ 97 w 953"/>
                                    <a:gd name="T9" fmla="*/ 114 h 760"/>
                                    <a:gd name="T10" fmla="*/ 143 w 953"/>
                                    <a:gd name="T11" fmla="*/ 68 h 760"/>
                                    <a:gd name="T12" fmla="*/ 143 w 953"/>
                                    <a:gd name="T13" fmla="*/ 46 h 760"/>
                                    <a:gd name="T14" fmla="*/ 97 w 953"/>
                                    <a:gd name="T15" fmla="*/ 0 h 760"/>
                                    <a:gd name="T16" fmla="*/ 46 w 953"/>
                                    <a:gd name="T17" fmla="*/ 0 h 7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53" h="760">
                                      <a:moveTo>
                                        <a:pt x="306" y="0"/>
                                      </a:moveTo>
                                      <a:cubicBezTo>
                                        <a:pt x="137" y="0"/>
                                        <a:pt x="0" y="137"/>
                                        <a:pt x="0" y="307"/>
                                      </a:cubicBezTo>
                                      <a:lnTo>
                                        <a:pt x="0" y="454"/>
                                      </a:lnTo>
                                      <a:cubicBezTo>
                                        <a:pt x="0" y="623"/>
                                        <a:pt x="137" y="760"/>
                                        <a:pt x="306" y="760"/>
                                      </a:cubicBezTo>
                                      <a:lnTo>
                                        <a:pt x="647" y="760"/>
                                      </a:lnTo>
                                      <a:cubicBezTo>
                                        <a:pt x="816" y="760"/>
                                        <a:pt x="953" y="623"/>
                                        <a:pt x="953" y="454"/>
                                      </a:cubicBezTo>
                                      <a:lnTo>
                                        <a:pt x="953" y="307"/>
                                      </a:lnTo>
                                      <a:cubicBezTo>
                                        <a:pt x="953" y="137"/>
                                        <a:pt x="816" y="0"/>
                                        <a:pt x="647" y="0"/>
                                      </a:cubicBezTo>
                                      <a:lnTo>
                                        <a:pt x="306" y="0"/>
                                      </a:lnTo>
                                      <a:close/>
                                    </a:path>
                                  </a:pathLst>
                                </a:custGeom>
                                <a:solidFill>
                                  <a:srgbClr val="FFFFFF"/>
                                </a:solidFill>
                                <a:ln w="0">
                                  <a:solidFill>
                                    <a:srgbClr val="000000"/>
                                  </a:solidFill>
                                  <a:prstDash val="solid"/>
                                  <a:round/>
                                  <a:headEnd/>
                                  <a:tailEnd/>
                                </a:ln>
                              </wps:spPr>
                              <wps:bodyPr rot="0" vert="horz" wrap="square" lIns="91440" tIns="45720" rIns="91440" bIns="45720" anchor="t" anchorCtr="0" upright="1">
                                <a:noAutofit/>
                              </wps:bodyPr>
                            </wps:wsp>
                            <wps:wsp>
                              <wps:cNvPr id="578" name="Freeform 321"/>
                              <wps:cNvSpPr>
                                <a:spLocks/>
                              </wps:cNvSpPr>
                              <wps:spPr bwMode="auto">
                                <a:xfrm>
                                  <a:off x="540341" y="232442"/>
                                  <a:ext cx="143" cy="114"/>
                                </a:xfrm>
                                <a:custGeom>
                                  <a:avLst/>
                                  <a:gdLst>
                                    <a:gd name="T0" fmla="*/ 46 w 953"/>
                                    <a:gd name="T1" fmla="*/ 0 h 760"/>
                                    <a:gd name="T2" fmla="*/ 0 w 953"/>
                                    <a:gd name="T3" fmla="*/ 46 h 760"/>
                                    <a:gd name="T4" fmla="*/ 0 w 953"/>
                                    <a:gd name="T5" fmla="*/ 68 h 760"/>
                                    <a:gd name="T6" fmla="*/ 46 w 953"/>
                                    <a:gd name="T7" fmla="*/ 114 h 760"/>
                                    <a:gd name="T8" fmla="*/ 97 w 953"/>
                                    <a:gd name="T9" fmla="*/ 114 h 760"/>
                                    <a:gd name="T10" fmla="*/ 143 w 953"/>
                                    <a:gd name="T11" fmla="*/ 68 h 760"/>
                                    <a:gd name="T12" fmla="*/ 143 w 953"/>
                                    <a:gd name="T13" fmla="*/ 46 h 760"/>
                                    <a:gd name="T14" fmla="*/ 97 w 953"/>
                                    <a:gd name="T15" fmla="*/ 0 h 760"/>
                                    <a:gd name="T16" fmla="*/ 46 w 953"/>
                                    <a:gd name="T17" fmla="*/ 0 h 7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53" h="760">
                                      <a:moveTo>
                                        <a:pt x="306" y="0"/>
                                      </a:moveTo>
                                      <a:cubicBezTo>
                                        <a:pt x="137" y="0"/>
                                        <a:pt x="0" y="137"/>
                                        <a:pt x="0" y="307"/>
                                      </a:cubicBezTo>
                                      <a:lnTo>
                                        <a:pt x="0" y="454"/>
                                      </a:lnTo>
                                      <a:cubicBezTo>
                                        <a:pt x="0" y="623"/>
                                        <a:pt x="137" y="760"/>
                                        <a:pt x="306" y="760"/>
                                      </a:cubicBezTo>
                                      <a:lnTo>
                                        <a:pt x="647" y="760"/>
                                      </a:lnTo>
                                      <a:cubicBezTo>
                                        <a:pt x="816" y="760"/>
                                        <a:pt x="953" y="623"/>
                                        <a:pt x="953" y="454"/>
                                      </a:cubicBezTo>
                                      <a:lnTo>
                                        <a:pt x="953" y="307"/>
                                      </a:lnTo>
                                      <a:cubicBezTo>
                                        <a:pt x="953" y="137"/>
                                        <a:pt x="816" y="0"/>
                                        <a:pt x="647" y="0"/>
                                      </a:cubicBezTo>
                                      <a:lnTo>
                                        <a:pt x="306" y="0"/>
                                      </a:lnTo>
                                      <a:close/>
                                    </a:path>
                                  </a:pathLst>
                                </a:custGeom>
                                <a:noFill/>
                                <a:ln w="127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79" name="Group 325"/>
                            <wpg:cNvGrpSpPr>
                              <a:grpSpLocks/>
                            </wpg:cNvGrpSpPr>
                            <wpg:grpSpPr bwMode="auto">
                              <a:xfrm>
                                <a:off x="540367" y="232456"/>
                                <a:ext cx="89" cy="88"/>
                                <a:chOff x="540367" y="232456"/>
                                <a:chExt cx="89" cy="88"/>
                              </a:xfrm>
                            </wpg:grpSpPr>
                            <wps:wsp>
                              <wps:cNvPr id="580" name="Oval 323"/>
                              <wps:cNvSpPr>
                                <a:spLocks noChangeArrowheads="1"/>
                              </wps:cNvSpPr>
                              <wps:spPr bwMode="auto">
                                <a:xfrm>
                                  <a:off x="540367" y="232456"/>
                                  <a:ext cx="89" cy="88"/>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581" name="Oval 324"/>
                              <wps:cNvSpPr>
                                <a:spLocks noChangeArrowheads="1"/>
                              </wps:cNvSpPr>
                              <wps:spPr bwMode="auto">
                                <a:xfrm>
                                  <a:off x="540367" y="232456"/>
                                  <a:ext cx="89" cy="88"/>
                                </a:xfrm>
                                <a:prstGeom prst="ellipse">
                                  <a:avLst/>
                                </a:pr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582" name="Group 346"/>
                          <wpg:cNvGrpSpPr>
                            <a:grpSpLocks/>
                          </wpg:cNvGrpSpPr>
                          <wpg:grpSpPr bwMode="auto">
                            <a:xfrm>
                              <a:off x="1242444" y="487653"/>
                              <a:ext cx="327529" cy="197707"/>
                              <a:chOff x="1242444" y="487653"/>
                              <a:chExt cx="681" cy="411"/>
                            </a:xfrm>
                          </wpg:grpSpPr>
                          <wpg:grpSp>
                            <wpg:cNvPr id="583" name="Group 333"/>
                            <wpg:cNvGrpSpPr>
                              <a:grpSpLocks/>
                            </wpg:cNvGrpSpPr>
                            <wpg:grpSpPr bwMode="auto">
                              <a:xfrm>
                                <a:off x="1242446" y="487653"/>
                                <a:ext cx="679" cy="411"/>
                                <a:chOff x="1242446" y="487653"/>
                                <a:chExt cx="679" cy="411"/>
                              </a:xfrm>
                            </wpg:grpSpPr>
                            <wps:wsp>
                              <wps:cNvPr id="584" name="Freeform 327"/>
                              <wps:cNvSpPr>
                                <a:spLocks/>
                              </wps:cNvSpPr>
                              <wps:spPr bwMode="auto">
                                <a:xfrm>
                                  <a:off x="1242446" y="487653"/>
                                  <a:ext cx="679" cy="411"/>
                                </a:xfrm>
                                <a:custGeom>
                                  <a:avLst/>
                                  <a:gdLst>
                                    <a:gd name="T0" fmla="*/ 254 w 679"/>
                                    <a:gd name="T1" fmla="*/ 0 h 411"/>
                                    <a:gd name="T2" fmla="*/ 0 w 679"/>
                                    <a:gd name="T3" fmla="*/ 254 h 411"/>
                                    <a:gd name="T4" fmla="*/ 0 w 679"/>
                                    <a:gd name="T5" fmla="*/ 411 h 411"/>
                                    <a:gd name="T6" fmla="*/ 425 w 679"/>
                                    <a:gd name="T7" fmla="*/ 411 h 411"/>
                                    <a:gd name="T8" fmla="*/ 679 w 679"/>
                                    <a:gd name="T9" fmla="*/ 156 h 411"/>
                                    <a:gd name="T10" fmla="*/ 679 w 679"/>
                                    <a:gd name="T11" fmla="*/ 0 h 411"/>
                                    <a:gd name="T12" fmla="*/ 254 w 679"/>
                                    <a:gd name="T13" fmla="*/ 0 h 41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79" h="411">
                                      <a:moveTo>
                                        <a:pt x="254" y="0"/>
                                      </a:moveTo>
                                      <a:lnTo>
                                        <a:pt x="0" y="254"/>
                                      </a:lnTo>
                                      <a:lnTo>
                                        <a:pt x="0" y="411"/>
                                      </a:lnTo>
                                      <a:lnTo>
                                        <a:pt x="425" y="411"/>
                                      </a:lnTo>
                                      <a:lnTo>
                                        <a:pt x="679" y="156"/>
                                      </a:lnTo>
                                      <a:lnTo>
                                        <a:pt x="679" y="0"/>
                                      </a:lnTo>
                                      <a:lnTo>
                                        <a:pt x="25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5" name="Freeform 328"/>
                              <wps:cNvSpPr>
                                <a:spLocks/>
                              </wps:cNvSpPr>
                              <wps:spPr bwMode="auto">
                                <a:xfrm>
                                  <a:off x="1242446" y="487653"/>
                                  <a:ext cx="679" cy="254"/>
                                </a:xfrm>
                                <a:custGeom>
                                  <a:avLst/>
                                  <a:gdLst>
                                    <a:gd name="T0" fmla="*/ 0 w 679"/>
                                    <a:gd name="T1" fmla="*/ 254 h 254"/>
                                    <a:gd name="T2" fmla="*/ 425 w 679"/>
                                    <a:gd name="T3" fmla="*/ 254 h 254"/>
                                    <a:gd name="T4" fmla="*/ 679 w 679"/>
                                    <a:gd name="T5" fmla="*/ 0 h 254"/>
                                    <a:gd name="T6" fmla="*/ 254 w 679"/>
                                    <a:gd name="T7" fmla="*/ 0 h 254"/>
                                    <a:gd name="T8" fmla="*/ 0 w 679"/>
                                    <a:gd name="T9" fmla="*/ 254 h 2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9" h="254">
                                      <a:moveTo>
                                        <a:pt x="0" y="254"/>
                                      </a:moveTo>
                                      <a:lnTo>
                                        <a:pt x="425" y="254"/>
                                      </a:lnTo>
                                      <a:lnTo>
                                        <a:pt x="679" y="0"/>
                                      </a:lnTo>
                                      <a:lnTo>
                                        <a:pt x="254" y="0"/>
                                      </a:lnTo>
                                      <a:lnTo>
                                        <a:pt x="0" y="25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6" name="Freeform 329"/>
                              <wps:cNvSpPr>
                                <a:spLocks/>
                              </wps:cNvSpPr>
                              <wps:spPr bwMode="auto">
                                <a:xfrm>
                                  <a:off x="1242871" y="487653"/>
                                  <a:ext cx="254" cy="411"/>
                                </a:xfrm>
                                <a:custGeom>
                                  <a:avLst/>
                                  <a:gdLst>
                                    <a:gd name="T0" fmla="*/ 0 w 254"/>
                                    <a:gd name="T1" fmla="*/ 254 h 411"/>
                                    <a:gd name="T2" fmla="*/ 254 w 254"/>
                                    <a:gd name="T3" fmla="*/ 0 h 411"/>
                                    <a:gd name="T4" fmla="*/ 254 w 254"/>
                                    <a:gd name="T5" fmla="*/ 156 h 411"/>
                                    <a:gd name="T6" fmla="*/ 0 w 254"/>
                                    <a:gd name="T7" fmla="*/ 411 h 411"/>
                                    <a:gd name="T8" fmla="*/ 0 w 254"/>
                                    <a:gd name="T9" fmla="*/ 254 h 4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4" h="411">
                                      <a:moveTo>
                                        <a:pt x="0" y="254"/>
                                      </a:moveTo>
                                      <a:lnTo>
                                        <a:pt x="254" y="0"/>
                                      </a:lnTo>
                                      <a:lnTo>
                                        <a:pt x="254" y="156"/>
                                      </a:lnTo>
                                      <a:lnTo>
                                        <a:pt x="0" y="411"/>
                                      </a:lnTo>
                                      <a:lnTo>
                                        <a:pt x="0" y="254"/>
                                      </a:lnTo>
                                      <a:close/>
                                    </a:path>
                                  </a:pathLst>
                                </a:custGeom>
                                <a:solidFill>
                                  <a:srgbClr val="CDCDC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7" name="Freeform 330"/>
                              <wps:cNvSpPr>
                                <a:spLocks/>
                              </wps:cNvSpPr>
                              <wps:spPr bwMode="auto">
                                <a:xfrm>
                                  <a:off x="1242446" y="487653"/>
                                  <a:ext cx="679" cy="411"/>
                                </a:xfrm>
                                <a:custGeom>
                                  <a:avLst/>
                                  <a:gdLst>
                                    <a:gd name="T0" fmla="*/ 254 w 679"/>
                                    <a:gd name="T1" fmla="*/ 0 h 411"/>
                                    <a:gd name="T2" fmla="*/ 0 w 679"/>
                                    <a:gd name="T3" fmla="*/ 254 h 411"/>
                                    <a:gd name="T4" fmla="*/ 0 w 679"/>
                                    <a:gd name="T5" fmla="*/ 411 h 411"/>
                                    <a:gd name="T6" fmla="*/ 425 w 679"/>
                                    <a:gd name="T7" fmla="*/ 411 h 411"/>
                                    <a:gd name="T8" fmla="*/ 679 w 679"/>
                                    <a:gd name="T9" fmla="*/ 156 h 411"/>
                                    <a:gd name="T10" fmla="*/ 679 w 679"/>
                                    <a:gd name="T11" fmla="*/ 0 h 411"/>
                                    <a:gd name="T12" fmla="*/ 254 w 679"/>
                                    <a:gd name="T13" fmla="*/ 0 h 41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79" h="411">
                                      <a:moveTo>
                                        <a:pt x="254" y="0"/>
                                      </a:moveTo>
                                      <a:lnTo>
                                        <a:pt x="0" y="254"/>
                                      </a:lnTo>
                                      <a:lnTo>
                                        <a:pt x="0" y="411"/>
                                      </a:lnTo>
                                      <a:lnTo>
                                        <a:pt x="425" y="411"/>
                                      </a:lnTo>
                                      <a:lnTo>
                                        <a:pt x="679" y="156"/>
                                      </a:lnTo>
                                      <a:lnTo>
                                        <a:pt x="679" y="0"/>
                                      </a:lnTo>
                                      <a:lnTo>
                                        <a:pt x="254" y="0"/>
                                      </a:lnTo>
                                      <a:close/>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8" name="Freeform 331"/>
                              <wps:cNvSpPr>
                                <a:spLocks/>
                              </wps:cNvSpPr>
                              <wps:spPr bwMode="auto">
                                <a:xfrm>
                                  <a:off x="1242446" y="487653"/>
                                  <a:ext cx="679" cy="254"/>
                                </a:xfrm>
                                <a:custGeom>
                                  <a:avLst/>
                                  <a:gdLst>
                                    <a:gd name="T0" fmla="*/ 0 w 679"/>
                                    <a:gd name="T1" fmla="*/ 254 h 254"/>
                                    <a:gd name="T2" fmla="*/ 425 w 679"/>
                                    <a:gd name="T3" fmla="*/ 254 h 254"/>
                                    <a:gd name="T4" fmla="*/ 679 w 679"/>
                                    <a:gd name="T5" fmla="*/ 0 h 254"/>
                                    <a:gd name="T6" fmla="*/ 0 60000 65536"/>
                                    <a:gd name="T7" fmla="*/ 0 60000 65536"/>
                                    <a:gd name="T8" fmla="*/ 0 60000 65536"/>
                                  </a:gdLst>
                                  <a:ahLst/>
                                  <a:cxnLst>
                                    <a:cxn ang="T6">
                                      <a:pos x="T0" y="T1"/>
                                    </a:cxn>
                                    <a:cxn ang="T7">
                                      <a:pos x="T2" y="T3"/>
                                    </a:cxn>
                                    <a:cxn ang="T8">
                                      <a:pos x="T4" y="T5"/>
                                    </a:cxn>
                                  </a:cxnLst>
                                  <a:rect l="0" t="0" r="r" b="b"/>
                                  <a:pathLst>
                                    <a:path w="679" h="254">
                                      <a:moveTo>
                                        <a:pt x="0" y="254"/>
                                      </a:moveTo>
                                      <a:lnTo>
                                        <a:pt x="425" y="254"/>
                                      </a:lnTo>
                                      <a:lnTo>
                                        <a:pt x="679" y="0"/>
                                      </a:lnTo>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9" name="Line 332"/>
                              <wps:cNvCnPr>
                                <a:cxnSpLocks noChangeShapeType="1"/>
                              </wps:cNvCnPr>
                              <wps:spPr bwMode="auto">
                                <a:xfrm>
                                  <a:off x="1242871" y="487907"/>
                                  <a:ext cx="0" cy="157"/>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g:grpSp>
                            <wpg:cNvPr id="590" name="Group 336"/>
                            <wpg:cNvGrpSpPr>
                              <a:grpSpLocks/>
                            </wpg:cNvGrpSpPr>
                            <wpg:grpSpPr bwMode="auto">
                              <a:xfrm>
                                <a:off x="1242594" y="487962"/>
                                <a:ext cx="124" cy="79"/>
                                <a:chOff x="1242594" y="487962"/>
                                <a:chExt cx="124" cy="79"/>
                              </a:xfrm>
                            </wpg:grpSpPr>
                            <wps:wsp>
                              <wps:cNvPr id="591" name="Freeform 334"/>
                              <wps:cNvSpPr>
                                <a:spLocks/>
                              </wps:cNvSpPr>
                              <wps:spPr bwMode="auto">
                                <a:xfrm>
                                  <a:off x="1242594" y="487962"/>
                                  <a:ext cx="124" cy="79"/>
                                </a:xfrm>
                                <a:custGeom>
                                  <a:avLst/>
                                  <a:gdLst>
                                    <a:gd name="T0" fmla="*/ 32 w 827"/>
                                    <a:gd name="T1" fmla="*/ 0 h 527"/>
                                    <a:gd name="T2" fmla="*/ 0 w 827"/>
                                    <a:gd name="T3" fmla="*/ 32 h 527"/>
                                    <a:gd name="T4" fmla="*/ 0 w 827"/>
                                    <a:gd name="T5" fmla="*/ 47 h 527"/>
                                    <a:gd name="T6" fmla="*/ 32 w 827"/>
                                    <a:gd name="T7" fmla="*/ 79 h 527"/>
                                    <a:gd name="T8" fmla="*/ 92 w 827"/>
                                    <a:gd name="T9" fmla="*/ 79 h 527"/>
                                    <a:gd name="T10" fmla="*/ 124 w 827"/>
                                    <a:gd name="T11" fmla="*/ 47 h 527"/>
                                    <a:gd name="T12" fmla="*/ 124 w 827"/>
                                    <a:gd name="T13" fmla="*/ 32 h 527"/>
                                    <a:gd name="T14" fmla="*/ 92 w 827"/>
                                    <a:gd name="T15" fmla="*/ 0 h 527"/>
                                    <a:gd name="T16" fmla="*/ 32 w 827"/>
                                    <a:gd name="T17" fmla="*/ 0 h 52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27" h="527">
                                      <a:moveTo>
                                        <a:pt x="213" y="0"/>
                                      </a:moveTo>
                                      <a:cubicBezTo>
                                        <a:pt x="96" y="0"/>
                                        <a:pt x="0" y="96"/>
                                        <a:pt x="0" y="213"/>
                                      </a:cubicBezTo>
                                      <a:lnTo>
                                        <a:pt x="0" y="315"/>
                                      </a:lnTo>
                                      <a:cubicBezTo>
                                        <a:pt x="0" y="432"/>
                                        <a:pt x="96" y="527"/>
                                        <a:pt x="213" y="527"/>
                                      </a:cubicBezTo>
                                      <a:lnTo>
                                        <a:pt x="615" y="527"/>
                                      </a:lnTo>
                                      <a:cubicBezTo>
                                        <a:pt x="732" y="527"/>
                                        <a:pt x="827" y="432"/>
                                        <a:pt x="827" y="315"/>
                                      </a:cubicBezTo>
                                      <a:lnTo>
                                        <a:pt x="827" y="213"/>
                                      </a:lnTo>
                                      <a:cubicBezTo>
                                        <a:pt x="827" y="96"/>
                                        <a:pt x="732" y="0"/>
                                        <a:pt x="615" y="0"/>
                                      </a:cubicBezTo>
                                      <a:lnTo>
                                        <a:pt x="213" y="0"/>
                                      </a:lnTo>
                                      <a:close/>
                                    </a:path>
                                  </a:pathLst>
                                </a:custGeom>
                                <a:solidFill>
                                  <a:srgbClr val="FFFFFF"/>
                                </a:solidFill>
                                <a:ln w="0">
                                  <a:solidFill>
                                    <a:srgbClr val="000000"/>
                                  </a:solidFill>
                                  <a:prstDash val="solid"/>
                                  <a:round/>
                                  <a:headEnd/>
                                  <a:tailEnd/>
                                </a:ln>
                              </wps:spPr>
                              <wps:bodyPr rot="0" vert="horz" wrap="square" lIns="91440" tIns="45720" rIns="91440" bIns="45720" anchor="t" anchorCtr="0" upright="1">
                                <a:noAutofit/>
                              </wps:bodyPr>
                            </wps:wsp>
                            <wps:wsp>
                              <wps:cNvPr id="592" name="Freeform 335"/>
                              <wps:cNvSpPr>
                                <a:spLocks/>
                              </wps:cNvSpPr>
                              <wps:spPr bwMode="auto">
                                <a:xfrm>
                                  <a:off x="1242594" y="487962"/>
                                  <a:ext cx="124" cy="79"/>
                                </a:xfrm>
                                <a:custGeom>
                                  <a:avLst/>
                                  <a:gdLst>
                                    <a:gd name="T0" fmla="*/ 32 w 827"/>
                                    <a:gd name="T1" fmla="*/ 0 h 527"/>
                                    <a:gd name="T2" fmla="*/ 0 w 827"/>
                                    <a:gd name="T3" fmla="*/ 32 h 527"/>
                                    <a:gd name="T4" fmla="*/ 0 w 827"/>
                                    <a:gd name="T5" fmla="*/ 47 h 527"/>
                                    <a:gd name="T6" fmla="*/ 32 w 827"/>
                                    <a:gd name="T7" fmla="*/ 79 h 527"/>
                                    <a:gd name="T8" fmla="*/ 92 w 827"/>
                                    <a:gd name="T9" fmla="*/ 79 h 527"/>
                                    <a:gd name="T10" fmla="*/ 124 w 827"/>
                                    <a:gd name="T11" fmla="*/ 47 h 527"/>
                                    <a:gd name="T12" fmla="*/ 124 w 827"/>
                                    <a:gd name="T13" fmla="*/ 32 h 527"/>
                                    <a:gd name="T14" fmla="*/ 92 w 827"/>
                                    <a:gd name="T15" fmla="*/ 0 h 527"/>
                                    <a:gd name="T16" fmla="*/ 32 w 827"/>
                                    <a:gd name="T17" fmla="*/ 0 h 52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27" h="527">
                                      <a:moveTo>
                                        <a:pt x="213" y="0"/>
                                      </a:moveTo>
                                      <a:cubicBezTo>
                                        <a:pt x="96" y="0"/>
                                        <a:pt x="0" y="96"/>
                                        <a:pt x="0" y="213"/>
                                      </a:cubicBezTo>
                                      <a:lnTo>
                                        <a:pt x="0" y="315"/>
                                      </a:lnTo>
                                      <a:cubicBezTo>
                                        <a:pt x="0" y="432"/>
                                        <a:pt x="96" y="527"/>
                                        <a:pt x="213" y="527"/>
                                      </a:cubicBezTo>
                                      <a:lnTo>
                                        <a:pt x="615" y="527"/>
                                      </a:lnTo>
                                      <a:cubicBezTo>
                                        <a:pt x="732" y="527"/>
                                        <a:pt x="827" y="432"/>
                                        <a:pt x="827" y="315"/>
                                      </a:cubicBezTo>
                                      <a:lnTo>
                                        <a:pt x="827" y="213"/>
                                      </a:lnTo>
                                      <a:cubicBezTo>
                                        <a:pt x="827" y="96"/>
                                        <a:pt x="732" y="0"/>
                                        <a:pt x="615" y="0"/>
                                      </a:cubicBezTo>
                                      <a:lnTo>
                                        <a:pt x="213" y="0"/>
                                      </a:lnTo>
                                      <a:close/>
                                    </a:path>
                                  </a:pathLst>
                                </a:custGeom>
                                <a:noFill/>
                                <a:ln w="127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93" name="Group 339"/>
                            <wpg:cNvGrpSpPr>
                              <a:grpSpLocks/>
                            </wpg:cNvGrpSpPr>
                            <wpg:grpSpPr bwMode="auto">
                              <a:xfrm>
                                <a:off x="1242631" y="487974"/>
                                <a:ext cx="50" cy="50"/>
                                <a:chOff x="1242631" y="487974"/>
                                <a:chExt cx="50" cy="50"/>
                              </a:xfrm>
                            </wpg:grpSpPr>
                            <wps:wsp>
                              <wps:cNvPr id="594" name="Oval 337"/>
                              <wps:cNvSpPr>
                                <a:spLocks noChangeArrowheads="1"/>
                              </wps:cNvSpPr>
                              <wps:spPr bwMode="auto">
                                <a:xfrm>
                                  <a:off x="1242631" y="487974"/>
                                  <a:ext cx="50" cy="50"/>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595" name="Oval 338"/>
                              <wps:cNvSpPr>
                                <a:spLocks noChangeArrowheads="1"/>
                              </wps:cNvSpPr>
                              <wps:spPr bwMode="auto">
                                <a:xfrm>
                                  <a:off x="1242631" y="487974"/>
                                  <a:ext cx="50" cy="50"/>
                                </a:xfrm>
                                <a:prstGeom prst="ellipse">
                                  <a:avLst/>
                                </a:pr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96" name="Freeform 340"/>
                            <wps:cNvSpPr>
                              <a:spLocks/>
                            </wps:cNvSpPr>
                            <wps:spPr bwMode="auto">
                              <a:xfrm>
                                <a:off x="1242444" y="487915"/>
                                <a:ext cx="431" cy="143"/>
                              </a:xfrm>
                              <a:custGeom>
                                <a:avLst/>
                                <a:gdLst>
                                  <a:gd name="T0" fmla="*/ 28 w 2874"/>
                                  <a:gd name="T1" fmla="*/ 0 h 953"/>
                                  <a:gd name="T2" fmla="*/ 0 w 2874"/>
                                  <a:gd name="T3" fmla="*/ 29 h 953"/>
                                  <a:gd name="T4" fmla="*/ 0 w 2874"/>
                                  <a:gd name="T5" fmla="*/ 115 h 953"/>
                                  <a:gd name="T6" fmla="*/ 28 w 2874"/>
                                  <a:gd name="T7" fmla="*/ 143 h 953"/>
                                  <a:gd name="T8" fmla="*/ 403 w 2874"/>
                                  <a:gd name="T9" fmla="*/ 143 h 953"/>
                                  <a:gd name="T10" fmla="*/ 431 w 2874"/>
                                  <a:gd name="T11" fmla="*/ 115 h 953"/>
                                  <a:gd name="T12" fmla="*/ 431 w 2874"/>
                                  <a:gd name="T13" fmla="*/ 29 h 953"/>
                                  <a:gd name="T14" fmla="*/ 403 w 2874"/>
                                  <a:gd name="T15" fmla="*/ 0 h 953"/>
                                  <a:gd name="T16" fmla="*/ 28 w 2874"/>
                                  <a:gd name="T17" fmla="*/ 0 h 9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874" h="953">
                                    <a:moveTo>
                                      <a:pt x="190" y="0"/>
                                    </a:moveTo>
                                    <a:cubicBezTo>
                                      <a:pt x="85" y="0"/>
                                      <a:pt x="0" y="85"/>
                                      <a:pt x="0" y="190"/>
                                    </a:cubicBezTo>
                                    <a:lnTo>
                                      <a:pt x="0" y="764"/>
                                    </a:lnTo>
                                    <a:cubicBezTo>
                                      <a:pt x="0" y="869"/>
                                      <a:pt x="85" y="953"/>
                                      <a:pt x="190" y="953"/>
                                    </a:cubicBezTo>
                                    <a:lnTo>
                                      <a:pt x="2684" y="953"/>
                                    </a:lnTo>
                                    <a:cubicBezTo>
                                      <a:pt x="2789" y="953"/>
                                      <a:pt x="2874" y="869"/>
                                      <a:pt x="2874" y="764"/>
                                    </a:cubicBezTo>
                                    <a:lnTo>
                                      <a:pt x="2874" y="190"/>
                                    </a:lnTo>
                                    <a:cubicBezTo>
                                      <a:pt x="2874" y="85"/>
                                      <a:pt x="2789" y="0"/>
                                      <a:pt x="2684" y="0"/>
                                    </a:cubicBezTo>
                                    <a:lnTo>
                                      <a:pt x="190" y="0"/>
                                    </a:lnTo>
                                    <a:close/>
                                  </a:path>
                                </a:pathLst>
                              </a:custGeom>
                              <a:noFill/>
                              <a:ln w="952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7" name="Freeform 341"/>
                            <wps:cNvSpPr>
                              <a:spLocks/>
                            </wps:cNvSpPr>
                            <wps:spPr bwMode="auto">
                              <a:xfrm>
                                <a:off x="1242446" y="487914"/>
                                <a:ext cx="426" cy="22"/>
                              </a:xfrm>
                              <a:custGeom>
                                <a:avLst/>
                                <a:gdLst>
                                  <a:gd name="T0" fmla="*/ 0 w 426"/>
                                  <a:gd name="T1" fmla="*/ 0 h 22"/>
                                  <a:gd name="T2" fmla="*/ 224 w 426"/>
                                  <a:gd name="T3" fmla="*/ 22 h 22"/>
                                  <a:gd name="T4" fmla="*/ 426 w 426"/>
                                  <a:gd name="T5" fmla="*/ 0 h 22"/>
                                  <a:gd name="T6" fmla="*/ 0 60000 65536"/>
                                  <a:gd name="T7" fmla="*/ 0 60000 65536"/>
                                  <a:gd name="T8" fmla="*/ 0 60000 65536"/>
                                </a:gdLst>
                                <a:ahLst/>
                                <a:cxnLst>
                                  <a:cxn ang="T6">
                                    <a:pos x="T0" y="T1"/>
                                  </a:cxn>
                                  <a:cxn ang="T7">
                                    <a:pos x="T2" y="T3"/>
                                  </a:cxn>
                                  <a:cxn ang="T8">
                                    <a:pos x="T4" y="T5"/>
                                  </a:cxn>
                                </a:cxnLst>
                                <a:rect l="0" t="0" r="r" b="b"/>
                                <a:pathLst>
                                  <a:path w="426" h="22">
                                    <a:moveTo>
                                      <a:pt x="0" y="0"/>
                                    </a:moveTo>
                                    <a:cubicBezTo>
                                      <a:pt x="37" y="3"/>
                                      <a:pt x="153" y="22"/>
                                      <a:pt x="224" y="22"/>
                                    </a:cubicBezTo>
                                    <a:cubicBezTo>
                                      <a:pt x="294" y="22"/>
                                      <a:pt x="384" y="4"/>
                                      <a:pt x="426"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8" name="Freeform 342"/>
                            <wps:cNvSpPr>
                              <a:spLocks noEditPoints="1"/>
                            </wps:cNvSpPr>
                            <wps:spPr bwMode="auto">
                              <a:xfrm>
                                <a:off x="1242575" y="487704"/>
                                <a:ext cx="160" cy="170"/>
                              </a:xfrm>
                              <a:custGeom>
                                <a:avLst/>
                                <a:gdLst>
                                  <a:gd name="T0" fmla="*/ 158 w 1067"/>
                                  <a:gd name="T1" fmla="*/ 9 h 1133"/>
                                  <a:gd name="T2" fmla="*/ 138 w 1067"/>
                                  <a:gd name="T3" fmla="*/ 31 h 1133"/>
                                  <a:gd name="T4" fmla="*/ 131 w 1067"/>
                                  <a:gd name="T5" fmla="*/ 31 h 1133"/>
                                  <a:gd name="T6" fmla="*/ 130 w 1067"/>
                                  <a:gd name="T7" fmla="*/ 24 h 1133"/>
                                  <a:gd name="T8" fmla="*/ 151 w 1067"/>
                                  <a:gd name="T9" fmla="*/ 2 h 1133"/>
                                  <a:gd name="T10" fmla="*/ 158 w 1067"/>
                                  <a:gd name="T11" fmla="*/ 2 h 1133"/>
                                  <a:gd name="T12" fmla="*/ 158 w 1067"/>
                                  <a:gd name="T13" fmla="*/ 9 h 1133"/>
                                  <a:gd name="T14" fmla="*/ 110 w 1067"/>
                                  <a:gd name="T15" fmla="*/ 60 h 1133"/>
                                  <a:gd name="T16" fmla="*/ 90 w 1067"/>
                                  <a:gd name="T17" fmla="*/ 82 h 1133"/>
                                  <a:gd name="T18" fmla="*/ 83 w 1067"/>
                                  <a:gd name="T19" fmla="*/ 82 h 1133"/>
                                  <a:gd name="T20" fmla="*/ 82 w 1067"/>
                                  <a:gd name="T21" fmla="*/ 75 h 1133"/>
                                  <a:gd name="T22" fmla="*/ 103 w 1067"/>
                                  <a:gd name="T23" fmla="*/ 53 h 1133"/>
                                  <a:gd name="T24" fmla="*/ 110 w 1067"/>
                                  <a:gd name="T25" fmla="*/ 53 h 1133"/>
                                  <a:gd name="T26" fmla="*/ 110 w 1067"/>
                                  <a:gd name="T27" fmla="*/ 60 h 1133"/>
                                  <a:gd name="T28" fmla="*/ 62 w 1067"/>
                                  <a:gd name="T29" fmla="*/ 111 h 1133"/>
                                  <a:gd name="T30" fmla="*/ 42 w 1067"/>
                                  <a:gd name="T31" fmla="*/ 133 h 1133"/>
                                  <a:gd name="T32" fmla="*/ 35 w 1067"/>
                                  <a:gd name="T33" fmla="*/ 133 h 1133"/>
                                  <a:gd name="T34" fmla="*/ 35 w 1067"/>
                                  <a:gd name="T35" fmla="*/ 126 h 1133"/>
                                  <a:gd name="T36" fmla="*/ 55 w 1067"/>
                                  <a:gd name="T37" fmla="*/ 104 h 1133"/>
                                  <a:gd name="T38" fmla="*/ 62 w 1067"/>
                                  <a:gd name="T39" fmla="*/ 104 h 1133"/>
                                  <a:gd name="T40" fmla="*/ 62 w 1067"/>
                                  <a:gd name="T41" fmla="*/ 111 h 1133"/>
                                  <a:gd name="T42" fmla="*/ 15 w 1067"/>
                                  <a:gd name="T43" fmla="*/ 162 h 1133"/>
                                  <a:gd name="T44" fmla="*/ 9 w 1067"/>
                                  <a:gd name="T45" fmla="*/ 168 h 1133"/>
                                  <a:gd name="T46" fmla="*/ 2 w 1067"/>
                                  <a:gd name="T47" fmla="*/ 168 h 1133"/>
                                  <a:gd name="T48" fmla="*/ 2 w 1067"/>
                                  <a:gd name="T49" fmla="*/ 161 h 1133"/>
                                  <a:gd name="T50" fmla="*/ 7 w 1067"/>
                                  <a:gd name="T51" fmla="*/ 155 h 1133"/>
                                  <a:gd name="T52" fmla="*/ 14 w 1067"/>
                                  <a:gd name="T53" fmla="*/ 155 h 1133"/>
                                  <a:gd name="T54" fmla="*/ 15 w 1067"/>
                                  <a:gd name="T55" fmla="*/ 162 h 113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067" h="1133">
                                    <a:moveTo>
                                      <a:pt x="1054" y="59"/>
                                    </a:moveTo>
                                    <a:lnTo>
                                      <a:pt x="918" y="205"/>
                                    </a:lnTo>
                                    <a:cubicBezTo>
                                      <a:pt x="905" y="219"/>
                                      <a:pt x="884" y="219"/>
                                      <a:pt x="871" y="207"/>
                                    </a:cubicBezTo>
                                    <a:cubicBezTo>
                                      <a:pt x="857" y="194"/>
                                      <a:pt x="856" y="173"/>
                                      <a:pt x="869" y="160"/>
                                    </a:cubicBezTo>
                                    <a:lnTo>
                                      <a:pt x="1006" y="14"/>
                                    </a:lnTo>
                                    <a:cubicBezTo>
                                      <a:pt x="1018" y="0"/>
                                      <a:pt x="1039" y="0"/>
                                      <a:pt x="1053" y="12"/>
                                    </a:cubicBezTo>
                                    <a:cubicBezTo>
                                      <a:pt x="1066" y="25"/>
                                      <a:pt x="1067" y="46"/>
                                      <a:pt x="1054" y="59"/>
                                    </a:cubicBezTo>
                                    <a:close/>
                                    <a:moveTo>
                                      <a:pt x="735" y="400"/>
                                    </a:moveTo>
                                    <a:lnTo>
                                      <a:pt x="599" y="546"/>
                                    </a:lnTo>
                                    <a:cubicBezTo>
                                      <a:pt x="586" y="559"/>
                                      <a:pt x="565" y="560"/>
                                      <a:pt x="551" y="547"/>
                                    </a:cubicBezTo>
                                    <a:cubicBezTo>
                                      <a:pt x="538" y="535"/>
                                      <a:pt x="537" y="514"/>
                                      <a:pt x="550" y="500"/>
                                    </a:cubicBezTo>
                                    <a:lnTo>
                                      <a:pt x="687" y="354"/>
                                    </a:lnTo>
                                    <a:cubicBezTo>
                                      <a:pt x="699" y="341"/>
                                      <a:pt x="720" y="340"/>
                                      <a:pt x="734" y="353"/>
                                    </a:cubicBezTo>
                                    <a:cubicBezTo>
                                      <a:pt x="747" y="365"/>
                                      <a:pt x="748" y="386"/>
                                      <a:pt x="735" y="400"/>
                                    </a:cubicBezTo>
                                    <a:close/>
                                    <a:moveTo>
                                      <a:pt x="416" y="740"/>
                                    </a:moveTo>
                                    <a:lnTo>
                                      <a:pt x="279" y="886"/>
                                    </a:lnTo>
                                    <a:cubicBezTo>
                                      <a:pt x="267" y="900"/>
                                      <a:pt x="246" y="900"/>
                                      <a:pt x="232" y="888"/>
                                    </a:cubicBezTo>
                                    <a:cubicBezTo>
                                      <a:pt x="219" y="875"/>
                                      <a:pt x="218" y="854"/>
                                      <a:pt x="231" y="841"/>
                                    </a:cubicBezTo>
                                    <a:lnTo>
                                      <a:pt x="368" y="695"/>
                                    </a:lnTo>
                                    <a:cubicBezTo>
                                      <a:pt x="380" y="681"/>
                                      <a:pt x="401" y="681"/>
                                      <a:pt x="415" y="693"/>
                                    </a:cubicBezTo>
                                    <a:cubicBezTo>
                                      <a:pt x="428" y="706"/>
                                      <a:pt x="429" y="727"/>
                                      <a:pt x="416" y="740"/>
                                    </a:cubicBezTo>
                                    <a:close/>
                                    <a:moveTo>
                                      <a:pt x="97" y="1081"/>
                                    </a:moveTo>
                                    <a:lnTo>
                                      <a:pt x="61" y="1119"/>
                                    </a:lnTo>
                                    <a:cubicBezTo>
                                      <a:pt x="49" y="1133"/>
                                      <a:pt x="27" y="1133"/>
                                      <a:pt x="14" y="1121"/>
                                    </a:cubicBezTo>
                                    <a:cubicBezTo>
                                      <a:pt x="1" y="1108"/>
                                      <a:pt x="0" y="1087"/>
                                      <a:pt x="12" y="1074"/>
                                    </a:cubicBezTo>
                                    <a:lnTo>
                                      <a:pt x="49" y="1035"/>
                                    </a:lnTo>
                                    <a:cubicBezTo>
                                      <a:pt x="61" y="1022"/>
                                      <a:pt x="82" y="1021"/>
                                      <a:pt x="96" y="1034"/>
                                    </a:cubicBezTo>
                                    <a:cubicBezTo>
                                      <a:pt x="109" y="1046"/>
                                      <a:pt x="110" y="1067"/>
                                      <a:pt x="97" y="1081"/>
                                    </a:cubicBezTo>
                                    <a:close/>
                                  </a:path>
                                </a:pathLst>
                              </a:custGeom>
                              <a:solidFill>
                                <a:srgbClr val="C0C0C0"/>
                              </a:solidFill>
                              <a:ln w="1270" cap="flat">
                                <a:solidFill>
                                  <a:srgbClr val="C0C0C0"/>
                                </a:solidFill>
                                <a:prstDash val="solid"/>
                                <a:bevel/>
                                <a:headEnd/>
                                <a:tailEnd/>
                              </a:ln>
                            </wps:spPr>
                            <wps:bodyPr rot="0" vert="horz" wrap="square" lIns="91440" tIns="45720" rIns="91440" bIns="45720" anchor="t" anchorCtr="0" upright="1">
                              <a:noAutofit/>
                            </wps:bodyPr>
                          </wps:wsp>
                          <wps:wsp>
                            <wps:cNvPr id="599" name="Line 343"/>
                            <wps:cNvCnPr>
                              <a:cxnSpLocks noChangeShapeType="1"/>
                            </wps:cNvCnPr>
                            <wps:spPr bwMode="auto">
                              <a:xfrm flipH="1">
                                <a:off x="1242539" y="487681"/>
                                <a:ext cx="185" cy="198"/>
                              </a:xfrm>
                              <a:prstGeom prst="line">
                                <a:avLst/>
                              </a:prstGeom>
                              <a:noFill/>
                              <a:ln w="9525" cap="rnd">
                                <a:solidFill>
                                  <a:srgbClr val="969696"/>
                                </a:solidFill>
                                <a:round/>
                                <a:headEnd/>
                                <a:tailEnd/>
                              </a:ln>
                              <a:extLst>
                                <a:ext uri="{909E8E84-426E-40DD-AFC4-6F175D3DCCD1}">
                                  <a14:hiddenFill xmlns:a14="http://schemas.microsoft.com/office/drawing/2010/main">
                                    <a:noFill/>
                                  </a14:hiddenFill>
                                </a:ext>
                              </a:extLst>
                            </wps:spPr>
                            <wps:bodyPr/>
                          </wps:wsp>
                          <wps:wsp>
                            <wps:cNvPr id="600" name="Freeform 344"/>
                            <wps:cNvSpPr>
                              <a:spLocks noEditPoints="1"/>
                            </wps:cNvSpPr>
                            <wps:spPr bwMode="auto">
                              <a:xfrm>
                                <a:off x="1242794" y="487697"/>
                                <a:ext cx="161" cy="171"/>
                              </a:xfrm>
                              <a:custGeom>
                                <a:avLst/>
                                <a:gdLst>
                                  <a:gd name="T0" fmla="*/ 159 w 1074"/>
                                  <a:gd name="T1" fmla="*/ 9 h 1140"/>
                                  <a:gd name="T2" fmla="*/ 139 w 1074"/>
                                  <a:gd name="T3" fmla="*/ 31 h 1140"/>
                                  <a:gd name="T4" fmla="*/ 131 w 1074"/>
                                  <a:gd name="T5" fmla="*/ 31 h 1140"/>
                                  <a:gd name="T6" fmla="*/ 131 w 1074"/>
                                  <a:gd name="T7" fmla="*/ 24 h 1140"/>
                                  <a:gd name="T8" fmla="*/ 152 w 1074"/>
                                  <a:gd name="T9" fmla="*/ 2 h 1140"/>
                                  <a:gd name="T10" fmla="*/ 159 w 1074"/>
                                  <a:gd name="T11" fmla="*/ 2 h 1140"/>
                                  <a:gd name="T12" fmla="*/ 159 w 1074"/>
                                  <a:gd name="T13" fmla="*/ 9 h 1140"/>
                                  <a:gd name="T14" fmla="*/ 111 w 1074"/>
                                  <a:gd name="T15" fmla="*/ 60 h 1140"/>
                                  <a:gd name="T16" fmla="*/ 91 w 1074"/>
                                  <a:gd name="T17" fmla="*/ 82 h 1140"/>
                                  <a:gd name="T18" fmla="*/ 84 w 1074"/>
                                  <a:gd name="T19" fmla="*/ 82 h 1140"/>
                                  <a:gd name="T20" fmla="*/ 83 w 1074"/>
                                  <a:gd name="T21" fmla="*/ 75 h 1140"/>
                                  <a:gd name="T22" fmla="*/ 104 w 1074"/>
                                  <a:gd name="T23" fmla="*/ 53 h 1140"/>
                                  <a:gd name="T24" fmla="*/ 111 w 1074"/>
                                  <a:gd name="T25" fmla="*/ 53 h 1140"/>
                                  <a:gd name="T26" fmla="*/ 111 w 1074"/>
                                  <a:gd name="T27" fmla="*/ 60 h 1140"/>
                                  <a:gd name="T28" fmla="*/ 63 w 1074"/>
                                  <a:gd name="T29" fmla="*/ 111 h 1140"/>
                                  <a:gd name="T30" fmla="*/ 43 w 1074"/>
                                  <a:gd name="T31" fmla="*/ 133 h 1140"/>
                                  <a:gd name="T32" fmla="*/ 36 w 1074"/>
                                  <a:gd name="T33" fmla="*/ 133 h 1140"/>
                                  <a:gd name="T34" fmla="*/ 36 w 1074"/>
                                  <a:gd name="T35" fmla="*/ 126 h 1140"/>
                                  <a:gd name="T36" fmla="*/ 56 w 1074"/>
                                  <a:gd name="T37" fmla="*/ 104 h 1140"/>
                                  <a:gd name="T38" fmla="*/ 63 w 1074"/>
                                  <a:gd name="T39" fmla="*/ 104 h 1140"/>
                                  <a:gd name="T40" fmla="*/ 63 w 1074"/>
                                  <a:gd name="T41" fmla="*/ 111 h 1140"/>
                                  <a:gd name="T42" fmla="*/ 16 w 1074"/>
                                  <a:gd name="T43" fmla="*/ 162 h 1140"/>
                                  <a:gd name="T44" fmla="*/ 9 w 1074"/>
                                  <a:gd name="T45" fmla="*/ 169 h 1140"/>
                                  <a:gd name="T46" fmla="*/ 2 w 1074"/>
                                  <a:gd name="T47" fmla="*/ 169 h 1140"/>
                                  <a:gd name="T48" fmla="*/ 2 w 1074"/>
                                  <a:gd name="T49" fmla="*/ 162 h 1140"/>
                                  <a:gd name="T50" fmla="*/ 8 w 1074"/>
                                  <a:gd name="T51" fmla="*/ 155 h 1140"/>
                                  <a:gd name="T52" fmla="*/ 15 w 1074"/>
                                  <a:gd name="T53" fmla="*/ 155 h 1140"/>
                                  <a:gd name="T54" fmla="*/ 16 w 1074"/>
                                  <a:gd name="T55" fmla="*/ 162 h 114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074" h="1140">
                                    <a:moveTo>
                                      <a:pt x="1061" y="60"/>
                                    </a:moveTo>
                                    <a:lnTo>
                                      <a:pt x="924" y="206"/>
                                    </a:lnTo>
                                    <a:cubicBezTo>
                                      <a:pt x="912" y="219"/>
                                      <a:pt x="891" y="220"/>
                                      <a:pt x="877" y="207"/>
                                    </a:cubicBezTo>
                                    <a:cubicBezTo>
                                      <a:pt x="864" y="194"/>
                                      <a:pt x="863" y="173"/>
                                      <a:pt x="876" y="160"/>
                                    </a:cubicBezTo>
                                    <a:lnTo>
                                      <a:pt x="1012" y="14"/>
                                    </a:lnTo>
                                    <a:cubicBezTo>
                                      <a:pt x="1025" y="1"/>
                                      <a:pt x="1046" y="0"/>
                                      <a:pt x="1060" y="12"/>
                                    </a:cubicBezTo>
                                    <a:cubicBezTo>
                                      <a:pt x="1073" y="25"/>
                                      <a:pt x="1074" y="46"/>
                                      <a:pt x="1061" y="60"/>
                                    </a:cubicBezTo>
                                    <a:close/>
                                    <a:moveTo>
                                      <a:pt x="742" y="400"/>
                                    </a:moveTo>
                                    <a:lnTo>
                                      <a:pt x="605" y="546"/>
                                    </a:lnTo>
                                    <a:cubicBezTo>
                                      <a:pt x="593" y="559"/>
                                      <a:pt x="571" y="560"/>
                                      <a:pt x="558" y="547"/>
                                    </a:cubicBezTo>
                                    <a:cubicBezTo>
                                      <a:pt x="545" y="535"/>
                                      <a:pt x="544" y="514"/>
                                      <a:pt x="557" y="500"/>
                                    </a:cubicBezTo>
                                    <a:lnTo>
                                      <a:pt x="693" y="354"/>
                                    </a:lnTo>
                                    <a:cubicBezTo>
                                      <a:pt x="706" y="341"/>
                                      <a:pt x="727" y="340"/>
                                      <a:pt x="740" y="353"/>
                                    </a:cubicBezTo>
                                    <a:cubicBezTo>
                                      <a:pt x="754" y="366"/>
                                      <a:pt x="755" y="387"/>
                                      <a:pt x="742" y="400"/>
                                    </a:cubicBezTo>
                                    <a:close/>
                                    <a:moveTo>
                                      <a:pt x="423" y="741"/>
                                    </a:moveTo>
                                    <a:lnTo>
                                      <a:pt x="286" y="886"/>
                                    </a:lnTo>
                                    <a:cubicBezTo>
                                      <a:pt x="273" y="900"/>
                                      <a:pt x="252" y="901"/>
                                      <a:pt x="239" y="888"/>
                                    </a:cubicBezTo>
                                    <a:cubicBezTo>
                                      <a:pt x="225" y="875"/>
                                      <a:pt x="225" y="854"/>
                                      <a:pt x="237" y="841"/>
                                    </a:cubicBezTo>
                                    <a:lnTo>
                                      <a:pt x="374" y="695"/>
                                    </a:lnTo>
                                    <a:cubicBezTo>
                                      <a:pt x="387" y="681"/>
                                      <a:pt x="408" y="681"/>
                                      <a:pt x="421" y="693"/>
                                    </a:cubicBezTo>
                                    <a:cubicBezTo>
                                      <a:pt x="435" y="706"/>
                                      <a:pt x="435" y="727"/>
                                      <a:pt x="423" y="741"/>
                                    </a:cubicBezTo>
                                    <a:close/>
                                    <a:moveTo>
                                      <a:pt x="104" y="1081"/>
                                    </a:moveTo>
                                    <a:lnTo>
                                      <a:pt x="61" y="1126"/>
                                    </a:lnTo>
                                    <a:cubicBezTo>
                                      <a:pt x="49" y="1140"/>
                                      <a:pt x="27" y="1140"/>
                                      <a:pt x="14" y="1128"/>
                                    </a:cubicBezTo>
                                    <a:cubicBezTo>
                                      <a:pt x="1" y="1115"/>
                                      <a:pt x="0" y="1094"/>
                                      <a:pt x="12" y="1081"/>
                                    </a:cubicBezTo>
                                    <a:lnTo>
                                      <a:pt x="55" y="1035"/>
                                    </a:lnTo>
                                    <a:cubicBezTo>
                                      <a:pt x="68" y="1022"/>
                                      <a:pt x="89" y="1021"/>
                                      <a:pt x="102" y="1034"/>
                                    </a:cubicBezTo>
                                    <a:cubicBezTo>
                                      <a:pt x="116" y="1046"/>
                                      <a:pt x="116" y="1068"/>
                                      <a:pt x="104" y="1081"/>
                                    </a:cubicBezTo>
                                    <a:close/>
                                  </a:path>
                                </a:pathLst>
                              </a:custGeom>
                              <a:solidFill>
                                <a:srgbClr val="C0C0C0"/>
                              </a:solidFill>
                              <a:ln w="1270" cap="flat">
                                <a:solidFill>
                                  <a:srgbClr val="C0C0C0"/>
                                </a:solidFill>
                                <a:prstDash val="solid"/>
                                <a:bevel/>
                                <a:headEnd/>
                                <a:tailEnd/>
                              </a:ln>
                            </wps:spPr>
                            <wps:bodyPr rot="0" vert="horz" wrap="square" lIns="91440" tIns="45720" rIns="91440" bIns="45720" anchor="t" anchorCtr="0" upright="1">
                              <a:noAutofit/>
                            </wps:bodyPr>
                          </wps:wsp>
                          <wps:wsp>
                            <wps:cNvPr id="601" name="Line 345"/>
                            <wps:cNvCnPr>
                              <a:cxnSpLocks noChangeShapeType="1"/>
                            </wps:cNvCnPr>
                            <wps:spPr bwMode="auto">
                              <a:xfrm flipH="1">
                                <a:off x="1242820" y="487686"/>
                                <a:ext cx="185" cy="198"/>
                              </a:xfrm>
                              <a:prstGeom prst="line">
                                <a:avLst/>
                              </a:prstGeom>
                              <a:noFill/>
                              <a:ln w="9525" cap="rnd">
                                <a:solidFill>
                                  <a:srgbClr val="969696"/>
                                </a:solidFill>
                                <a:round/>
                                <a:headEnd/>
                                <a:tailEnd/>
                              </a:ln>
                              <a:extLst>
                                <a:ext uri="{909E8E84-426E-40DD-AFC4-6F175D3DCCD1}">
                                  <a14:hiddenFill xmlns:a14="http://schemas.microsoft.com/office/drawing/2010/main">
                                    <a:noFill/>
                                  </a14:hiddenFill>
                                </a:ext>
                              </a:extLst>
                            </wps:spPr>
                            <wps:bodyPr/>
                          </wps:wsp>
                        </wpg:grpSp>
                        <wps:wsp>
                          <wps:cNvPr id="602" name="Freeform 347"/>
                          <wps:cNvSpPr>
                            <a:spLocks/>
                          </wps:cNvSpPr>
                          <wps:spPr bwMode="auto">
                            <a:xfrm>
                              <a:off x="521227" y="484124"/>
                              <a:ext cx="116398" cy="406779"/>
                            </a:xfrm>
                            <a:custGeom>
                              <a:avLst/>
                              <a:gdLst>
                                <a:gd name="T0" fmla="*/ 116398 w 5770"/>
                                <a:gd name="T1" fmla="*/ 0 h 10000"/>
                                <a:gd name="T2" fmla="*/ 20677 w 5770"/>
                                <a:gd name="T3" fmla="*/ 120711 h 10000"/>
                                <a:gd name="T4" fmla="*/ 0 w 5770"/>
                                <a:gd name="T5" fmla="*/ 406707 h 10000"/>
                                <a:gd name="T6" fmla="*/ 0 60000 65536"/>
                                <a:gd name="T7" fmla="*/ 0 60000 65536"/>
                                <a:gd name="T8" fmla="*/ 0 60000 65536"/>
                              </a:gdLst>
                              <a:ahLst/>
                              <a:cxnLst>
                                <a:cxn ang="T6">
                                  <a:pos x="T0" y="T1"/>
                                </a:cxn>
                                <a:cxn ang="T7">
                                  <a:pos x="T2" y="T3"/>
                                </a:cxn>
                                <a:cxn ang="T8">
                                  <a:pos x="T4" y="T5"/>
                                </a:cxn>
                              </a:cxnLst>
                              <a:rect l="0" t="0" r="r" b="b"/>
                              <a:pathLst>
                                <a:path w="5770" h="10000">
                                  <a:moveTo>
                                    <a:pt x="5770" y="0"/>
                                  </a:moveTo>
                                  <a:cubicBezTo>
                                    <a:pt x="4960" y="497"/>
                                    <a:pt x="1987" y="1301"/>
                                    <a:pt x="1025" y="2968"/>
                                  </a:cubicBezTo>
                                  <a:cubicBezTo>
                                    <a:pt x="63" y="4635"/>
                                    <a:pt x="214" y="8535"/>
                                    <a:pt x="0" y="10000"/>
                                  </a:cubicBezTo>
                                </a:path>
                              </a:pathLst>
                            </a:custGeom>
                            <a:noFill/>
                            <a:ln w="952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69243" tIns="34622" rIns="69243" bIns="34622" anchor="t" anchorCtr="0" upright="1">
                            <a:noAutofit/>
                          </wps:bodyPr>
                        </wps:wsp>
                        <wps:wsp>
                          <wps:cNvPr id="603" name="Freeform 348"/>
                          <wps:cNvSpPr>
                            <a:spLocks/>
                          </wps:cNvSpPr>
                          <wps:spPr bwMode="auto">
                            <a:xfrm>
                              <a:off x="749929" y="397356"/>
                              <a:ext cx="702067" cy="231398"/>
                            </a:xfrm>
                            <a:custGeom>
                              <a:avLst/>
                              <a:gdLst>
                                <a:gd name="T0" fmla="*/ 3343 w 9870"/>
                                <a:gd name="T1" fmla="*/ 81177 h 10206"/>
                                <a:gd name="T2" fmla="*/ 138493 w 9870"/>
                                <a:gd name="T3" fmla="*/ 230564 h 10206"/>
                                <a:gd name="T4" fmla="*/ 569478 w 9870"/>
                                <a:gd name="T5" fmla="*/ 3967 h 10206"/>
                                <a:gd name="T6" fmla="*/ 699791 w 9870"/>
                                <a:gd name="T7" fmla="*/ 86753 h 102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870" h="10206">
                                  <a:moveTo>
                                    <a:pt x="47" y="3581"/>
                                  </a:moveTo>
                                  <a:cubicBezTo>
                                    <a:pt x="-212" y="4409"/>
                                    <a:pt x="621" y="10739"/>
                                    <a:pt x="1947" y="10171"/>
                                  </a:cubicBezTo>
                                  <a:cubicBezTo>
                                    <a:pt x="3273" y="9603"/>
                                    <a:pt x="6691" y="1232"/>
                                    <a:pt x="8006" y="175"/>
                                  </a:cubicBezTo>
                                  <a:cubicBezTo>
                                    <a:pt x="9321" y="-882"/>
                                    <a:pt x="10037" y="3147"/>
                                    <a:pt x="9838" y="3827"/>
                                  </a:cubicBezTo>
                                </a:path>
                              </a:pathLst>
                            </a:custGeom>
                            <a:noFill/>
                            <a:ln w="952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69243" tIns="34622" rIns="69243" bIns="34622" anchor="t" anchorCtr="0" upright="1">
                            <a:noAutofit/>
                          </wps:bodyPr>
                        </wps:wsp>
                        <wps:wsp>
                          <wps:cNvPr id="604" name="Rectangle 350"/>
                          <wps:cNvSpPr>
                            <a:spLocks noChangeArrowheads="1"/>
                          </wps:cNvSpPr>
                          <wps:spPr bwMode="auto">
                            <a:xfrm>
                              <a:off x="201130" y="0"/>
                              <a:ext cx="508635" cy="198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B92176" w14:textId="77777777" w:rsidR="00C50BCE" w:rsidRDefault="00C50BCE" w:rsidP="00C50BCE">
                                <w:pPr>
                                  <w:rPr>
                                    <w:rFonts w:ascii="Calibri"/>
                                    <w:color w:val="000000"/>
                                    <w:sz w:val="16"/>
                                    <w:szCs w:val="16"/>
                                  </w:rPr>
                                </w:pPr>
                                <w:r>
                                  <w:rPr>
                                    <w:rFonts w:ascii="Calibri" w:hint="eastAsia"/>
                                    <w:color w:val="000000"/>
                                    <w:sz w:val="16"/>
                                    <w:szCs w:val="16"/>
                                  </w:rPr>
                                  <w:t>数据采集器</w:t>
                                </w:r>
                              </w:p>
                            </w:txbxContent>
                          </wps:txbx>
                          <wps:bodyPr rot="0" vert="horz" wrap="none" lIns="0" tIns="0" rIns="0" bIns="0" anchor="t" anchorCtr="0" upright="1">
                            <a:spAutoFit/>
                          </wps:bodyPr>
                        </wps:wsp>
                        <wps:wsp>
                          <wps:cNvPr id="605" name="Line 377"/>
                          <wps:cNvCnPr>
                            <a:cxnSpLocks noChangeShapeType="1"/>
                          </wps:cNvCnPr>
                          <wps:spPr bwMode="auto">
                            <a:xfrm>
                              <a:off x="526655" y="126162"/>
                              <a:ext cx="116871" cy="133248"/>
                            </a:xfrm>
                            <a:prstGeom prst="line">
                              <a:avLst/>
                            </a:prstGeom>
                            <a:noFill/>
                            <a:ln w="6350" cap="rnd">
                              <a:solidFill>
                                <a:srgbClr val="000000"/>
                              </a:solidFill>
                              <a:round/>
                              <a:headEnd/>
                              <a:tailEnd/>
                            </a:ln>
                            <a:extLst>
                              <a:ext uri="{909E8E84-426E-40DD-AFC4-6F175D3DCCD1}">
                                <a14:hiddenFill xmlns:a14="http://schemas.microsoft.com/office/drawing/2010/main">
                                  <a:noFill/>
                                </a14:hiddenFill>
                              </a:ext>
                            </a:extLst>
                          </wps:spPr>
                          <wps:bodyPr/>
                        </wps:wsp>
                        <wps:wsp>
                          <wps:cNvPr id="606" name="Rectangle 359"/>
                          <wps:cNvSpPr>
                            <a:spLocks noChangeArrowheads="1"/>
                          </wps:cNvSpPr>
                          <wps:spPr bwMode="auto">
                            <a:xfrm>
                              <a:off x="0" y="589534"/>
                              <a:ext cx="508635" cy="198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458170" w14:textId="77777777" w:rsidR="00C50BCE" w:rsidRDefault="00C50BCE" w:rsidP="00C50BCE">
                                <w:pPr>
                                  <w:rPr>
                                    <w:rFonts w:ascii="Calibri"/>
                                    <w:color w:val="000000"/>
                                    <w:sz w:val="16"/>
                                    <w:szCs w:val="16"/>
                                  </w:rPr>
                                </w:pPr>
                                <w:r>
                                  <w:rPr>
                                    <w:rFonts w:ascii="Calibri" w:hint="eastAsia"/>
                                    <w:color w:val="000000"/>
                                    <w:sz w:val="16"/>
                                    <w:szCs w:val="16"/>
                                  </w:rPr>
                                  <w:t>电压传感器</w:t>
                                </w:r>
                              </w:p>
                            </w:txbxContent>
                          </wps:txbx>
                          <wps:bodyPr rot="0" vert="horz" wrap="none" lIns="0" tIns="0" rIns="0" bIns="0" anchor="t" anchorCtr="0" upright="1">
                            <a:spAutoFit/>
                          </wps:bodyPr>
                        </wps:wsp>
                        <wps:wsp>
                          <wps:cNvPr id="607" name="Rectangle 361"/>
                          <wps:cNvSpPr>
                            <a:spLocks noChangeArrowheads="1"/>
                          </wps:cNvSpPr>
                          <wps:spPr bwMode="auto">
                            <a:xfrm>
                              <a:off x="1385589" y="178396"/>
                              <a:ext cx="508635" cy="198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8369CC" w14:textId="77777777" w:rsidR="00C50BCE" w:rsidRDefault="00C50BCE" w:rsidP="00C50BCE">
                                <w:pPr>
                                  <w:rPr>
                                    <w:rFonts w:ascii="Calibri"/>
                                    <w:color w:val="000000"/>
                                    <w:sz w:val="16"/>
                                    <w:szCs w:val="16"/>
                                  </w:rPr>
                                </w:pPr>
                                <w:r>
                                  <w:rPr>
                                    <w:rFonts w:ascii="Calibri" w:hint="eastAsia"/>
                                    <w:color w:val="000000"/>
                                    <w:sz w:val="16"/>
                                    <w:szCs w:val="16"/>
                                  </w:rPr>
                                  <w:t>电流传感器</w:t>
                                </w:r>
                              </w:p>
                            </w:txbxContent>
                          </wps:txbx>
                          <wps:bodyPr rot="0" vert="horz" wrap="none" lIns="0" tIns="0" rIns="0" bIns="0" anchor="t" anchorCtr="0" upright="1">
                            <a:spAutoFit/>
                          </wps:bodyPr>
                        </wps:wsp>
                        <wps:wsp>
                          <wps:cNvPr id="608" name="任意多边形 563"/>
                          <wps:cNvSpPr>
                            <a:spLocks/>
                          </wps:cNvSpPr>
                          <wps:spPr bwMode="auto">
                            <a:xfrm>
                              <a:off x="397562" y="1051113"/>
                              <a:ext cx="103951" cy="189982"/>
                            </a:xfrm>
                            <a:custGeom>
                              <a:avLst/>
                              <a:gdLst>
                                <a:gd name="T0" fmla="*/ 2310 w 307074"/>
                                <a:gd name="T1" fmla="*/ 0 h 443553"/>
                                <a:gd name="T2" fmla="*/ 0 w 307074"/>
                                <a:gd name="T3" fmla="*/ 14612 h 443553"/>
                                <a:gd name="T4" fmla="*/ 2310 w 307074"/>
                                <a:gd name="T5" fmla="*/ 26300 h 443553"/>
                                <a:gd name="T6" fmla="*/ 9240 w 307074"/>
                                <a:gd name="T7" fmla="*/ 52601 h 443553"/>
                                <a:gd name="T8" fmla="*/ 18480 w 307074"/>
                                <a:gd name="T9" fmla="*/ 81824 h 443553"/>
                                <a:gd name="T10" fmla="*/ 39270 w 307074"/>
                                <a:gd name="T11" fmla="*/ 125658 h 443553"/>
                                <a:gd name="T12" fmla="*/ 62370 w 307074"/>
                                <a:gd name="T13" fmla="*/ 157803 h 443553"/>
                                <a:gd name="T14" fmla="*/ 103951 w 307074"/>
                                <a:gd name="T15" fmla="*/ 189948 h 44355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07074" h="443553">
                                  <a:moveTo>
                                    <a:pt x="6823" y="0"/>
                                  </a:moveTo>
                                  <a:cubicBezTo>
                                    <a:pt x="4549" y="11373"/>
                                    <a:pt x="0" y="22521"/>
                                    <a:pt x="0" y="34120"/>
                                  </a:cubicBezTo>
                                  <a:cubicBezTo>
                                    <a:pt x="0" y="43498"/>
                                    <a:pt x="2274" y="46630"/>
                                    <a:pt x="6823" y="61415"/>
                                  </a:cubicBezTo>
                                  <a:cubicBezTo>
                                    <a:pt x="11372" y="76200"/>
                                    <a:pt x="19334" y="101221"/>
                                    <a:pt x="27295" y="122830"/>
                                  </a:cubicBezTo>
                                  <a:cubicBezTo>
                                    <a:pt x="35256" y="144439"/>
                                    <a:pt x="39806" y="162636"/>
                                    <a:pt x="54591" y="191069"/>
                                  </a:cubicBezTo>
                                  <a:cubicBezTo>
                                    <a:pt x="69376" y="219502"/>
                                    <a:pt x="94397" y="263857"/>
                                    <a:pt x="116006" y="293427"/>
                                  </a:cubicBezTo>
                                  <a:cubicBezTo>
                                    <a:pt x="137615" y="322997"/>
                                    <a:pt x="152399" y="343469"/>
                                    <a:pt x="184244" y="368490"/>
                                  </a:cubicBezTo>
                                  <a:cubicBezTo>
                                    <a:pt x="216089" y="393511"/>
                                    <a:pt x="281484" y="427915"/>
                                    <a:pt x="307074" y="443553"/>
                                  </a:cubicBezTo>
                                </a:path>
                              </a:pathLst>
                            </a:custGeom>
                            <a:noFill/>
                            <a:ln w="9525" cap="flat" cmpd="sng" algn="ctr">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69243" tIns="34622" rIns="69243" bIns="34622" anchor="ctr" anchorCtr="0" upright="1">
                            <a:noAutofit/>
                          </wps:bodyPr>
                        </wps:wsp>
                        <wps:wsp>
                          <wps:cNvPr id="609" name="任意多边形 564"/>
                          <wps:cNvSpPr>
                            <a:spLocks/>
                          </wps:cNvSpPr>
                          <wps:spPr bwMode="auto">
                            <a:xfrm>
                              <a:off x="381659" y="1059247"/>
                              <a:ext cx="34506" cy="227624"/>
                            </a:xfrm>
                            <a:custGeom>
                              <a:avLst/>
                              <a:gdLst>
                                <a:gd name="T0" fmla="*/ 8626 w 81886"/>
                                <a:gd name="T1" fmla="*/ 0 h 491320"/>
                                <a:gd name="T2" fmla="*/ 0 w 81886"/>
                                <a:gd name="T3" fmla="*/ 56896 h 491320"/>
                                <a:gd name="T4" fmla="*/ 5751 w 81886"/>
                                <a:gd name="T5" fmla="*/ 161205 h 491320"/>
                                <a:gd name="T6" fmla="*/ 34506 w 81886"/>
                                <a:gd name="T7" fmla="*/ 227584 h 4913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1886" h="491320">
                                  <a:moveTo>
                                    <a:pt x="20471" y="0"/>
                                  </a:moveTo>
                                  <a:cubicBezTo>
                                    <a:pt x="16206" y="25590"/>
                                    <a:pt x="1136" y="64827"/>
                                    <a:pt x="-1" y="122830"/>
                                  </a:cubicBezTo>
                                  <a:cubicBezTo>
                                    <a:pt x="3996" y="238734"/>
                                    <a:pt x="-1" y="286603"/>
                                    <a:pt x="13647" y="348018"/>
                                  </a:cubicBezTo>
                                  <a:cubicBezTo>
                                    <a:pt x="27295" y="409433"/>
                                    <a:pt x="67670" y="461466"/>
                                    <a:pt x="81886" y="491320"/>
                                  </a:cubicBezTo>
                                </a:path>
                              </a:pathLst>
                            </a:custGeom>
                            <a:noFill/>
                            <a:ln w="9525" cap="flat" cmpd="sng" algn="ctr">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69243" tIns="34622" rIns="69243" bIns="34622" anchor="ctr" anchorCtr="0" upright="1">
                            <a:noAutofit/>
                          </wps:bodyPr>
                        </wps:wsp>
                        <pic:pic xmlns:pic="http://schemas.openxmlformats.org/drawingml/2006/picture">
                          <pic:nvPicPr>
                            <pic:cNvPr id="610" name="Picture 23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1615401" y="628755"/>
                              <a:ext cx="678014" cy="291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11" name="任意多边形 604"/>
                          <wps:cNvSpPr>
                            <a:spLocks/>
                          </wps:cNvSpPr>
                          <wps:spPr bwMode="auto">
                            <a:xfrm>
                              <a:off x="1345566" y="657940"/>
                              <a:ext cx="94671" cy="180781"/>
                            </a:xfrm>
                            <a:custGeom>
                              <a:avLst/>
                              <a:gdLst>
                                <a:gd name="T0" fmla="*/ 2327 w 279835"/>
                                <a:gd name="T1" fmla="*/ 0 h 423081"/>
                                <a:gd name="T2" fmla="*/ 19 w 279835"/>
                                <a:gd name="T3" fmla="*/ 14577 h 423081"/>
                                <a:gd name="T4" fmla="*/ 2327 w 279835"/>
                                <a:gd name="T5" fmla="*/ 26238 h 423081"/>
                                <a:gd name="T6" fmla="*/ 16179 w 279835"/>
                                <a:gd name="T7" fmla="*/ 72883 h 423081"/>
                                <a:gd name="T8" fmla="*/ 39265 w 279835"/>
                                <a:gd name="T9" fmla="*/ 125358 h 423081"/>
                                <a:gd name="T10" fmla="*/ 94671 w 279835"/>
                                <a:gd name="T11" fmla="*/ 180749 h 42308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79835" h="423081">
                                  <a:moveTo>
                                    <a:pt x="6879" y="0"/>
                                  </a:moveTo>
                                  <a:cubicBezTo>
                                    <a:pt x="4605" y="11373"/>
                                    <a:pt x="56" y="22521"/>
                                    <a:pt x="56" y="34120"/>
                                  </a:cubicBezTo>
                                  <a:cubicBezTo>
                                    <a:pt x="56" y="43498"/>
                                    <a:pt x="-1082" y="38669"/>
                                    <a:pt x="6879" y="61415"/>
                                  </a:cubicBezTo>
                                  <a:cubicBezTo>
                                    <a:pt x="14840" y="84161"/>
                                    <a:pt x="29626" y="131928"/>
                                    <a:pt x="47823" y="170597"/>
                                  </a:cubicBezTo>
                                  <a:cubicBezTo>
                                    <a:pt x="66020" y="209266"/>
                                    <a:pt x="77393" y="251346"/>
                                    <a:pt x="116062" y="293427"/>
                                  </a:cubicBezTo>
                                  <a:cubicBezTo>
                                    <a:pt x="154731" y="335508"/>
                                    <a:pt x="245716" y="396070"/>
                                    <a:pt x="279835" y="423081"/>
                                  </a:cubicBezTo>
                                </a:path>
                              </a:pathLst>
                            </a:custGeom>
                            <a:noFill/>
                            <a:ln w="9525" cap="flat" cmpd="sng" algn="ctr">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69243" tIns="34622" rIns="69243" bIns="34622" anchor="ctr" anchorCtr="0" upright="1">
                            <a:noAutofit/>
                          </wps:bodyPr>
                        </wps:wsp>
                        <wps:wsp>
                          <wps:cNvPr id="612" name="任意多边形 605"/>
                          <wps:cNvSpPr>
                            <a:spLocks/>
                          </wps:cNvSpPr>
                          <wps:spPr bwMode="auto">
                            <a:xfrm>
                              <a:off x="1233243" y="657938"/>
                              <a:ext cx="95810" cy="121461"/>
                            </a:xfrm>
                            <a:custGeom>
                              <a:avLst/>
                              <a:gdLst>
                                <a:gd name="T0" fmla="*/ 95810 w 230558"/>
                                <a:gd name="T1" fmla="*/ 0 h 124972"/>
                                <a:gd name="T2" fmla="*/ 0 w 230558"/>
                                <a:gd name="T3" fmla="*/ 121439 h 124972"/>
                                <a:gd name="T4" fmla="*/ 0 60000 65536"/>
                                <a:gd name="T5" fmla="*/ 0 60000 65536"/>
                              </a:gdLst>
                              <a:ahLst/>
                              <a:cxnLst>
                                <a:cxn ang="T4">
                                  <a:pos x="T0" y="T1"/>
                                </a:cxn>
                                <a:cxn ang="T5">
                                  <a:pos x="T2" y="T3"/>
                                </a:cxn>
                              </a:cxnLst>
                              <a:rect l="0" t="0" r="r" b="b"/>
                              <a:pathLst>
                                <a:path w="230558" h="124972">
                                  <a:moveTo>
                                    <a:pt x="230558" y="0"/>
                                  </a:moveTo>
                                  <a:cubicBezTo>
                                    <a:pt x="225447" y="35778"/>
                                    <a:pt x="76893" y="100209"/>
                                    <a:pt x="0" y="124972"/>
                                  </a:cubicBezTo>
                                </a:path>
                              </a:pathLst>
                            </a:custGeom>
                            <a:noFill/>
                            <a:ln w="9525" cap="flat" cmpd="sng" algn="ctr">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69243" tIns="34622" rIns="69243" bIns="34622" anchor="ctr" anchorCtr="0" upright="1">
                            <a:noAutofit/>
                          </wps:bodyPr>
                        </wps:wsp>
                        <wps:wsp>
                          <wps:cNvPr id="613" name="Line 377"/>
                          <wps:cNvCnPr>
                            <a:cxnSpLocks noChangeShapeType="1"/>
                          </wps:cNvCnPr>
                          <wps:spPr bwMode="auto">
                            <a:xfrm flipH="1">
                              <a:off x="1508567" y="327954"/>
                              <a:ext cx="38975" cy="136793"/>
                            </a:xfrm>
                            <a:prstGeom prst="line">
                              <a:avLst/>
                            </a:prstGeom>
                            <a:noFill/>
                            <a:ln w="6350" cap="rnd">
                              <a:solidFill>
                                <a:srgbClr val="000000"/>
                              </a:solidFill>
                              <a:round/>
                              <a:headEnd/>
                              <a:tailEnd/>
                            </a:ln>
                            <a:extLst>
                              <a:ext uri="{909E8E84-426E-40DD-AFC4-6F175D3DCCD1}">
                                <a14:hiddenFill xmlns:a14="http://schemas.microsoft.com/office/drawing/2010/main">
                                  <a:noFill/>
                                </a14:hiddenFill>
                              </a:ext>
                            </a:extLst>
                          </wps:spPr>
                          <wps:bodyPr/>
                        </wps:wsp>
                        <wps:wsp>
                          <wps:cNvPr id="614" name="Line 377"/>
                          <wps:cNvCnPr>
                            <a:cxnSpLocks noChangeShapeType="1"/>
                          </wps:cNvCnPr>
                          <wps:spPr bwMode="auto">
                            <a:xfrm>
                              <a:off x="226015" y="757652"/>
                              <a:ext cx="116871" cy="133248"/>
                            </a:xfrm>
                            <a:prstGeom prst="line">
                              <a:avLst/>
                            </a:prstGeom>
                            <a:noFill/>
                            <a:ln w="6350" cap="rnd">
                              <a:solidFill>
                                <a:srgbClr val="000000"/>
                              </a:solidFill>
                              <a:round/>
                              <a:headEnd/>
                              <a:tailEnd/>
                            </a:ln>
                            <a:extLst>
                              <a:ext uri="{909E8E84-426E-40DD-AFC4-6F175D3DCCD1}">
                                <a14:hiddenFill xmlns:a14="http://schemas.microsoft.com/office/drawing/2010/main">
                                  <a:noFill/>
                                </a14:hiddenFill>
                              </a:ext>
                            </a:extLst>
                          </wps:spPr>
                          <wps:bodyPr/>
                        </wps:wsp>
                        <wpg:grpSp>
                          <wpg:cNvPr id="616" name="Group 685"/>
                          <wpg:cNvGrpSpPr>
                            <a:grpSpLocks/>
                          </wpg:cNvGrpSpPr>
                          <wpg:grpSpPr bwMode="auto">
                            <a:xfrm>
                              <a:off x="796337" y="715251"/>
                              <a:ext cx="1285152" cy="669821"/>
                              <a:chOff x="796337" y="715250"/>
                              <a:chExt cx="1285152" cy="669701"/>
                            </a:xfrm>
                          </wpg:grpSpPr>
                          <wpg:grpSp>
                            <wpg:cNvPr id="617" name="Group 275"/>
                            <wpg:cNvGrpSpPr>
                              <a:grpSpLocks/>
                            </wpg:cNvGrpSpPr>
                            <wpg:grpSpPr bwMode="auto">
                              <a:xfrm>
                                <a:off x="893185" y="1105997"/>
                                <a:ext cx="548288" cy="278954"/>
                                <a:chOff x="893185" y="1105997"/>
                                <a:chExt cx="1140" cy="580"/>
                              </a:xfrm>
                            </wpg:grpSpPr>
                            <wpg:grpSp>
                              <wpg:cNvPr id="618" name="Group 246"/>
                              <wpg:cNvGrpSpPr>
                                <a:grpSpLocks/>
                              </wpg:cNvGrpSpPr>
                              <wpg:grpSpPr bwMode="auto">
                                <a:xfrm>
                                  <a:off x="893185" y="1105997"/>
                                  <a:ext cx="1140" cy="580"/>
                                  <a:chOff x="893185" y="1105997"/>
                                  <a:chExt cx="1140" cy="580"/>
                                </a:xfrm>
                              </wpg:grpSpPr>
                              <pic:pic xmlns:pic="http://schemas.openxmlformats.org/drawingml/2006/picture">
                                <pic:nvPicPr>
                                  <pic:cNvPr id="619" name="Picture 244"/>
                                  <pic:cNvPicPr>
                                    <a:picLocks noChangeAspect="1" noChangeArrowheads="1"/>
                                  </pic:cNvPicPr>
                                </pic:nvPicPr>
                                <pic:blipFill>
                                  <a:blip r:embed="rId14" cstate="print">
                                    <a:grayscl/>
                                    <a:extLst>
                                      <a:ext uri="{28A0092B-C50C-407E-A947-70E740481C1C}">
                                        <a14:useLocalDpi xmlns:a14="http://schemas.microsoft.com/office/drawing/2010/main" val="0"/>
                                      </a:ext>
                                    </a:extLst>
                                  </a:blip>
                                  <a:srcRect/>
                                  <a:stretch>
                                    <a:fillRect/>
                                  </a:stretch>
                                </pic:blipFill>
                                <pic:spPr bwMode="auto">
                                  <a:xfrm>
                                    <a:off x="893185" y="1105997"/>
                                    <a:ext cx="1140"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620" name="Picture 245"/>
                                  <pic:cNvPicPr>
                                    <a:picLocks noChangeAspect="1" noChangeArrowheads="1"/>
                                  </pic:cNvPicPr>
                                </pic:nvPicPr>
                                <pic:blipFill>
                                  <a:blip r:embed="rId15" cstate="print">
                                    <a:grayscl/>
                                    <a:extLst>
                                      <a:ext uri="{28A0092B-C50C-407E-A947-70E740481C1C}">
                                        <a14:useLocalDpi xmlns:a14="http://schemas.microsoft.com/office/drawing/2010/main" val="0"/>
                                      </a:ext>
                                    </a:extLst>
                                  </a:blip>
                                  <a:srcRect/>
                                  <a:stretch>
                                    <a:fillRect/>
                                  </a:stretch>
                                </pic:blipFill>
                                <pic:spPr bwMode="auto">
                                  <a:xfrm>
                                    <a:off x="893185" y="1105997"/>
                                    <a:ext cx="1140"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621" name="Group 260"/>
                              <wpg:cNvGrpSpPr>
                                <a:grpSpLocks/>
                              </wpg:cNvGrpSpPr>
                              <wpg:grpSpPr bwMode="auto">
                                <a:xfrm>
                                  <a:off x="893312" y="1106303"/>
                                  <a:ext cx="84" cy="106"/>
                                  <a:chOff x="893312" y="1106303"/>
                                  <a:chExt cx="84" cy="106"/>
                                </a:xfrm>
                              </wpg:grpSpPr>
                              <wpg:grpSp>
                                <wpg:cNvPr id="622" name="Group 251"/>
                                <wpg:cNvGrpSpPr>
                                  <a:grpSpLocks/>
                                </wpg:cNvGrpSpPr>
                                <wpg:grpSpPr bwMode="auto">
                                  <a:xfrm>
                                    <a:off x="893328" y="1106328"/>
                                    <a:ext cx="54" cy="81"/>
                                    <a:chOff x="893328" y="1106328"/>
                                    <a:chExt cx="54" cy="81"/>
                                  </a:xfrm>
                                </wpg:grpSpPr>
                                <wps:wsp>
                                  <wps:cNvPr id="623" name="Freeform 247"/>
                                  <wps:cNvSpPr>
                                    <a:spLocks/>
                                  </wps:cNvSpPr>
                                  <wps:spPr bwMode="auto">
                                    <a:xfrm>
                                      <a:off x="893328" y="1106328"/>
                                      <a:ext cx="54" cy="81"/>
                                    </a:xfrm>
                                    <a:custGeom>
                                      <a:avLst/>
                                      <a:gdLst>
                                        <a:gd name="T0" fmla="*/ 27 w 360"/>
                                        <a:gd name="T1" fmla="*/ 0 h 540"/>
                                        <a:gd name="T2" fmla="*/ 0 w 360"/>
                                        <a:gd name="T3" fmla="*/ 12 h 540"/>
                                        <a:gd name="T4" fmla="*/ 0 w 360"/>
                                        <a:gd name="T5" fmla="*/ 69 h 540"/>
                                        <a:gd name="T6" fmla="*/ 27 w 360"/>
                                        <a:gd name="T7" fmla="*/ 81 h 540"/>
                                        <a:gd name="T8" fmla="*/ 54 w 360"/>
                                        <a:gd name="T9" fmla="*/ 69 h 540"/>
                                        <a:gd name="T10" fmla="*/ 54 w 360"/>
                                        <a:gd name="T11" fmla="*/ 12 h 540"/>
                                        <a:gd name="T12" fmla="*/ 27 w 360"/>
                                        <a:gd name="T13" fmla="*/ 0 h 54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0" h="540">
                                          <a:moveTo>
                                            <a:pt x="180" y="0"/>
                                          </a:moveTo>
                                          <a:cubicBezTo>
                                            <a:pt x="80" y="0"/>
                                            <a:pt x="0" y="35"/>
                                            <a:pt x="0" y="78"/>
                                          </a:cubicBezTo>
                                          <a:lnTo>
                                            <a:pt x="0" y="462"/>
                                          </a:lnTo>
                                          <a:cubicBezTo>
                                            <a:pt x="0" y="505"/>
                                            <a:pt x="80" y="540"/>
                                            <a:pt x="180" y="540"/>
                                          </a:cubicBezTo>
                                          <a:cubicBezTo>
                                            <a:pt x="279" y="540"/>
                                            <a:pt x="360" y="505"/>
                                            <a:pt x="360" y="462"/>
                                          </a:cubicBezTo>
                                          <a:lnTo>
                                            <a:pt x="360" y="78"/>
                                          </a:lnTo>
                                          <a:cubicBezTo>
                                            <a:pt x="360" y="35"/>
                                            <a:pt x="279" y="0"/>
                                            <a:pt x="180" y="0"/>
                                          </a:cubicBezTo>
                                          <a:close/>
                                        </a:path>
                                      </a:pathLst>
                                    </a:custGeom>
                                    <a:solidFill>
                                      <a:srgbClr val="808080"/>
                                    </a:solidFill>
                                    <a:ln w="0">
                                      <a:solidFill>
                                        <a:srgbClr val="000000"/>
                                      </a:solidFill>
                                      <a:prstDash val="solid"/>
                                      <a:round/>
                                      <a:headEnd/>
                                      <a:tailEnd/>
                                    </a:ln>
                                  </wps:spPr>
                                  <wps:bodyPr rot="0" vert="horz" wrap="square" lIns="91440" tIns="45720" rIns="91440" bIns="45720" anchor="t" anchorCtr="0" upright="1">
                                    <a:noAutofit/>
                                  </wps:bodyPr>
                                </wps:wsp>
                                <wps:wsp>
                                  <wps:cNvPr id="624" name="Oval 248"/>
                                  <wps:cNvSpPr>
                                    <a:spLocks noChangeArrowheads="1"/>
                                  </wps:cNvSpPr>
                                  <wps:spPr bwMode="auto">
                                    <a:xfrm>
                                      <a:off x="893328" y="1106328"/>
                                      <a:ext cx="54" cy="23"/>
                                    </a:xfrm>
                                    <a:prstGeom prst="ellipse">
                                      <a:avLst/>
                                    </a:prstGeom>
                                    <a:solidFill>
                                      <a:srgbClr val="999999"/>
                                    </a:solidFill>
                                    <a:ln w="0">
                                      <a:solidFill>
                                        <a:srgbClr val="000000"/>
                                      </a:solidFill>
                                      <a:round/>
                                      <a:headEnd/>
                                      <a:tailEnd/>
                                    </a:ln>
                                  </wps:spPr>
                                  <wps:bodyPr rot="0" vert="horz" wrap="square" lIns="91440" tIns="45720" rIns="91440" bIns="45720" anchor="t" anchorCtr="0" upright="1">
                                    <a:noAutofit/>
                                  </wps:bodyPr>
                                </wps:wsp>
                                <wps:wsp>
                                  <wps:cNvPr id="625" name="Freeform 249"/>
                                  <wps:cNvSpPr>
                                    <a:spLocks/>
                                  </wps:cNvSpPr>
                                  <wps:spPr bwMode="auto">
                                    <a:xfrm>
                                      <a:off x="893328" y="1106328"/>
                                      <a:ext cx="54" cy="81"/>
                                    </a:xfrm>
                                    <a:custGeom>
                                      <a:avLst/>
                                      <a:gdLst>
                                        <a:gd name="T0" fmla="*/ 27 w 360"/>
                                        <a:gd name="T1" fmla="*/ 0 h 540"/>
                                        <a:gd name="T2" fmla="*/ 0 w 360"/>
                                        <a:gd name="T3" fmla="*/ 12 h 540"/>
                                        <a:gd name="T4" fmla="*/ 0 w 360"/>
                                        <a:gd name="T5" fmla="*/ 69 h 540"/>
                                        <a:gd name="T6" fmla="*/ 27 w 360"/>
                                        <a:gd name="T7" fmla="*/ 81 h 540"/>
                                        <a:gd name="T8" fmla="*/ 54 w 360"/>
                                        <a:gd name="T9" fmla="*/ 69 h 540"/>
                                        <a:gd name="T10" fmla="*/ 54 w 360"/>
                                        <a:gd name="T11" fmla="*/ 12 h 540"/>
                                        <a:gd name="T12" fmla="*/ 27 w 360"/>
                                        <a:gd name="T13" fmla="*/ 0 h 54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0" h="540">
                                          <a:moveTo>
                                            <a:pt x="180" y="0"/>
                                          </a:moveTo>
                                          <a:cubicBezTo>
                                            <a:pt x="80" y="0"/>
                                            <a:pt x="0" y="35"/>
                                            <a:pt x="0" y="78"/>
                                          </a:cubicBezTo>
                                          <a:lnTo>
                                            <a:pt x="0" y="462"/>
                                          </a:lnTo>
                                          <a:cubicBezTo>
                                            <a:pt x="0" y="505"/>
                                            <a:pt x="80" y="540"/>
                                            <a:pt x="180" y="540"/>
                                          </a:cubicBezTo>
                                          <a:cubicBezTo>
                                            <a:pt x="279" y="540"/>
                                            <a:pt x="360" y="505"/>
                                            <a:pt x="360" y="462"/>
                                          </a:cubicBezTo>
                                          <a:lnTo>
                                            <a:pt x="360" y="78"/>
                                          </a:lnTo>
                                          <a:cubicBezTo>
                                            <a:pt x="360" y="35"/>
                                            <a:pt x="279" y="0"/>
                                            <a:pt x="180" y="0"/>
                                          </a:cubicBezTo>
                                          <a:close/>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6" name="Freeform 250"/>
                                  <wps:cNvSpPr>
                                    <a:spLocks/>
                                  </wps:cNvSpPr>
                                  <wps:spPr bwMode="auto">
                                    <a:xfrm>
                                      <a:off x="893328" y="1106339"/>
                                      <a:ext cx="54" cy="12"/>
                                    </a:xfrm>
                                    <a:custGeom>
                                      <a:avLst/>
                                      <a:gdLst>
                                        <a:gd name="T0" fmla="*/ 0 w 54"/>
                                        <a:gd name="T1" fmla="*/ 0 h 12"/>
                                        <a:gd name="T2" fmla="*/ 27 w 54"/>
                                        <a:gd name="T3" fmla="*/ 12 h 12"/>
                                        <a:gd name="T4" fmla="*/ 54 w 54"/>
                                        <a:gd name="T5" fmla="*/ 0 h 12"/>
                                        <a:gd name="T6" fmla="*/ 0 60000 65536"/>
                                        <a:gd name="T7" fmla="*/ 0 60000 65536"/>
                                        <a:gd name="T8" fmla="*/ 0 60000 65536"/>
                                      </a:gdLst>
                                      <a:ahLst/>
                                      <a:cxnLst>
                                        <a:cxn ang="T6">
                                          <a:pos x="T0" y="T1"/>
                                        </a:cxn>
                                        <a:cxn ang="T7">
                                          <a:pos x="T2" y="T3"/>
                                        </a:cxn>
                                        <a:cxn ang="T8">
                                          <a:pos x="T4" y="T5"/>
                                        </a:cxn>
                                      </a:cxnLst>
                                      <a:rect l="0" t="0" r="r" b="b"/>
                                      <a:pathLst>
                                        <a:path w="54" h="12">
                                          <a:moveTo>
                                            <a:pt x="0" y="0"/>
                                          </a:moveTo>
                                          <a:cubicBezTo>
                                            <a:pt x="0" y="7"/>
                                            <a:pt x="12" y="12"/>
                                            <a:pt x="27" y="12"/>
                                          </a:cubicBezTo>
                                          <a:cubicBezTo>
                                            <a:pt x="42" y="12"/>
                                            <a:pt x="54" y="7"/>
                                            <a:pt x="54" y="0"/>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27" name="Group 256"/>
                                <wpg:cNvGrpSpPr>
                                  <a:grpSpLocks/>
                                </wpg:cNvGrpSpPr>
                                <wpg:grpSpPr bwMode="auto">
                                  <a:xfrm>
                                    <a:off x="893312" y="1106303"/>
                                    <a:ext cx="84" cy="66"/>
                                    <a:chOff x="893312" y="1106303"/>
                                    <a:chExt cx="84" cy="66"/>
                                  </a:xfrm>
                                </wpg:grpSpPr>
                                <wps:wsp>
                                  <wps:cNvPr id="628" name="Freeform 252"/>
                                  <wps:cNvSpPr>
                                    <a:spLocks/>
                                  </wps:cNvSpPr>
                                  <wps:spPr bwMode="auto">
                                    <a:xfrm>
                                      <a:off x="893312" y="1106303"/>
                                      <a:ext cx="84" cy="66"/>
                                    </a:xfrm>
                                    <a:custGeom>
                                      <a:avLst/>
                                      <a:gdLst>
                                        <a:gd name="T0" fmla="*/ 42 w 560"/>
                                        <a:gd name="T1" fmla="*/ 0 h 440"/>
                                        <a:gd name="T2" fmla="*/ 0 w 560"/>
                                        <a:gd name="T3" fmla="*/ 17 h 440"/>
                                        <a:gd name="T4" fmla="*/ 0 w 560"/>
                                        <a:gd name="T5" fmla="*/ 50 h 440"/>
                                        <a:gd name="T6" fmla="*/ 42 w 560"/>
                                        <a:gd name="T7" fmla="*/ 66 h 440"/>
                                        <a:gd name="T8" fmla="*/ 84 w 560"/>
                                        <a:gd name="T9" fmla="*/ 50 h 440"/>
                                        <a:gd name="T10" fmla="*/ 84 w 560"/>
                                        <a:gd name="T11" fmla="*/ 17 h 440"/>
                                        <a:gd name="T12" fmla="*/ 42 w 560"/>
                                        <a:gd name="T13" fmla="*/ 0 h 44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60" h="440">
                                          <a:moveTo>
                                            <a:pt x="280" y="0"/>
                                          </a:moveTo>
                                          <a:cubicBezTo>
                                            <a:pt x="125" y="0"/>
                                            <a:pt x="0" y="49"/>
                                            <a:pt x="0" y="110"/>
                                          </a:cubicBezTo>
                                          <a:lnTo>
                                            <a:pt x="0" y="330"/>
                                          </a:lnTo>
                                          <a:cubicBezTo>
                                            <a:pt x="0" y="391"/>
                                            <a:pt x="125" y="440"/>
                                            <a:pt x="280" y="440"/>
                                          </a:cubicBezTo>
                                          <a:cubicBezTo>
                                            <a:pt x="435" y="440"/>
                                            <a:pt x="560" y="391"/>
                                            <a:pt x="560" y="330"/>
                                          </a:cubicBezTo>
                                          <a:lnTo>
                                            <a:pt x="560" y="110"/>
                                          </a:lnTo>
                                          <a:cubicBezTo>
                                            <a:pt x="560" y="49"/>
                                            <a:pt x="435" y="0"/>
                                            <a:pt x="280" y="0"/>
                                          </a:cubicBezTo>
                                          <a:close/>
                                        </a:path>
                                      </a:pathLst>
                                    </a:custGeom>
                                    <a:solidFill>
                                      <a:srgbClr val="808080"/>
                                    </a:solidFill>
                                    <a:ln w="0">
                                      <a:solidFill>
                                        <a:srgbClr val="000000"/>
                                      </a:solidFill>
                                      <a:prstDash val="solid"/>
                                      <a:round/>
                                      <a:headEnd/>
                                      <a:tailEnd/>
                                    </a:ln>
                                  </wps:spPr>
                                  <wps:bodyPr rot="0" vert="horz" wrap="square" lIns="91440" tIns="45720" rIns="91440" bIns="45720" anchor="t" anchorCtr="0" upright="1">
                                    <a:noAutofit/>
                                  </wps:bodyPr>
                                </wps:wsp>
                                <wps:wsp>
                                  <wps:cNvPr id="629" name="Oval 253"/>
                                  <wps:cNvSpPr>
                                    <a:spLocks noChangeArrowheads="1"/>
                                  </wps:cNvSpPr>
                                  <wps:spPr bwMode="auto">
                                    <a:xfrm>
                                      <a:off x="893312" y="1106303"/>
                                      <a:ext cx="84" cy="33"/>
                                    </a:xfrm>
                                    <a:prstGeom prst="ellipse">
                                      <a:avLst/>
                                    </a:prstGeom>
                                    <a:solidFill>
                                      <a:srgbClr val="999999"/>
                                    </a:solidFill>
                                    <a:ln w="0">
                                      <a:solidFill>
                                        <a:srgbClr val="000000"/>
                                      </a:solidFill>
                                      <a:round/>
                                      <a:headEnd/>
                                      <a:tailEnd/>
                                    </a:ln>
                                  </wps:spPr>
                                  <wps:bodyPr rot="0" vert="horz" wrap="square" lIns="91440" tIns="45720" rIns="91440" bIns="45720" anchor="t" anchorCtr="0" upright="1">
                                    <a:noAutofit/>
                                  </wps:bodyPr>
                                </wps:wsp>
                                <wps:wsp>
                                  <wps:cNvPr id="630" name="Freeform 254"/>
                                  <wps:cNvSpPr>
                                    <a:spLocks/>
                                  </wps:cNvSpPr>
                                  <wps:spPr bwMode="auto">
                                    <a:xfrm>
                                      <a:off x="893312" y="1106303"/>
                                      <a:ext cx="84" cy="66"/>
                                    </a:xfrm>
                                    <a:custGeom>
                                      <a:avLst/>
                                      <a:gdLst>
                                        <a:gd name="T0" fmla="*/ 42 w 560"/>
                                        <a:gd name="T1" fmla="*/ 0 h 440"/>
                                        <a:gd name="T2" fmla="*/ 0 w 560"/>
                                        <a:gd name="T3" fmla="*/ 17 h 440"/>
                                        <a:gd name="T4" fmla="*/ 0 w 560"/>
                                        <a:gd name="T5" fmla="*/ 50 h 440"/>
                                        <a:gd name="T6" fmla="*/ 42 w 560"/>
                                        <a:gd name="T7" fmla="*/ 66 h 440"/>
                                        <a:gd name="T8" fmla="*/ 84 w 560"/>
                                        <a:gd name="T9" fmla="*/ 50 h 440"/>
                                        <a:gd name="T10" fmla="*/ 84 w 560"/>
                                        <a:gd name="T11" fmla="*/ 17 h 440"/>
                                        <a:gd name="T12" fmla="*/ 42 w 560"/>
                                        <a:gd name="T13" fmla="*/ 0 h 44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60" h="440">
                                          <a:moveTo>
                                            <a:pt x="280" y="0"/>
                                          </a:moveTo>
                                          <a:cubicBezTo>
                                            <a:pt x="125" y="0"/>
                                            <a:pt x="0" y="49"/>
                                            <a:pt x="0" y="110"/>
                                          </a:cubicBezTo>
                                          <a:lnTo>
                                            <a:pt x="0" y="330"/>
                                          </a:lnTo>
                                          <a:cubicBezTo>
                                            <a:pt x="0" y="391"/>
                                            <a:pt x="125" y="440"/>
                                            <a:pt x="280" y="440"/>
                                          </a:cubicBezTo>
                                          <a:cubicBezTo>
                                            <a:pt x="435" y="440"/>
                                            <a:pt x="560" y="391"/>
                                            <a:pt x="560" y="330"/>
                                          </a:cubicBezTo>
                                          <a:lnTo>
                                            <a:pt x="560" y="110"/>
                                          </a:lnTo>
                                          <a:cubicBezTo>
                                            <a:pt x="560" y="49"/>
                                            <a:pt x="435" y="0"/>
                                            <a:pt x="280" y="0"/>
                                          </a:cubicBezTo>
                                          <a:close/>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1" name="Freeform 255"/>
                                  <wps:cNvSpPr>
                                    <a:spLocks/>
                                  </wps:cNvSpPr>
                                  <wps:spPr bwMode="auto">
                                    <a:xfrm>
                                      <a:off x="893312" y="1106319"/>
                                      <a:ext cx="84" cy="17"/>
                                    </a:xfrm>
                                    <a:custGeom>
                                      <a:avLst/>
                                      <a:gdLst>
                                        <a:gd name="T0" fmla="*/ 0 w 84"/>
                                        <a:gd name="T1" fmla="*/ 0 h 17"/>
                                        <a:gd name="T2" fmla="*/ 42 w 84"/>
                                        <a:gd name="T3" fmla="*/ 17 h 17"/>
                                        <a:gd name="T4" fmla="*/ 84 w 84"/>
                                        <a:gd name="T5" fmla="*/ 0 h 17"/>
                                        <a:gd name="T6" fmla="*/ 0 60000 65536"/>
                                        <a:gd name="T7" fmla="*/ 0 60000 65536"/>
                                        <a:gd name="T8" fmla="*/ 0 60000 65536"/>
                                      </a:gdLst>
                                      <a:ahLst/>
                                      <a:cxnLst>
                                        <a:cxn ang="T6">
                                          <a:pos x="T0" y="T1"/>
                                        </a:cxn>
                                        <a:cxn ang="T7">
                                          <a:pos x="T2" y="T3"/>
                                        </a:cxn>
                                        <a:cxn ang="T8">
                                          <a:pos x="T4" y="T5"/>
                                        </a:cxn>
                                      </a:cxnLst>
                                      <a:rect l="0" t="0" r="r" b="b"/>
                                      <a:pathLst>
                                        <a:path w="84" h="17">
                                          <a:moveTo>
                                            <a:pt x="0" y="0"/>
                                          </a:moveTo>
                                          <a:cubicBezTo>
                                            <a:pt x="0" y="9"/>
                                            <a:pt x="19" y="17"/>
                                            <a:pt x="42" y="17"/>
                                          </a:cubicBezTo>
                                          <a:cubicBezTo>
                                            <a:pt x="65" y="17"/>
                                            <a:pt x="84" y="9"/>
                                            <a:pt x="84" y="0"/>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32" name="Group 259"/>
                                <wpg:cNvGrpSpPr>
                                  <a:grpSpLocks/>
                                </wpg:cNvGrpSpPr>
                                <wpg:grpSpPr bwMode="auto">
                                  <a:xfrm>
                                    <a:off x="893314" y="1106305"/>
                                    <a:ext cx="80" cy="37"/>
                                    <a:chOff x="893314" y="1106305"/>
                                    <a:chExt cx="80" cy="37"/>
                                  </a:xfrm>
                                </wpg:grpSpPr>
                                <wps:wsp>
                                  <wps:cNvPr id="633" name="Oval 257"/>
                                  <wps:cNvSpPr>
                                    <a:spLocks noChangeArrowheads="1"/>
                                  </wps:cNvSpPr>
                                  <wps:spPr bwMode="auto">
                                    <a:xfrm>
                                      <a:off x="893314" y="1106305"/>
                                      <a:ext cx="80" cy="37"/>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634" name="Oval 258"/>
                                  <wps:cNvSpPr>
                                    <a:spLocks noChangeArrowheads="1"/>
                                  </wps:cNvSpPr>
                                  <wps:spPr bwMode="auto">
                                    <a:xfrm>
                                      <a:off x="893314" y="1106305"/>
                                      <a:ext cx="80" cy="37"/>
                                    </a:xfrm>
                                    <a:prstGeom prst="ellipse">
                                      <a:avLst/>
                                    </a:pr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635" name="Group 274"/>
                              <wpg:cNvGrpSpPr>
                                <a:grpSpLocks/>
                              </wpg:cNvGrpSpPr>
                              <wpg:grpSpPr bwMode="auto">
                                <a:xfrm>
                                  <a:off x="893905" y="1106299"/>
                                  <a:ext cx="85" cy="106"/>
                                  <a:chOff x="893905" y="1106299"/>
                                  <a:chExt cx="85" cy="106"/>
                                </a:xfrm>
                              </wpg:grpSpPr>
                              <wpg:grpSp>
                                <wpg:cNvPr id="636" name="Group 265"/>
                                <wpg:cNvGrpSpPr>
                                  <a:grpSpLocks/>
                                </wpg:cNvGrpSpPr>
                                <wpg:grpSpPr bwMode="auto">
                                  <a:xfrm>
                                    <a:off x="893921" y="1106324"/>
                                    <a:ext cx="55" cy="81"/>
                                    <a:chOff x="893921" y="1106324"/>
                                    <a:chExt cx="55" cy="81"/>
                                  </a:xfrm>
                                </wpg:grpSpPr>
                                <wps:wsp>
                                  <wps:cNvPr id="637" name="Freeform 261"/>
                                  <wps:cNvSpPr>
                                    <a:spLocks/>
                                  </wps:cNvSpPr>
                                  <wps:spPr bwMode="auto">
                                    <a:xfrm>
                                      <a:off x="893921" y="1106324"/>
                                      <a:ext cx="55" cy="81"/>
                                    </a:xfrm>
                                    <a:custGeom>
                                      <a:avLst/>
                                      <a:gdLst>
                                        <a:gd name="T0" fmla="*/ 27 w 367"/>
                                        <a:gd name="T1" fmla="*/ 0 h 540"/>
                                        <a:gd name="T2" fmla="*/ 0 w 367"/>
                                        <a:gd name="T3" fmla="*/ 12 h 540"/>
                                        <a:gd name="T4" fmla="*/ 0 w 367"/>
                                        <a:gd name="T5" fmla="*/ 69 h 540"/>
                                        <a:gd name="T6" fmla="*/ 27 w 367"/>
                                        <a:gd name="T7" fmla="*/ 81 h 540"/>
                                        <a:gd name="T8" fmla="*/ 55 w 367"/>
                                        <a:gd name="T9" fmla="*/ 69 h 540"/>
                                        <a:gd name="T10" fmla="*/ 55 w 367"/>
                                        <a:gd name="T11" fmla="*/ 12 h 540"/>
                                        <a:gd name="T12" fmla="*/ 27 w 367"/>
                                        <a:gd name="T13" fmla="*/ 0 h 54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7" h="540">
                                          <a:moveTo>
                                            <a:pt x="183" y="0"/>
                                          </a:moveTo>
                                          <a:cubicBezTo>
                                            <a:pt x="82" y="0"/>
                                            <a:pt x="0" y="35"/>
                                            <a:pt x="0" y="78"/>
                                          </a:cubicBezTo>
                                          <a:lnTo>
                                            <a:pt x="0" y="462"/>
                                          </a:lnTo>
                                          <a:cubicBezTo>
                                            <a:pt x="0" y="505"/>
                                            <a:pt x="82" y="540"/>
                                            <a:pt x="183" y="540"/>
                                          </a:cubicBezTo>
                                          <a:cubicBezTo>
                                            <a:pt x="285" y="540"/>
                                            <a:pt x="367" y="505"/>
                                            <a:pt x="367" y="462"/>
                                          </a:cubicBezTo>
                                          <a:lnTo>
                                            <a:pt x="367" y="78"/>
                                          </a:lnTo>
                                          <a:cubicBezTo>
                                            <a:pt x="367" y="35"/>
                                            <a:pt x="285" y="0"/>
                                            <a:pt x="183" y="0"/>
                                          </a:cubicBezTo>
                                          <a:close/>
                                        </a:path>
                                      </a:pathLst>
                                    </a:custGeom>
                                    <a:solidFill>
                                      <a:srgbClr val="808080"/>
                                    </a:solidFill>
                                    <a:ln w="0">
                                      <a:solidFill>
                                        <a:srgbClr val="000000"/>
                                      </a:solidFill>
                                      <a:prstDash val="solid"/>
                                      <a:round/>
                                      <a:headEnd/>
                                      <a:tailEnd/>
                                    </a:ln>
                                  </wps:spPr>
                                  <wps:bodyPr rot="0" vert="horz" wrap="square" lIns="91440" tIns="45720" rIns="91440" bIns="45720" anchor="t" anchorCtr="0" upright="1">
                                    <a:noAutofit/>
                                  </wps:bodyPr>
                                </wps:wsp>
                                <wps:wsp>
                                  <wps:cNvPr id="638" name="Oval 262"/>
                                  <wps:cNvSpPr>
                                    <a:spLocks noChangeArrowheads="1"/>
                                  </wps:cNvSpPr>
                                  <wps:spPr bwMode="auto">
                                    <a:xfrm>
                                      <a:off x="893921" y="1106324"/>
                                      <a:ext cx="55" cy="23"/>
                                    </a:xfrm>
                                    <a:prstGeom prst="ellipse">
                                      <a:avLst/>
                                    </a:prstGeom>
                                    <a:solidFill>
                                      <a:srgbClr val="999999"/>
                                    </a:solidFill>
                                    <a:ln w="0">
                                      <a:solidFill>
                                        <a:srgbClr val="000000"/>
                                      </a:solidFill>
                                      <a:round/>
                                      <a:headEnd/>
                                      <a:tailEnd/>
                                    </a:ln>
                                  </wps:spPr>
                                  <wps:bodyPr rot="0" vert="horz" wrap="square" lIns="91440" tIns="45720" rIns="91440" bIns="45720" anchor="t" anchorCtr="0" upright="1">
                                    <a:noAutofit/>
                                  </wps:bodyPr>
                                </wps:wsp>
                                <wps:wsp>
                                  <wps:cNvPr id="639" name="Freeform 263"/>
                                  <wps:cNvSpPr>
                                    <a:spLocks/>
                                  </wps:cNvSpPr>
                                  <wps:spPr bwMode="auto">
                                    <a:xfrm>
                                      <a:off x="893921" y="1106324"/>
                                      <a:ext cx="55" cy="81"/>
                                    </a:xfrm>
                                    <a:custGeom>
                                      <a:avLst/>
                                      <a:gdLst>
                                        <a:gd name="T0" fmla="*/ 27 w 367"/>
                                        <a:gd name="T1" fmla="*/ 0 h 540"/>
                                        <a:gd name="T2" fmla="*/ 0 w 367"/>
                                        <a:gd name="T3" fmla="*/ 12 h 540"/>
                                        <a:gd name="T4" fmla="*/ 0 w 367"/>
                                        <a:gd name="T5" fmla="*/ 69 h 540"/>
                                        <a:gd name="T6" fmla="*/ 27 w 367"/>
                                        <a:gd name="T7" fmla="*/ 81 h 540"/>
                                        <a:gd name="T8" fmla="*/ 55 w 367"/>
                                        <a:gd name="T9" fmla="*/ 69 h 540"/>
                                        <a:gd name="T10" fmla="*/ 55 w 367"/>
                                        <a:gd name="T11" fmla="*/ 12 h 540"/>
                                        <a:gd name="T12" fmla="*/ 27 w 367"/>
                                        <a:gd name="T13" fmla="*/ 0 h 54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7" h="540">
                                          <a:moveTo>
                                            <a:pt x="183" y="0"/>
                                          </a:moveTo>
                                          <a:cubicBezTo>
                                            <a:pt x="82" y="0"/>
                                            <a:pt x="0" y="35"/>
                                            <a:pt x="0" y="78"/>
                                          </a:cubicBezTo>
                                          <a:lnTo>
                                            <a:pt x="0" y="462"/>
                                          </a:lnTo>
                                          <a:cubicBezTo>
                                            <a:pt x="0" y="505"/>
                                            <a:pt x="82" y="540"/>
                                            <a:pt x="183" y="540"/>
                                          </a:cubicBezTo>
                                          <a:cubicBezTo>
                                            <a:pt x="285" y="540"/>
                                            <a:pt x="367" y="505"/>
                                            <a:pt x="367" y="462"/>
                                          </a:cubicBezTo>
                                          <a:lnTo>
                                            <a:pt x="367" y="78"/>
                                          </a:lnTo>
                                          <a:cubicBezTo>
                                            <a:pt x="367" y="35"/>
                                            <a:pt x="285" y="0"/>
                                            <a:pt x="183" y="0"/>
                                          </a:cubicBezTo>
                                          <a:close/>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2" name="Freeform 264"/>
                                  <wps:cNvSpPr>
                                    <a:spLocks/>
                                  </wps:cNvSpPr>
                                  <wps:spPr bwMode="auto">
                                    <a:xfrm>
                                      <a:off x="893921" y="1106335"/>
                                      <a:ext cx="55" cy="12"/>
                                    </a:xfrm>
                                    <a:custGeom>
                                      <a:avLst/>
                                      <a:gdLst>
                                        <a:gd name="T0" fmla="*/ 0 w 55"/>
                                        <a:gd name="T1" fmla="*/ 0 h 12"/>
                                        <a:gd name="T2" fmla="*/ 27 w 55"/>
                                        <a:gd name="T3" fmla="*/ 12 h 12"/>
                                        <a:gd name="T4" fmla="*/ 55 w 55"/>
                                        <a:gd name="T5" fmla="*/ 0 h 12"/>
                                        <a:gd name="T6" fmla="*/ 0 60000 65536"/>
                                        <a:gd name="T7" fmla="*/ 0 60000 65536"/>
                                        <a:gd name="T8" fmla="*/ 0 60000 65536"/>
                                      </a:gdLst>
                                      <a:ahLst/>
                                      <a:cxnLst>
                                        <a:cxn ang="T6">
                                          <a:pos x="T0" y="T1"/>
                                        </a:cxn>
                                        <a:cxn ang="T7">
                                          <a:pos x="T2" y="T3"/>
                                        </a:cxn>
                                        <a:cxn ang="T8">
                                          <a:pos x="T4" y="T5"/>
                                        </a:cxn>
                                      </a:cxnLst>
                                      <a:rect l="0" t="0" r="r" b="b"/>
                                      <a:pathLst>
                                        <a:path w="55" h="12">
                                          <a:moveTo>
                                            <a:pt x="0" y="0"/>
                                          </a:moveTo>
                                          <a:cubicBezTo>
                                            <a:pt x="0" y="7"/>
                                            <a:pt x="12" y="12"/>
                                            <a:pt x="27" y="12"/>
                                          </a:cubicBezTo>
                                          <a:cubicBezTo>
                                            <a:pt x="43" y="12"/>
                                            <a:pt x="55" y="7"/>
                                            <a:pt x="55" y="0"/>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42" name="Group 270"/>
                                <wpg:cNvGrpSpPr>
                                  <a:grpSpLocks/>
                                </wpg:cNvGrpSpPr>
                                <wpg:grpSpPr bwMode="auto">
                                  <a:xfrm>
                                    <a:off x="893905" y="1106299"/>
                                    <a:ext cx="85" cy="65"/>
                                    <a:chOff x="893905" y="1106299"/>
                                    <a:chExt cx="85" cy="65"/>
                                  </a:xfrm>
                                </wpg:grpSpPr>
                                <wps:wsp>
                                  <wps:cNvPr id="846" name="Freeform 266"/>
                                  <wps:cNvSpPr>
                                    <a:spLocks/>
                                  </wps:cNvSpPr>
                                  <wps:spPr bwMode="auto">
                                    <a:xfrm>
                                      <a:off x="893905" y="1106299"/>
                                      <a:ext cx="85" cy="65"/>
                                    </a:xfrm>
                                    <a:custGeom>
                                      <a:avLst/>
                                      <a:gdLst>
                                        <a:gd name="T0" fmla="*/ 43 w 567"/>
                                        <a:gd name="T1" fmla="*/ 0 h 440"/>
                                        <a:gd name="T2" fmla="*/ 0 w 567"/>
                                        <a:gd name="T3" fmla="*/ 16 h 440"/>
                                        <a:gd name="T4" fmla="*/ 0 w 567"/>
                                        <a:gd name="T5" fmla="*/ 49 h 440"/>
                                        <a:gd name="T6" fmla="*/ 43 w 567"/>
                                        <a:gd name="T7" fmla="*/ 65 h 440"/>
                                        <a:gd name="T8" fmla="*/ 85 w 567"/>
                                        <a:gd name="T9" fmla="*/ 49 h 440"/>
                                        <a:gd name="T10" fmla="*/ 85 w 567"/>
                                        <a:gd name="T11" fmla="*/ 16 h 440"/>
                                        <a:gd name="T12" fmla="*/ 43 w 567"/>
                                        <a:gd name="T13" fmla="*/ 0 h 44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67" h="440">
                                          <a:moveTo>
                                            <a:pt x="284" y="0"/>
                                          </a:moveTo>
                                          <a:cubicBezTo>
                                            <a:pt x="127" y="0"/>
                                            <a:pt x="0" y="50"/>
                                            <a:pt x="0" y="110"/>
                                          </a:cubicBezTo>
                                          <a:lnTo>
                                            <a:pt x="0" y="330"/>
                                          </a:lnTo>
                                          <a:cubicBezTo>
                                            <a:pt x="0" y="391"/>
                                            <a:pt x="127" y="440"/>
                                            <a:pt x="284" y="440"/>
                                          </a:cubicBezTo>
                                          <a:cubicBezTo>
                                            <a:pt x="440" y="440"/>
                                            <a:pt x="567" y="391"/>
                                            <a:pt x="567" y="330"/>
                                          </a:cubicBezTo>
                                          <a:lnTo>
                                            <a:pt x="567" y="110"/>
                                          </a:lnTo>
                                          <a:cubicBezTo>
                                            <a:pt x="567" y="50"/>
                                            <a:pt x="440" y="0"/>
                                            <a:pt x="284" y="0"/>
                                          </a:cubicBezTo>
                                          <a:close/>
                                        </a:path>
                                      </a:pathLst>
                                    </a:custGeom>
                                    <a:solidFill>
                                      <a:srgbClr val="808080"/>
                                    </a:solidFill>
                                    <a:ln w="0">
                                      <a:solidFill>
                                        <a:srgbClr val="000000"/>
                                      </a:solidFill>
                                      <a:prstDash val="solid"/>
                                      <a:round/>
                                      <a:headEnd/>
                                      <a:tailEnd/>
                                    </a:ln>
                                  </wps:spPr>
                                  <wps:bodyPr rot="0" vert="horz" wrap="square" lIns="91440" tIns="45720" rIns="91440" bIns="45720" anchor="t" anchorCtr="0" upright="1">
                                    <a:noAutofit/>
                                  </wps:bodyPr>
                                </wps:wsp>
                                <wps:wsp>
                                  <wps:cNvPr id="850" name="Oval 267"/>
                                  <wps:cNvSpPr>
                                    <a:spLocks noChangeArrowheads="1"/>
                                  </wps:cNvSpPr>
                                  <wps:spPr bwMode="auto">
                                    <a:xfrm>
                                      <a:off x="893905" y="1106299"/>
                                      <a:ext cx="85" cy="33"/>
                                    </a:xfrm>
                                    <a:prstGeom prst="ellipse">
                                      <a:avLst/>
                                    </a:prstGeom>
                                    <a:solidFill>
                                      <a:srgbClr val="999999"/>
                                    </a:solidFill>
                                    <a:ln w="0">
                                      <a:solidFill>
                                        <a:srgbClr val="000000"/>
                                      </a:solidFill>
                                      <a:round/>
                                      <a:headEnd/>
                                      <a:tailEnd/>
                                    </a:ln>
                                  </wps:spPr>
                                  <wps:bodyPr rot="0" vert="horz" wrap="square" lIns="91440" tIns="45720" rIns="91440" bIns="45720" anchor="t" anchorCtr="0" upright="1">
                                    <a:noAutofit/>
                                  </wps:bodyPr>
                                </wps:wsp>
                                <wps:wsp>
                                  <wps:cNvPr id="851" name="Freeform 268"/>
                                  <wps:cNvSpPr>
                                    <a:spLocks/>
                                  </wps:cNvSpPr>
                                  <wps:spPr bwMode="auto">
                                    <a:xfrm>
                                      <a:off x="893905" y="1106299"/>
                                      <a:ext cx="85" cy="65"/>
                                    </a:xfrm>
                                    <a:custGeom>
                                      <a:avLst/>
                                      <a:gdLst>
                                        <a:gd name="T0" fmla="*/ 43 w 567"/>
                                        <a:gd name="T1" fmla="*/ 0 h 440"/>
                                        <a:gd name="T2" fmla="*/ 0 w 567"/>
                                        <a:gd name="T3" fmla="*/ 16 h 440"/>
                                        <a:gd name="T4" fmla="*/ 0 w 567"/>
                                        <a:gd name="T5" fmla="*/ 49 h 440"/>
                                        <a:gd name="T6" fmla="*/ 43 w 567"/>
                                        <a:gd name="T7" fmla="*/ 65 h 440"/>
                                        <a:gd name="T8" fmla="*/ 85 w 567"/>
                                        <a:gd name="T9" fmla="*/ 49 h 440"/>
                                        <a:gd name="T10" fmla="*/ 85 w 567"/>
                                        <a:gd name="T11" fmla="*/ 16 h 440"/>
                                        <a:gd name="T12" fmla="*/ 43 w 567"/>
                                        <a:gd name="T13" fmla="*/ 0 h 44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67" h="440">
                                          <a:moveTo>
                                            <a:pt x="284" y="0"/>
                                          </a:moveTo>
                                          <a:cubicBezTo>
                                            <a:pt x="127" y="0"/>
                                            <a:pt x="0" y="50"/>
                                            <a:pt x="0" y="110"/>
                                          </a:cubicBezTo>
                                          <a:lnTo>
                                            <a:pt x="0" y="330"/>
                                          </a:lnTo>
                                          <a:cubicBezTo>
                                            <a:pt x="0" y="391"/>
                                            <a:pt x="127" y="440"/>
                                            <a:pt x="284" y="440"/>
                                          </a:cubicBezTo>
                                          <a:cubicBezTo>
                                            <a:pt x="440" y="440"/>
                                            <a:pt x="567" y="391"/>
                                            <a:pt x="567" y="330"/>
                                          </a:cubicBezTo>
                                          <a:lnTo>
                                            <a:pt x="567" y="110"/>
                                          </a:lnTo>
                                          <a:cubicBezTo>
                                            <a:pt x="567" y="50"/>
                                            <a:pt x="440" y="0"/>
                                            <a:pt x="284" y="0"/>
                                          </a:cubicBezTo>
                                          <a:close/>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2" name="Freeform 269"/>
                                  <wps:cNvSpPr>
                                    <a:spLocks/>
                                  </wps:cNvSpPr>
                                  <wps:spPr bwMode="auto">
                                    <a:xfrm>
                                      <a:off x="893905" y="1106315"/>
                                      <a:ext cx="85" cy="17"/>
                                    </a:xfrm>
                                    <a:custGeom>
                                      <a:avLst/>
                                      <a:gdLst>
                                        <a:gd name="T0" fmla="*/ 0 w 85"/>
                                        <a:gd name="T1" fmla="*/ 0 h 17"/>
                                        <a:gd name="T2" fmla="*/ 42 w 85"/>
                                        <a:gd name="T3" fmla="*/ 17 h 17"/>
                                        <a:gd name="T4" fmla="*/ 85 w 85"/>
                                        <a:gd name="T5" fmla="*/ 0 h 17"/>
                                        <a:gd name="T6" fmla="*/ 0 60000 65536"/>
                                        <a:gd name="T7" fmla="*/ 0 60000 65536"/>
                                        <a:gd name="T8" fmla="*/ 0 60000 65536"/>
                                      </a:gdLst>
                                      <a:ahLst/>
                                      <a:cxnLst>
                                        <a:cxn ang="T6">
                                          <a:pos x="T0" y="T1"/>
                                        </a:cxn>
                                        <a:cxn ang="T7">
                                          <a:pos x="T2" y="T3"/>
                                        </a:cxn>
                                        <a:cxn ang="T8">
                                          <a:pos x="T4" y="T5"/>
                                        </a:cxn>
                                      </a:cxnLst>
                                      <a:rect l="0" t="0" r="r" b="b"/>
                                      <a:pathLst>
                                        <a:path w="85" h="17">
                                          <a:moveTo>
                                            <a:pt x="0" y="0"/>
                                          </a:moveTo>
                                          <a:cubicBezTo>
                                            <a:pt x="0" y="9"/>
                                            <a:pt x="19" y="17"/>
                                            <a:pt x="42" y="17"/>
                                          </a:cubicBezTo>
                                          <a:cubicBezTo>
                                            <a:pt x="66" y="17"/>
                                            <a:pt x="85" y="9"/>
                                            <a:pt x="85" y="0"/>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53" name="Group 273"/>
                                <wpg:cNvGrpSpPr>
                                  <a:grpSpLocks/>
                                </wpg:cNvGrpSpPr>
                                <wpg:grpSpPr bwMode="auto">
                                  <a:xfrm>
                                    <a:off x="893907" y="1106301"/>
                                    <a:ext cx="81" cy="36"/>
                                    <a:chOff x="893907" y="1106301"/>
                                    <a:chExt cx="81" cy="36"/>
                                  </a:xfrm>
                                </wpg:grpSpPr>
                                <wps:wsp>
                                  <wps:cNvPr id="854" name="Oval 271"/>
                                  <wps:cNvSpPr>
                                    <a:spLocks noChangeArrowheads="1"/>
                                  </wps:cNvSpPr>
                                  <wps:spPr bwMode="auto">
                                    <a:xfrm>
                                      <a:off x="893907" y="1106301"/>
                                      <a:ext cx="81" cy="36"/>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855" name="Oval 272"/>
                                  <wps:cNvSpPr>
                                    <a:spLocks noChangeArrowheads="1"/>
                                  </wps:cNvSpPr>
                                  <wps:spPr bwMode="auto">
                                    <a:xfrm>
                                      <a:off x="893907" y="1106301"/>
                                      <a:ext cx="81" cy="36"/>
                                    </a:xfrm>
                                    <a:prstGeom prst="ellipse">
                                      <a:avLst/>
                                    </a:pr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856" name="Group 243"/>
                            <wpg:cNvGrpSpPr>
                              <a:grpSpLocks/>
                            </wpg:cNvGrpSpPr>
                            <wpg:grpSpPr bwMode="auto">
                              <a:xfrm>
                                <a:off x="1675083" y="983693"/>
                                <a:ext cx="406406" cy="340034"/>
                                <a:chOff x="1675083" y="983693"/>
                                <a:chExt cx="845" cy="707"/>
                              </a:xfrm>
                            </wpg:grpSpPr>
                            <pic:pic xmlns:pic="http://schemas.openxmlformats.org/drawingml/2006/picture">
                              <pic:nvPicPr>
                                <pic:cNvPr id="857" name="Picture 241"/>
                                <pic:cNvPicPr>
                                  <a:picLocks noChangeAspect="1" noChangeArrowheads="1"/>
                                </pic:cNvPicPr>
                              </pic:nvPicPr>
                              <pic:blipFill>
                                <a:blip r:embed="rId16" cstate="print">
                                  <a:grayscl/>
                                  <a:extLst>
                                    <a:ext uri="{28A0092B-C50C-407E-A947-70E740481C1C}">
                                      <a14:useLocalDpi xmlns:a14="http://schemas.microsoft.com/office/drawing/2010/main" val="0"/>
                                    </a:ext>
                                  </a:extLst>
                                </a:blip>
                                <a:srcRect/>
                                <a:stretch>
                                  <a:fillRect/>
                                </a:stretch>
                              </pic:blipFill>
                              <pic:spPr bwMode="auto">
                                <a:xfrm>
                                  <a:off x="1675083" y="983693"/>
                                  <a:ext cx="845" cy="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858" name="Picture 242"/>
                                <pic:cNvPicPr>
                                  <a:picLocks noChangeAspect="1" noChangeArrowheads="1"/>
                                </pic:cNvPicPr>
                              </pic:nvPicPr>
                              <pic:blipFill>
                                <a:blip r:embed="rId17" cstate="print">
                                  <a:grayscl/>
                                  <a:extLst>
                                    <a:ext uri="{28A0092B-C50C-407E-A947-70E740481C1C}">
                                      <a14:useLocalDpi xmlns:a14="http://schemas.microsoft.com/office/drawing/2010/main" val="0"/>
                                    </a:ext>
                                  </a:extLst>
                                </a:blip>
                                <a:srcRect/>
                                <a:stretch>
                                  <a:fillRect/>
                                </a:stretch>
                              </pic:blipFill>
                              <pic:spPr bwMode="auto">
                                <a:xfrm>
                                  <a:off x="1675083" y="983693"/>
                                  <a:ext cx="845" cy="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859" name="Group 240"/>
                            <wpg:cNvGrpSpPr>
                              <a:grpSpLocks/>
                            </wpg:cNvGrpSpPr>
                            <wpg:grpSpPr bwMode="auto">
                              <a:xfrm>
                                <a:off x="796337" y="838105"/>
                                <a:ext cx="405180" cy="221081"/>
                                <a:chOff x="796337" y="838105"/>
                                <a:chExt cx="1154" cy="477"/>
                              </a:xfrm>
                            </wpg:grpSpPr>
                            <pic:pic xmlns:pic="http://schemas.openxmlformats.org/drawingml/2006/picture">
                              <pic:nvPicPr>
                                <pic:cNvPr id="860" name="Picture 238"/>
                                <pic:cNvPicPr>
                                  <a:picLocks noChangeAspect="1" noChangeArrowheads="1"/>
                                </pic:cNvPicPr>
                              </pic:nvPicPr>
                              <pic:blipFill>
                                <a:blip r:embed="rId18" cstate="print">
                                  <a:grayscl/>
                                  <a:extLst>
                                    <a:ext uri="{28A0092B-C50C-407E-A947-70E740481C1C}">
                                      <a14:useLocalDpi xmlns:a14="http://schemas.microsoft.com/office/drawing/2010/main" val="0"/>
                                    </a:ext>
                                  </a:extLst>
                                </a:blip>
                                <a:srcRect/>
                                <a:stretch>
                                  <a:fillRect/>
                                </a:stretch>
                              </pic:blipFill>
                              <pic:spPr bwMode="auto">
                                <a:xfrm>
                                  <a:off x="796337" y="838105"/>
                                  <a:ext cx="1154"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861" name="Picture 239"/>
                                <pic:cNvPicPr>
                                  <a:picLocks noChangeAspect="1" noChangeArrowheads="1"/>
                                </pic:cNvPicPr>
                              </pic:nvPicPr>
                              <pic:blipFill>
                                <a:blip r:embed="rId19" cstate="print">
                                  <a:grayscl/>
                                  <a:extLst>
                                    <a:ext uri="{28A0092B-C50C-407E-A947-70E740481C1C}">
                                      <a14:useLocalDpi xmlns:a14="http://schemas.microsoft.com/office/drawing/2010/main" val="0"/>
                                    </a:ext>
                                  </a:extLst>
                                </a:blip>
                                <a:srcRect/>
                                <a:stretch>
                                  <a:fillRect/>
                                </a:stretch>
                              </pic:blipFill>
                              <pic:spPr bwMode="auto">
                                <a:xfrm>
                                  <a:off x="796337" y="838105"/>
                                  <a:ext cx="1154"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s:wsp>
                            <wps:cNvPr id="862" name="Rectangle 216"/>
                            <wps:cNvSpPr>
                              <a:spLocks noChangeArrowheads="1"/>
                            </wps:cNvSpPr>
                            <wps:spPr bwMode="auto">
                              <a:xfrm>
                                <a:off x="961961" y="715250"/>
                                <a:ext cx="16383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F6495" w14:textId="77777777" w:rsidR="00C50BCE" w:rsidRDefault="00C50BCE" w:rsidP="00C50BCE">
                                  <w:pPr>
                                    <w:rPr>
                                      <w:i/>
                                      <w:iCs/>
                                      <w:color w:val="000000"/>
                                      <w:sz w:val="18"/>
                                      <w:szCs w:val="18"/>
                                    </w:rPr>
                                  </w:pPr>
                                  <w:r>
                                    <w:rPr>
                                      <w:i/>
                                      <w:iCs/>
                                      <w:color w:val="000000"/>
                                      <w:sz w:val="18"/>
                                      <w:szCs w:val="18"/>
                                    </w:rPr>
                                    <w:t>R</w:t>
                                  </w:r>
                                  <w:r>
                                    <w:rPr>
                                      <w:i/>
                                      <w:iCs/>
                                      <w:color w:val="000000"/>
                                      <w:position w:val="-5"/>
                                      <w:sz w:val="18"/>
                                      <w:szCs w:val="18"/>
                                      <w:vertAlign w:val="subscript"/>
                                    </w:rPr>
                                    <w:t>0</w:t>
                                  </w:r>
                                </w:p>
                              </w:txbxContent>
                            </wps:txbx>
                            <wps:bodyPr rot="0" vert="horz" wrap="square" lIns="0" tIns="0" rIns="0" bIns="0" anchor="t" anchorCtr="0" upright="1">
                              <a:spAutoFit/>
                            </wps:bodyPr>
                          </wps:wsp>
                        </wpg:grpSp>
                        <wps:wsp>
                          <wps:cNvPr id="863" name="Rectangle 211"/>
                          <wps:cNvSpPr>
                            <a:spLocks noChangeArrowheads="1"/>
                          </wps:cNvSpPr>
                          <wps:spPr bwMode="auto">
                            <a:xfrm>
                              <a:off x="2054225" y="501650"/>
                              <a:ext cx="7112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32566F" w14:textId="77777777" w:rsidR="00C50BCE" w:rsidRDefault="00C50BCE" w:rsidP="00C50BCE">
                                <w:pPr>
                                  <w:rPr>
                                    <w:i/>
                                    <w:iCs/>
                                    <w:color w:val="000000"/>
                                    <w:sz w:val="18"/>
                                    <w:szCs w:val="18"/>
                                  </w:rPr>
                                </w:pPr>
                                <w:r>
                                  <w:rPr>
                                    <w:i/>
                                    <w:iCs/>
                                    <w:color w:val="000000"/>
                                    <w:sz w:val="18"/>
                                    <w:szCs w:val="18"/>
                                  </w:rPr>
                                  <w:t>R</w:t>
                                </w:r>
                              </w:p>
                            </w:txbxContent>
                          </wps:txbx>
                          <wps:bodyPr rot="0" vert="horz" wrap="none" lIns="0" tIns="0" rIns="0" bIns="0" anchor="t" anchorCtr="0" upright="1">
                            <a:spAutoFit/>
                          </wps:bodyPr>
                        </wps:wsp>
                        <wps:wsp>
                          <wps:cNvPr id="864" name="Rectangle 361"/>
                          <wps:cNvSpPr>
                            <a:spLocks noChangeArrowheads="1"/>
                          </wps:cNvSpPr>
                          <wps:spPr bwMode="auto">
                            <a:xfrm>
                              <a:off x="1183904" y="9738"/>
                              <a:ext cx="407035" cy="198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2AC3E7" w14:textId="77777777" w:rsidR="00C50BCE" w:rsidRDefault="00C50BCE" w:rsidP="00C50BCE">
                                <w:pPr>
                                  <w:rPr>
                                    <w:sz w:val="16"/>
                                    <w:szCs w:val="16"/>
                                  </w:rPr>
                                </w:pPr>
                                <w:r>
                                  <w:rPr>
                                    <w:rFonts w:hint="eastAsia"/>
                                    <w:sz w:val="16"/>
                                    <w:szCs w:val="16"/>
                                  </w:rPr>
                                  <w:t>接计算机</w:t>
                                </w:r>
                              </w:p>
                            </w:txbxContent>
                          </wps:txbx>
                          <wps:bodyPr rot="0" vert="horz" wrap="none" lIns="0" tIns="0" rIns="0" bIns="0" anchor="t" anchorCtr="0" upright="1">
                            <a:spAutoFit/>
                          </wps:bodyPr>
                        </wps:wsp>
                        <wps:wsp>
                          <wps:cNvPr id="865" name="任意多边形 228665"/>
                          <wps:cNvSpPr/>
                          <wps:spPr>
                            <a:xfrm>
                              <a:off x="1442094" y="704934"/>
                              <a:ext cx="177240" cy="168935"/>
                            </a:xfrm>
                            <a:custGeom>
                              <a:avLst/>
                              <a:gdLst>
                                <a:gd name="connsiteX0" fmla="*/ 0 w 177240"/>
                                <a:gd name="connsiteY0" fmla="*/ 128902 h 168935"/>
                                <a:gd name="connsiteX1" fmla="*/ 96676 w 177240"/>
                                <a:gd name="connsiteY1" fmla="*/ 161128 h 168935"/>
                                <a:gd name="connsiteX2" fmla="*/ 177240 w 177240"/>
                                <a:gd name="connsiteY2" fmla="*/ 0 h 168935"/>
                              </a:gdLst>
                              <a:ahLst/>
                              <a:cxnLst>
                                <a:cxn ang="0">
                                  <a:pos x="connsiteX0" y="connsiteY0"/>
                                </a:cxn>
                                <a:cxn ang="0">
                                  <a:pos x="connsiteX1" y="connsiteY1"/>
                                </a:cxn>
                                <a:cxn ang="0">
                                  <a:pos x="connsiteX2" y="connsiteY2"/>
                                </a:cxn>
                              </a:cxnLst>
                              <a:rect l="l" t="t" r="r" b="b"/>
                              <a:pathLst>
                                <a:path w="177240" h="168935">
                                  <a:moveTo>
                                    <a:pt x="0" y="128902"/>
                                  </a:moveTo>
                                  <a:cubicBezTo>
                                    <a:pt x="33568" y="155757"/>
                                    <a:pt x="67136" y="182612"/>
                                    <a:pt x="96676" y="161128"/>
                                  </a:cubicBezTo>
                                  <a:cubicBezTo>
                                    <a:pt x="126216" y="139644"/>
                                    <a:pt x="151728" y="69822"/>
                                    <a:pt x="177240" y="0"/>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66" name="任意多边形 228667"/>
                          <wps:cNvSpPr/>
                          <wps:spPr>
                            <a:xfrm>
                              <a:off x="1147279" y="773413"/>
                              <a:ext cx="85348" cy="132931"/>
                            </a:xfrm>
                            <a:custGeom>
                              <a:avLst/>
                              <a:gdLst>
                                <a:gd name="connsiteX0" fmla="*/ 85348 w 85348"/>
                                <a:gd name="connsiteY0" fmla="*/ 0 h 132931"/>
                                <a:gd name="connsiteX1" fmla="*/ 8813 w 85348"/>
                                <a:gd name="connsiteY1" fmla="*/ 76536 h 132931"/>
                                <a:gd name="connsiteX2" fmla="*/ 4785 w 85348"/>
                                <a:gd name="connsiteY2" fmla="*/ 132931 h 132931"/>
                              </a:gdLst>
                              <a:ahLst/>
                              <a:cxnLst>
                                <a:cxn ang="0">
                                  <a:pos x="connsiteX0" y="connsiteY0"/>
                                </a:cxn>
                                <a:cxn ang="0">
                                  <a:pos x="connsiteX1" y="connsiteY1"/>
                                </a:cxn>
                                <a:cxn ang="0">
                                  <a:pos x="connsiteX2" y="connsiteY2"/>
                                </a:cxn>
                              </a:cxnLst>
                              <a:rect l="l" t="t" r="r" b="b"/>
                              <a:pathLst>
                                <a:path w="85348" h="132931">
                                  <a:moveTo>
                                    <a:pt x="85348" y="0"/>
                                  </a:moveTo>
                                  <a:cubicBezTo>
                                    <a:pt x="53794" y="27190"/>
                                    <a:pt x="22240" y="54381"/>
                                    <a:pt x="8813" y="76536"/>
                                  </a:cubicBezTo>
                                  <a:cubicBezTo>
                                    <a:pt x="-4614" y="98691"/>
                                    <a:pt x="85" y="115811"/>
                                    <a:pt x="4785" y="132931"/>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67" name="任意多边形 228668"/>
                          <wps:cNvSpPr/>
                          <wps:spPr>
                            <a:xfrm>
                              <a:off x="726548" y="922456"/>
                              <a:ext cx="224106" cy="370594"/>
                            </a:xfrm>
                            <a:custGeom>
                              <a:avLst/>
                              <a:gdLst>
                                <a:gd name="connsiteX0" fmla="*/ 123401 w 224106"/>
                                <a:gd name="connsiteY0" fmla="*/ 0 h 370594"/>
                                <a:gd name="connsiteX1" fmla="*/ 2555 w 224106"/>
                                <a:gd name="connsiteY1" fmla="*/ 169184 h 370594"/>
                                <a:gd name="connsiteX2" fmla="*/ 224106 w 224106"/>
                                <a:gd name="connsiteY2" fmla="*/ 370594 h 370594"/>
                              </a:gdLst>
                              <a:ahLst/>
                              <a:cxnLst>
                                <a:cxn ang="0">
                                  <a:pos x="connsiteX0" y="connsiteY0"/>
                                </a:cxn>
                                <a:cxn ang="0">
                                  <a:pos x="connsiteX1" y="connsiteY1"/>
                                </a:cxn>
                                <a:cxn ang="0">
                                  <a:pos x="connsiteX2" y="connsiteY2"/>
                                </a:cxn>
                              </a:cxnLst>
                              <a:rect l="l" t="t" r="r" b="b"/>
                              <a:pathLst>
                                <a:path w="224106" h="370594">
                                  <a:moveTo>
                                    <a:pt x="123401" y="0"/>
                                  </a:moveTo>
                                  <a:cubicBezTo>
                                    <a:pt x="54586" y="53709"/>
                                    <a:pt x="-14229" y="107418"/>
                                    <a:pt x="2555" y="169184"/>
                                  </a:cubicBezTo>
                                  <a:cubicBezTo>
                                    <a:pt x="19339" y="230950"/>
                                    <a:pt x="121722" y="300772"/>
                                    <a:pt x="224106" y="370594"/>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68" name="任意多边形 228669"/>
                          <wps:cNvSpPr/>
                          <wps:spPr>
                            <a:xfrm>
                              <a:off x="1264853" y="1212486"/>
                              <a:ext cx="499496" cy="107151"/>
                            </a:xfrm>
                            <a:custGeom>
                              <a:avLst/>
                              <a:gdLst>
                                <a:gd name="connsiteX0" fmla="*/ 0 w 499496"/>
                                <a:gd name="connsiteY0" fmla="*/ 88621 h 107151"/>
                                <a:gd name="connsiteX1" fmla="*/ 205438 w 499496"/>
                                <a:gd name="connsiteY1" fmla="*/ 100705 h 107151"/>
                                <a:gd name="connsiteX2" fmla="*/ 499496 w 499496"/>
                                <a:gd name="connsiteY2" fmla="*/ 0 h 107151"/>
                              </a:gdLst>
                              <a:ahLst/>
                              <a:cxnLst>
                                <a:cxn ang="0">
                                  <a:pos x="connsiteX0" y="connsiteY0"/>
                                </a:cxn>
                                <a:cxn ang="0">
                                  <a:pos x="connsiteX1" y="connsiteY1"/>
                                </a:cxn>
                                <a:cxn ang="0">
                                  <a:pos x="connsiteX2" y="connsiteY2"/>
                                </a:cxn>
                              </a:cxnLst>
                              <a:rect l="l" t="t" r="r" b="b"/>
                              <a:pathLst>
                                <a:path w="499496" h="107151">
                                  <a:moveTo>
                                    <a:pt x="0" y="88621"/>
                                  </a:moveTo>
                                  <a:cubicBezTo>
                                    <a:pt x="61094" y="102048"/>
                                    <a:pt x="122189" y="115475"/>
                                    <a:pt x="205438" y="100705"/>
                                  </a:cubicBezTo>
                                  <a:cubicBezTo>
                                    <a:pt x="288687" y="85935"/>
                                    <a:pt x="394091" y="42967"/>
                                    <a:pt x="499496" y="0"/>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69" name="Rectangle 361"/>
                          <wps:cNvSpPr>
                            <a:spLocks noChangeArrowheads="1"/>
                          </wps:cNvSpPr>
                          <wps:spPr bwMode="auto">
                            <a:xfrm>
                              <a:off x="834595" y="1332281"/>
                              <a:ext cx="241918"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AA751E" w14:textId="77777777" w:rsidR="00C50BCE" w:rsidRDefault="00C50BCE" w:rsidP="00C50BCE">
                                <w:pPr>
                                  <w:rPr>
                                    <w:rFonts w:ascii="Calibri"/>
                                    <w:color w:val="000000"/>
                                    <w:sz w:val="16"/>
                                    <w:szCs w:val="16"/>
                                  </w:rPr>
                                </w:pPr>
                                <w:r>
                                  <w:rPr>
                                    <w:rFonts w:ascii="Calibri" w:hint="eastAsia"/>
                                    <w:color w:val="000000"/>
                                    <w:sz w:val="16"/>
                                    <w:szCs w:val="16"/>
                                  </w:rPr>
                                  <w:t>电源</w:t>
                                </w:r>
                              </w:p>
                            </w:txbxContent>
                          </wps:txbx>
                          <wps:bodyPr rot="0" vert="horz" wrap="square" lIns="0" tIns="0" rIns="0" bIns="0" anchor="t" anchorCtr="0" upright="1">
                            <a:spAutoFit/>
                          </wps:bodyPr>
                        </wps:wsp>
                      </wpg:grpSp>
                      <wps:wsp>
                        <wps:cNvPr id="870" name="任意多边形: 形状 870"/>
                        <wps:cNvSpPr/>
                        <wps:spPr>
                          <a:xfrm>
                            <a:off x="2004332" y="828675"/>
                            <a:ext cx="213582" cy="367393"/>
                          </a:xfrm>
                          <a:custGeom>
                            <a:avLst/>
                            <a:gdLst>
                              <a:gd name="connsiteX0" fmla="*/ 0 w 213582"/>
                              <a:gd name="connsiteY0" fmla="*/ 367393 h 367393"/>
                              <a:gd name="connsiteX1" fmla="*/ 212271 w 213582"/>
                              <a:gd name="connsiteY1" fmla="*/ 285750 h 367393"/>
                              <a:gd name="connsiteX2" fmla="*/ 89807 w 213582"/>
                              <a:gd name="connsiteY2" fmla="*/ 146957 h 367393"/>
                              <a:gd name="connsiteX3" fmla="*/ 93889 w 213582"/>
                              <a:gd name="connsiteY3" fmla="*/ 0 h 367393"/>
                            </a:gdLst>
                            <a:ahLst/>
                            <a:cxnLst>
                              <a:cxn ang="0">
                                <a:pos x="connsiteX0" y="connsiteY0"/>
                              </a:cxn>
                              <a:cxn ang="0">
                                <a:pos x="connsiteX1" y="connsiteY1"/>
                              </a:cxn>
                              <a:cxn ang="0">
                                <a:pos x="connsiteX2" y="connsiteY2"/>
                              </a:cxn>
                              <a:cxn ang="0">
                                <a:pos x="connsiteX3" y="connsiteY3"/>
                              </a:cxn>
                            </a:cxnLst>
                            <a:rect l="l" t="t" r="r" b="b"/>
                            <a:pathLst>
                              <a:path w="213582" h="367393">
                                <a:moveTo>
                                  <a:pt x="0" y="367393"/>
                                </a:moveTo>
                                <a:cubicBezTo>
                                  <a:pt x="98651" y="344941"/>
                                  <a:pt x="197303" y="322489"/>
                                  <a:pt x="212271" y="285750"/>
                                </a:cubicBezTo>
                                <a:cubicBezTo>
                                  <a:pt x="227239" y="249011"/>
                                  <a:pt x="109537" y="194582"/>
                                  <a:pt x="89807" y="146957"/>
                                </a:cubicBezTo>
                                <a:cubicBezTo>
                                  <a:pt x="70077" y="99332"/>
                                  <a:pt x="81983" y="49666"/>
                                  <a:pt x="93889" y="0"/>
                                </a:cubicBezTo>
                              </a:path>
                            </a:pathLst>
                          </a:cu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1" name="任意多边形: 形状 871"/>
                        <wps:cNvSpPr/>
                        <wps:spPr>
                          <a:xfrm>
                            <a:off x="502103" y="1236889"/>
                            <a:ext cx="453118" cy="95392"/>
                          </a:xfrm>
                          <a:custGeom>
                            <a:avLst/>
                            <a:gdLst>
                              <a:gd name="connsiteX0" fmla="*/ 0 w 453118"/>
                              <a:gd name="connsiteY0" fmla="*/ 0 h 95392"/>
                              <a:gd name="connsiteX1" fmla="*/ 195943 w 453118"/>
                              <a:gd name="connsiteY1" fmla="*/ 93890 h 95392"/>
                              <a:gd name="connsiteX2" fmla="*/ 453118 w 453118"/>
                              <a:gd name="connsiteY2" fmla="*/ 48986 h 95392"/>
                            </a:gdLst>
                            <a:ahLst/>
                            <a:cxnLst>
                              <a:cxn ang="0">
                                <a:pos x="connsiteX0" y="connsiteY0"/>
                              </a:cxn>
                              <a:cxn ang="0">
                                <a:pos x="connsiteX1" y="connsiteY1"/>
                              </a:cxn>
                              <a:cxn ang="0">
                                <a:pos x="connsiteX2" y="connsiteY2"/>
                              </a:cxn>
                            </a:cxnLst>
                            <a:rect l="l" t="t" r="r" b="b"/>
                            <a:pathLst>
                              <a:path w="453118" h="95392">
                                <a:moveTo>
                                  <a:pt x="0" y="0"/>
                                </a:moveTo>
                                <a:cubicBezTo>
                                  <a:pt x="60211" y="42863"/>
                                  <a:pt x="120423" y="85726"/>
                                  <a:pt x="195943" y="93890"/>
                                </a:cubicBezTo>
                                <a:cubicBezTo>
                                  <a:pt x="271463" y="102054"/>
                                  <a:pt x="362290" y="75520"/>
                                  <a:pt x="453118" y="48986"/>
                                </a:cubicBezTo>
                              </a:path>
                            </a:pathLst>
                          </a:cu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2" name="任意多边形: 形状 872"/>
                        <wps:cNvSpPr/>
                        <wps:spPr>
                          <a:xfrm>
                            <a:off x="416378" y="1196068"/>
                            <a:ext cx="1727588" cy="362542"/>
                          </a:xfrm>
                          <a:custGeom>
                            <a:avLst/>
                            <a:gdLst>
                              <a:gd name="connsiteX0" fmla="*/ 0 w 1727588"/>
                              <a:gd name="connsiteY0" fmla="*/ 85725 h 362542"/>
                              <a:gd name="connsiteX1" fmla="*/ 428625 w 1727588"/>
                              <a:gd name="connsiteY1" fmla="*/ 355146 h 362542"/>
                              <a:gd name="connsiteX2" fmla="*/ 1232808 w 1727588"/>
                              <a:gd name="connsiteY2" fmla="*/ 277586 h 362542"/>
                              <a:gd name="connsiteX3" fmla="*/ 1710418 w 1727588"/>
                              <a:gd name="connsiteY3" fmla="*/ 179614 h 362542"/>
                              <a:gd name="connsiteX4" fmla="*/ 1575708 w 1727588"/>
                              <a:gd name="connsiteY4" fmla="*/ 0 h 36254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27588" h="362542">
                                <a:moveTo>
                                  <a:pt x="0" y="85725"/>
                                </a:moveTo>
                                <a:cubicBezTo>
                                  <a:pt x="111578" y="204447"/>
                                  <a:pt x="223157" y="323169"/>
                                  <a:pt x="428625" y="355146"/>
                                </a:cubicBezTo>
                                <a:cubicBezTo>
                                  <a:pt x="634093" y="387123"/>
                                  <a:pt x="1019176" y="306841"/>
                                  <a:pt x="1232808" y="277586"/>
                                </a:cubicBezTo>
                                <a:cubicBezTo>
                                  <a:pt x="1446440" y="248331"/>
                                  <a:pt x="1653268" y="225878"/>
                                  <a:pt x="1710418" y="179614"/>
                                </a:cubicBezTo>
                                <a:cubicBezTo>
                                  <a:pt x="1767568" y="133350"/>
                                  <a:pt x="1671638" y="66675"/>
                                  <a:pt x="1575708" y="0"/>
                                </a:cubicBezTo>
                              </a:path>
                            </a:pathLst>
                          </a:cu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69464528" id="组合 873" o:spid="_x0000_s1562" style="width:185.9pt;height:137.75pt;mso-position-horizontal-relative:char;mso-position-vertical-relative:line" coordsize="23609,17494"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">
                <v:group id="_x0000_s1563" style="position:absolute;width:23609;height:17494" coordsize="23609,17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">
                  <v:rect id="矩形 469" o:spid="_x0000_s1564" style="position:absolute;width:23609;height:174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" filled="f" stroked="f"/>
                  <v:shape id="Freeform 280" o:spid="_x0000_s1565" style="position:absolute;left:8699;top:1012;width:3174;height:1466;visibility:visible;mso-wrap-style:square;v-text-anchor:top" coordsize="660,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" path="m660,65c636,57,561,26,516,17,471,8,417,,390,8v-27,8,-11,40,-39,57c323,82,261,103,222,108,183,113,155,83,118,97,81,111,25,172,,191e" filled="f" strokecolor="#333">
                    <v:path arrowok="t" o:connecttype="custom" o:connectlocs="152668439,38280973;119359075,10011935;90213322,4711634;81192086,38280973;51352317,63605144;27295046,57127510;0,112487486" o:connectangles="0,0,0,0,0,0,0"/>
                  </v:shape>
                  <v:group id="Group 300" o:spid="_x0000_s1566" style="position:absolute;left:2942;top:8922;width:3275;height:1977" coordorigin="2942,8922" coordsize="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">
                    <v:group id="Group 287" o:spid="_x0000_s1567" style="position:absolute;left:2942;top:8922;width:7;height:4" coordorigin="2942,8922" coordsize="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">
                      <v:shape id="Freeform 281" o:spid="_x0000_s1568" style="position:absolute;left:2942;top:8922;width:7;height:4;visibility:visible;mso-wrap-style:square;v-text-anchor:top" coordsize="679,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" path="m254,l,254,,411r425,l679,156,679,,254,xe" stroked="f">
                        <v:path arrowok="t" o:connecttype="custom" o:connectlocs="254,0;0,254;0,411;425,411;679,156;679,0;254,0" o:connectangles="0,0,0,0,0,0,0"/>
                      </v:shape>
                      <v:shape id="Freeform 282" o:spid="_x0000_s1569" style="position:absolute;left:2942;top:8922;width:7;height:2;visibility:visible;mso-wrap-style:square;v-text-anchor:top" coordsize="679,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" path="m,254r425,l679,,254,,,254xe" stroked="f">
                        <v:path arrowok="t" o:connecttype="custom" o:connectlocs="0,254;425,254;679,0;254,0;0,254" o:connectangles="0,0,0,0,0"/>
                      </v:shape>
                      <v:shape id="Freeform 283" o:spid="_x0000_s1570" style="position:absolute;left:2946;top:8922;width:3;height:4;visibility:visible;mso-wrap-style:square;v-text-anchor:top" coordsize="254,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" path="m,254l254,r,156l,411,,254xe" fillcolor="#cdcdcd" stroked="f">
                        <v:path arrowok="t" o:connecttype="custom" o:connectlocs="0,254;254,0;254,156;0,411;0,254" o:connectangles="0,0,0,0,0"/>
                      </v:shape>
                      <v:shape id="Freeform 284" o:spid="_x0000_s1571" style="position:absolute;left:2942;top:8922;width:7;height:4;visibility:visible;mso-wrap-style:square;v-text-anchor:top" coordsize="679,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" path="m254,l,254,,411r425,l679,156,679,,254,xe" filled="f" strokeweight="1pt">
                        <v:stroke joinstyle="miter"/>
                        <v:path arrowok="t" o:connecttype="custom" o:connectlocs="254,0;0,254;0,411;425,411;679,156;679,0;254,0" o:connectangles="0,0,0,0,0,0,0"/>
                      </v:shape>
                      <v:shape id="Freeform 285" o:spid="_x0000_s1572" style="position:absolute;left:2942;top:8922;width:7;height:2;visibility:visible;mso-wrap-style:square;v-text-anchor:top" coordsize="679,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" path="m,254r425,l679,e" filled="f" strokeweight="1pt">
                        <v:stroke joinstyle="miter"/>
                        <v:path arrowok="t" o:connecttype="custom" o:connectlocs="0,254;425,254;679,0" o:connectangles="0,0,0"/>
                      </v:shape>
                      <v:line id="Line 286" o:spid="_x0000_s1573" style="position:absolute;visibility:visible;mso-wrap-style:square" from="2946,8924" to="2946,89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" strokeweight="1pt">
                        <v:stroke joinstyle="miter"/>
                      </v:line>
                    </v:group>
                    <v:group id="Group 290" o:spid="_x0000_s1574" style="position:absolute;left:2943;top:8925;width:1;height:1" coordorigin="2943,8925" coordsize="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">
                      <v:shape id="Freeform 288" o:spid="_x0000_s1575" style="position:absolute;left:2943;top:8925;width:1;height:1;visibility:visible;mso-wrap-style:square;v-text-anchor:top" coordsize="82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" path="m213,c96,,,95,,212l,314c,431,96,526,213,526r402,c732,526,827,431,827,314r,-102c827,95,732,,615,l213,xe" strokeweight="0">
                        <v:path arrowok="t" o:connecttype="custom" o:connectlocs="5,0;0,5;0,7;5,12;14,12;19,7;19,5;14,0;5,0" o:connectangles="0,0,0,0,0,0,0,0,0"/>
                      </v:shape>
                      <v:shape id="Freeform 289" o:spid="_x0000_s1576" style="position:absolute;left:2943;top:8925;width:1;height:1;visibility:visible;mso-wrap-style:square;v-text-anchor:top" coordsize="82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" path="m213,c96,,,95,,212l,314c,431,96,526,213,526r402,c732,526,827,431,827,314r,-102c827,95,732,,615,l213,xe" filled="f" strokeweight="1pt">
                        <v:stroke endcap="round"/>
                        <v:path arrowok="t" o:connecttype="custom" o:connectlocs="5,0;0,5;0,7;5,12;14,12;19,7;19,5;14,0;5,0" o:connectangles="0,0,0,0,0,0,0,0,0"/>
                      </v:shape>
                    </v:group>
                    <v:group id="Group 293" o:spid="_x0000_s1577" style="position:absolute;left:2944;top:8925;width:0;height:1" coordorigin="2944,8925"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">
                      <v:oval id="Oval 291" o:spid="_x0000_s1578" style="position:absolute;left:2944;top:8925;width:0;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" strokeweight="0"/>
                      <v:oval id="Oval 292" o:spid="_x0000_s1579" style="position:absolute;left:2944;top:8925;width:0;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" filled="f" strokeweight="1pt">
                        <v:stroke endcap="round"/>
                      </v:oval>
                    </v:group>
                    <v:shape id="Freeform 294" o:spid="_x0000_s1580" style="position:absolute;left:2942;top:8925;width:4;height:1;visibility:visible;mso-wrap-style:square;v-text-anchor:top" coordsize="2874,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" path="m190,c85,,,85,,190l,764c,869,85,954,190,954r2494,c2789,954,2874,869,2874,764r,-574c2874,85,2789,,2684,l190,xe" filled="f">
                      <v:stroke endcap="round"/>
                      <v:path arrowok="t" o:connecttype="custom" o:connectlocs="4,0;0,4;0,17;4,21;60,21;65,17;65,4;60,0;4,0" o:connectangles="0,0,0,0,0,0,0,0,0"/>
                    </v:shape>
                    <v:shape id="Freeform 295" o:spid="_x0000_s1581" style="position:absolute;left:2942;top:8925;width:4;height:0;visibility:visible;mso-wrap-style:square;v-text-anchor:top" coordsize="42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" path="m,c37,3,153,22,224,22,294,22,384,4,426,e" filled="f" strokeweight="1pt">
                      <v:path arrowok="t" o:connecttype="custom" o:connectlocs="0,0;224,22;426,0" o:connectangles="0,0,0"/>
                    </v:shape>
                    <v:shape id="Freeform 296" o:spid="_x0000_s1582" style="position:absolute;left:2943;top:8922;width:2;height:2;visibility:visible;mso-wrap-style:square;v-text-anchor:top" coordsize="1067,1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" path="m1054,60l918,206v-13,13,-34,14,-47,1c857,194,856,173,869,160l1006,14v12,-13,33,-14,47,-2c1066,25,1067,46,1054,60xm735,400l599,546v-13,13,-34,14,-48,2c538,535,537,514,550,500l687,355v12,-14,33,-15,47,-2c747,366,748,387,735,400xm416,741l279,887v-12,13,-33,14,-47,1c219,876,218,854,231,841l368,695v12,-13,33,-14,47,-1c428,706,429,727,416,741xm97,1081r-36,39c49,1133,27,1134,14,1121,1,1109,,1087,12,1074r37,-38c61,1022,82,1021,96,1034v13,13,14,34,1,47xe" fillcolor="silver" strokecolor="silver" strokeweight=".1pt">
                      <v:stroke joinstyle="bevel"/>
                      <v:path arrowok="t" o:connecttype="custom" o:connectlocs="24,1;21,5;20,5;19,4;23,0;24,0;24,1;16,9;13,12;12,12;12,11;15,8;16,8;16,9;9,17;6,20;5,20;5,19;8,16;9,16;9,17;2,24;1,25;0,25;0,24;1,23;2,23;2,24" o:connectangles="0,0,0,0,0,0,0,0,0,0,0,0,0,0,0,0,0,0,0,0,0,0,0,0,0,0,0,0"/>
                      <o:lock v:ext="edit" verticies="t"/>
                    </v:shape>
                    <v:line id="Line 297" o:spid="_x0000_s1583" style="position:absolute;flip:x;visibility:visible;mso-wrap-style:square" from="2943,8922" to="2945,89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" strokecolor="#969696">
                      <v:stroke endcap="round"/>
                    </v:line>
                    <v:shape id="Freeform 298" o:spid="_x0000_s1584" style="position:absolute;left:2945;top:8922;width:2;height:2;visibility:visible;mso-wrap-style:square;v-text-anchor:top" coordsize="1074,1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" path="m1061,60l924,206v-12,13,-33,14,-47,1c864,195,863,174,876,160l1012,14v13,-13,34,-14,48,-1c1073,25,1074,47,1061,60xm742,400l605,546v-12,14,-34,14,-47,2c545,535,544,514,557,501l693,355v13,-14,34,-14,47,-2c754,366,755,387,742,400xm423,741l286,887v-13,13,-34,14,-47,1c225,876,225,855,237,841l374,695v13,-13,34,-14,47,-1c435,706,435,727,423,741xm104,1081r-43,46c49,1140,27,1141,14,1128,1,1116,,1094,12,1081r43,-45c68,1022,89,1022,102,1034v14,13,14,34,2,47xe" fillcolor="silver" strokecolor="silver" strokeweight=".1pt">
                      <v:stroke joinstyle="bevel"/>
                      <v:path arrowok="t" o:connecttype="custom" o:connectlocs="24,1;21,5;20,5;20,4;23,0;24,0;24,1;17,9;14,12;13,12;12,11;16,8;17,8;17,9;9,17;6,20;5,20;5,19;8,16;9,16;9,17;2,24;1,25;0,25;0,24;1,23;2,23;2,24" o:connectangles="0,0,0,0,0,0,0,0,0,0,0,0,0,0,0,0,0,0,0,0,0,0,0,0,0,0,0,0"/>
                      <o:lock v:ext="edit" verticies="t"/>
                    </v:shape>
                    <v:line id="Line 299" o:spid="_x0000_s1585" style="position:absolute;flip:x;visibility:visible;mso-wrap-style:square" from="2945,8922" to="2947,89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" strokecolor="#969696">
                      <v:stroke endcap="round"/>
                    </v:line>
                  </v:group>
                  <v:group id="Group 326" o:spid="_x0000_s1586" style="position:absolute;left:5399;top:2319;width:4983;height:3012" coordorigin="5399,2319" coordsize="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">
                    <v:group id="Group 307" o:spid="_x0000_s1587" style="position:absolute;left:5399;top:2319;width:11;height:7" coordorigin="5399,2319" coordsize="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pez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">
                      <v:shape id="Freeform 301" o:spid="_x0000_s1588" style="position:absolute;left:5399;top:2319;width:11;height:7;visibility:visible;mso-wrap-style:square;v-text-anchor:top" coordsize="1033,6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" path="m387,l,387,,626r645,l1033,238,1033,,387,xe" stroked="f">
                        <v:path arrowok="t" o:connecttype="custom" o:connectlocs="387,0;0,387;0,626;645,626;1033,238;1033,0;387,0" o:connectangles="0,0,0,0,0,0,0"/>
                      </v:shape>
                      <v:shape id="Freeform 302" o:spid="_x0000_s1589" style="position:absolute;left:5399;top:2319;width:11;height:4;visibility:visible;mso-wrap-style:square;v-text-anchor:top" coordsize="1033,3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" path="m,387r645,l1033,,387,,,387xe" stroked="f">
                        <v:path arrowok="t" o:connecttype="custom" o:connectlocs="0,387;645,387;1033,0;387,0;0,387" o:connectangles="0,0,0,0,0"/>
                      </v:shape>
                      <v:shape id="Freeform 303" o:spid="_x0000_s1590" style="position:absolute;left:5406;top:2319;width:4;height:7;visibility:visible;mso-wrap-style:square;v-text-anchor:top" coordsize="388,6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" path="m,387l388,r,238l,626,,387xe" fillcolor="#cdcdcd" stroked="f">
                        <v:path arrowok="t" o:connecttype="custom" o:connectlocs="0,387;388,0;388,238;0,626;0,387" o:connectangles="0,0,0,0,0"/>
                      </v:shape>
                      <v:shape id="Freeform 304" o:spid="_x0000_s1591" style="position:absolute;left:5399;top:2319;width:11;height:7;visibility:visible;mso-wrap-style:square;v-text-anchor:top" coordsize="1033,6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" path="m387,l,387,,626r645,l1033,238,1033,,387,xe" filled="f" strokeweight="1pt">
                        <v:stroke joinstyle="miter"/>
                        <v:path arrowok="t" o:connecttype="custom" o:connectlocs="387,0;0,387;0,626;645,626;1033,238;1033,0;387,0" o:connectangles="0,0,0,0,0,0,0"/>
                      </v:shape>
                      <v:shape id="Freeform 305" o:spid="_x0000_s1592" style="position:absolute;left:5399;top:2319;width:11;height:4;visibility:visible;mso-wrap-style:square;v-text-anchor:top" coordsize="1033,3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" path="m,387r645,l1033,e" filled="f" strokeweight="1pt">
                        <v:stroke joinstyle="miter"/>
                        <v:path arrowok="t" o:connecttype="custom" o:connectlocs="0,387;645,387;1033,0" o:connectangles="0,0,0"/>
                      </v:shape>
                      <v:line id="Line 306" o:spid="_x0000_s1593" style="position:absolute;visibility:visible;mso-wrap-style:square" from="5406,2323" to="5406,23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" strokeweight="1pt">
                        <v:stroke joinstyle="miter"/>
                      </v:line>
                    </v:group>
                    <v:group id="Group 310" o:spid="_x0000_s1594" style="position:absolute;left:5401;top:2324;width:1;height:1" coordorigin="5401,2324"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">
                      <v:shape id="Freeform 308" o:spid="_x0000_s1595" style="position:absolute;left:5401;top:2324;width:1;height:1;visibility:visible;mso-wrap-style:square;v-text-anchor:top" coordsize="954,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" path="m310,c139,,,139,,310l,458c,629,139,767,310,767r335,c815,767,954,629,954,458r,-148c954,139,815,,645,l310,xe" strokeweight="0">
                        <v:path arrowok="t" o:connecttype="custom" o:connectlocs="7,0;0,7;0,10;7,17;15,17;21,10;21,7;15,0;7,0" o:connectangles="0,0,0,0,0,0,0,0,0"/>
                      </v:shape>
                      <v:shape id="Freeform 309" o:spid="_x0000_s1596" style="position:absolute;left:5401;top:2324;width:1;height:1;visibility:visible;mso-wrap-style:square;v-text-anchor:top" coordsize="954,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" path="m310,c139,,,139,,310l,458c,629,139,767,310,767r335,c815,767,954,629,954,458r,-148c954,139,815,,645,l310,xe" filled="f" strokeweight="1pt">
                        <v:stroke endcap="round"/>
                        <v:path arrowok="t" o:connecttype="custom" o:connectlocs="7,0;0,7;0,10;7,17;15,17;21,10;21,7;15,0;7,0" o:connectangles="0,0,0,0,0,0,0,0,0"/>
                      </v:shape>
                    </v:group>
                    <v:group id="Group 313" o:spid="_x0000_s1597" style="position:absolute;left:5401;top:2324;width:1;height:1" coordorigin="5401,2324"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">
                      <v:oval id="Oval 311" o:spid="_x0000_s1598" style="position:absolute;left:5401;top:2324;width:1;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" strokeweight="0"/>
                      <v:oval id="Oval 312" o:spid="_x0000_s1599" style="position:absolute;left:5401;top:2324;width:1;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" filled="f" strokeweight="1pt">
                        <v:stroke endcap="round"/>
                      </v:oval>
                    </v:group>
                    <v:shape id="Freeform 314" o:spid="_x0000_s1600" style="position:absolute;left:5399;top:2323;width:7;height:3;visibility:visible;mso-wrap-style:square;v-text-anchor:top" coordsize="4274,1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" path="m307,c138,,,137,,306r,928c,1403,138,1540,307,1540r3661,c4137,1540,4274,1403,4274,1234r,-928c4274,137,4137,,3968,l307,xe" filled="f">
                      <v:stroke endcap="round"/>
                      <v:path arrowok="t" o:connecttype="custom" o:connectlocs="7,0;0,7;0,28;7,35;89,35;96,28;96,7;89,0;7,0" o:connectangles="0,0,0,0,0,0,0,0,0"/>
                    </v:shape>
                    <v:shape id="Freeform 315" o:spid="_x0000_s1601" style="position:absolute;left:5402;top:2321;width:2;height:2;visibility:visible;mso-wrap-style:square;v-text-anchor:top" coordsize="1434,1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" path="m1421,60l1284,206v-12,13,-33,14,-47,2c1224,195,1223,174,1236,160l1372,14v13,-13,34,-14,48,-1c1433,25,1434,46,1421,60xm1102,401l966,547v-13,13,-34,14,-47,1c905,536,904,515,917,501l1054,355v12,-13,33,-14,47,-1c1114,366,1115,387,1102,401xm783,741l647,887v-13,14,-34,15,-47,2c586,876,586,855,598,842l735,696v12,-14,33,-14,47,-2c795,707,796,728,783,741xm465,1082l328,1228v-13,14,-34,14,-47,2c267,1217,267,1196,279,1183l416,1037v12,-14,34,-15,47,-2c476,1048,477,1069,465,1082xm146,1423r-85,90c49,1527,27,1527,14,1515,1,1502,,1481,12,1468r85,-91c110,1364,131,1363,144,1376v14,12,14,33,2,47xe" fillcolor="silver" strokecolor="silver" strokeweight=".1pt">
                      <v:stroke joinstyle="bevel"/>
                      <v:path arrowok="t" o:connecttype="custom" o:connectlocs="32,1;29,5;28,5;28,4;31,0;32,0;32,1;25,9;22,12;21,12;21,11;24,8;25,8;25,9;18,17;15,20;13,20;13,19;16,16;18,16;18,17;10,24;7,28;6,28;6,27;9,23;10,23;10,24;3,32;1,34;0,34;0,33;2,31;3,31;3,32" o:connectangles="0,0,0,0,0,0,0,0,0,0,0,0,0,0,0,0,0,0,0,0,0,0,0,0,0,0,0,0,0,0,0,0,0,0,0"/>
                      <o:lock v:ext="edit" verticies="t"/>
                    </v:shape>
                    <v:line id="Line 316" o:spid="_x0000_s1602" style="position:absolute;flip:x;visibility:visible;mso-wrap-style:square" from="5401,2320" to="5404,2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" strokecolor="gray">
                      <v:stroke endcap="round"/>
                    </v:line>
                    <v:shape id="Freeform 317" o:spid="_x0000_s1603" style="position:absolute;left:5405;top:2320;width:2;height:3;visibility:visible;mso-wrap-style:square;v-text-anchor:top" coordsize="1434,1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" path="m1421,60l1284,206v-12,13,-33,14,-47,2c1224,195,1223,174,1236,160l1372,14v13,-13,34,-14,48,-1c1433,25,1434,46,1421,60xm1102,401l966,547v-13,13,-34,14,-47,1c905,536,904,515,917,501l1054,355v12,-13,33,-14,47,-1c1114,366,1115,387,1102,401xm783,741l647,887v-13,14,-34,15,-47,2c586,876,586,855,598,842l735,696v12,-14,33,-14,47,-2c795,707,796,728,783,741xm465,1082l328,1228v-13,14,-34,14,-47,2c267,1217,267,1196,279,1183l416,1037v12,-14,34,-15,47,-2c476,1048,477,1069,465,1082xm146,1423r-85,90c49,1527,27,1527,14,1515,1,1502,,1481,12,1468r85,-91c110,1364,131,1363,144,1376v14,12,14,33,2,47xe" fillcolor="silver" strokecolor="silver" strokeweight=".1pt">
                      <v:stroke joinstyle="bevel"/>
                      <v:path arrowok="t" o:connecttype="custom" o:connectlocs="32,1;29,5;28,5;28,4;31,0;32,0;32,1;25,9;22,12;21,12;21,11;24,8;25,8;25,9;18,17;15,20;13,20;13,19;16,16;18,16;18,17;10,24;7,28;6,28;6,27;9,23;10,23;10,24;3,32;1,34;0,34;0,33;2,31;3,31;3,32" o:connectangles="0,0,0,0,0,0,0,0,0,0,0,0,0,0,0,0,0,0,0,0,0,0,0,0,0,0,0,0,0,0,0,0,0,0,0"/>
                      <o:lock v:ext="edit" verticies="t"/>
                    </v:shape>
                    <v:line id="Line 318" o:spid="_x0000_s1604" style="position:absolute;flip:x;visibility:visible;mso-wrap-style:square" from="5405,2320" to="5408,2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" strokecolor="gray">
                      <v:stroke endcap="round"/>
                    </v:line>
                    <v:shape id="Freeform 319" o:spid="_x0000_s1605" style="position:absolute;left:5403;top:2320;width:5;height:0;visibility:visible;mso-wrap-style:square;v-text-anchor:top" coordsize="48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" path="m,c,,1,,1,,2,,2,,3,v,,1,,1,c5,,5,,5,1v1,,2,,2,c7,1,8,1,8,1v1,,1,1,2,1c10,2,11,2,11,2v1,,1,1,2,1c13,3,13,3,14,3v,1,1,1,1,1c16,4,16,4,17,4v,,1,1,1,1c19,5,19,5,20,5v,,,,1,c21,5,22,6,22,6v1,,1,,2,c24,6,25,6,25,6v1,,1,,2,c27,6,28,6,28,6v,,1,-1,1,-1c30,5,30,5,31,5v,,1,,1,c33,5,33,4,34,4v,,1,,1,c35,4,36,4,36,3v1,,1,,2,c38,3,39,2,39,2v1,,1,,2,c41,2,42,1,42,1v1,,1,,1,c44,1,44,1,45,1,45,,46,,46,v1,,1,,2,c48,,49,,49,v1,,1,,1,c51,,51,,52,v,,1,,1,c54,,54,,55,v,,1,,1,1c57,1,57,1,58,1v,,,,1,c59,1,60,2,60,2v1,,1,,2,c62,2,63,3,63,3v1,,1,,2,c65,4,65,4,66,4v,,1,,1,c68,4,68,5,69,5v,,1,,1,c71,5,71,5,72,5v,,1,1,1,1c73,6,74,6,74,6v1,,1,,2,c76,6,77,6,77,6v1,,1,,2,c79,6,80,5,80,5v,,1,,1,c82,5,82,5,83,5v,,1,-1,1,-1c85,4,85,4,86,4v,,,,1,-1c88,3,88,3,88,3v1,,1,-1,2,-1c90,2,91,2,91,2v1,,1,-1,2,-1c93,1,94,1,94,1v1,,1,,1,c96,,96,,97,v,,1,,1,c99,,99,,100,v,,1,,1,c101,,102,,103,v,,,,1,c104,,105,,105,v1,,1,,2,1c107,1,108,1,108,1v1,,1,,1,c110,1,110,2,111,2v,,1,,1,c113,2,113,3,114,3v,,1,,1,c116,4,116,4,116,4v1,,2,,2,c118,4,119,5,119,5v1,,1,,2,c121,5,122,5,122,5v1,,1,1,2,1c124,6,124,6,125,6v,,1,,1,c127,6,127,6,128,6v,,1,,1,c130,6,130,5,131,5v,,,,1,c132,5,133,5,133,5v1,,1,-1,2,-1c135,4,136,4,136,4v1,,1,,2,-1c138,3,139,3,139,3v,,1,-1,1,-1c141,2,141,2,142,2v,,1,-1,1,-1c144,1,144,1,145,1v,,1,,1,c146,,147,,147,v1,,1,,2,c149,,150,,150,v1,,1,,2,c152,,153,,153,v1,,1,,1,c155,,155,,156,v,,1,,1,1c158,1,158,1,159,1v,,1,,1,c161,1,161,2,161,2v1,,1,,2,c163,2,164,3,164,3v1,,1,,2,c166,4,167,4,167,4v1,,1,,2,c169,4,169,5,170,5v,,1,,1,c172,5,172,5,173,5v,,1,1,1,1c175,6,175,6,176,6v,,,,1,c177,6,178,6,178,6v1,,1,,2,c180,6,181,5,181,5v1,,1,,2,c183,5,184,5,184,5v,,1,-1,1,-1c186,4,186,4,187,4v,,1,,1,-1c189,3,189,3,190,3v,,1,-1,1,-1c191,2,192,2,192,2v1,,1,-1,2,-1c194,1,195,1,195,1v1,,1,,2,c197,,197,,198,v1,,1,,1,c200,,200,,201,v,,1,,1,c203,,203,,204,v,,1,,1,c206,,206,,206,v1,,1,,2,1c208,1,209,1,209,1v1,,1,,2,c211,1,212,2,212,2v,,1,,2,c214,2,214,3,215,3v,,1,,1,c217,4,217,4,218,4v,,1,,1,c220,4,220,5,220,5v1,,1,,2,c222,5,223,5,223,5v1,,1,1,2,1c225,6,226,6,226,6v1,,1,,1,c228,6,229,6,229,6v,,1,,1,c231,6,231,5,232,5v,,1,,1,c234,5,234,5,235,5v,,,-1,1,-1c236,4,237,4,237,4v1,,1,,2,-1c239,3,240,3,240,3v1,,1,-1,2,-1c242,2,242,2,243,2v1,,1,-1,1,-1c245,1,245,1,246,1v,,1,,1,c248,,248,,249,v,,1,,1,c250,,251,,251,v1,,1,,2,c253,,254,,254,v1,,1,,2,c256,,257,,257,v,,1,,1,1c259,1,259,1,260,1v,,1,,1,c262,1,262,2,263,2v,,1,,1,c265,2,265,3,265,3v1,,1,,2,c267,4,268,4,268,4v1,,1,,2,c270,4,271,5,271,5v1,,1,,1,c273,5,273,5,274,5v,,1,1,1,1c276,6,276,6,277,6v,,1,,1,c279,6,279,6,280,6v,,,,1,c281,6,282,5,282,5v1,,1,,2,c284,5,285,5,285,5v1,,1,-1,2,-1c287,4,287,4,288,4v,,1,,1,-1c290,3,290,3,291,3v,,1,-1,1,-1c293,2,293,2,294,2v,,1,-1,1,-1c295,1,296,1,296,1v1,,1,,2,c298,,299,,299,v1,,1,,2,c301,,302,,302,v,,1,,1,c304,,304,,305,v,,1,,1,c307,,307,,308,v,,1,,1,1c310,1,310,1,310,1v1,,1,,2,c312,1,313,2,313,2v1,,1,,2,c315,2,316,3,316,3v1,,1,,1,c318,4,318,4,319,4v,,1,,1,c321,4,321,5,322,5v,,1,,1,c323,5,324,5,325,5v,,,1,1,1c326,6,327,6,327,6v1,,1,,2,c329,6,330,6,330,6v1,,1,,2,c332,6,332,5,333,5v,,1,,1,c335,5,335,5,336,5v,,1,-1,1,-1c338,4,338,4,338,4v1,,2,,2,-1c340,3,341,3,341,3v1,,1,-1,2,-1c343,2,344,2,344,2v1,,1,-1,2,-1c346,1,346,1,347,1v,,1,,1,c349,,349,,350,v,,1,,1,c352,,352,,353,v,,,,1,c355,,355,,355,v1,,1,,2,c357,,358,,358,v1,,1,,2,1c360,1,361,1,361,1v,,1,,1,c363,1,363,2,364,2v,,1,,1,c366,2,366,3,367,3v,,1,,1,c368,4,369,4,369,4v1,,1,,2,c371,4,372,5,372,5v1,,1,,2,c374,5,375,5,375,5v1,,1,1,1,1c377,6,377,6,378,6v,,1,,1,c380,6,380,6,381,6v,,1,,1,c383,6,383,5,383,5v1,,1,,2,c385,5,386,5,386,5v1,,1,-1,2,-1c388,4,389,4,389,4v1,,1,,2,-1c391,3,391,3,392,3v,,1,-1,1,-1c394,2,394,2,395,2v,,1,-1,1,-1c397,1,397,1,398,1v,,,,1,c399,,400,,400,v1,,1,,2,c402,,403,,403,v1,,1,,2,c405,,406,,406,v,,1,,1,c408,,408,,409,v,,1,,1,1c411,1,411,1,412,1v,,1,,1,c413,1,414,2,414,2v1,,1,,2,c416,2,417,3,417,3v1,,1,,2,c419,4,420,4,420,4v1,,1,,1,c422,4,422,5,423,5v,,1,,1,c425,5,425,5,426,5v,,1,1,1,1c428,6,428,6,428,6v1,,1,,2,c430,6,431,6,431,6v1,,1,,2,c433,6,434,5,434,5v,,1,,2,c436,5,436,5,437,5v,,1,-1,1,-1c439,4,439,4,440,4v,,1,,1,-1c442,3,442,3,443,3v,,,-1,1,-1c444,2,445,2,445,2v1,,1,-1,2,-1c447,1,448,1,448,1v1,,1,,1,c450,,451,,451,v,,1,,1,c453,,453,,454,v,,1,,1,c456,,456,,457,v,,,,1,c458,,459,,459,v1,,1,,2,1c461,1,462,1,462,1v1,,1,,2,c464,1,464,2,465,2v1,,1,,1,c467,2,467,3,468,3v,,1,,1,c470,4,470,4,471,4v,,1,,1,c472,4,473,5,473,5v1,,1,,2,c475,5,476,5,476,5v1,,1,1,2,1c478,6,479,6,479,6v,,1,,1,c481,6,481,6,482,6v,,1,,1,c484,6,484,5,485,5v,,,,,e" filled="f" strokecolor="#969696">
                      <v:stroke endcap="round"/>
                      <v:path arrowok="t" o:connecttype="custom" o:connectlocs="7,1;15,4;24,6;32,5;41,2;49,0;58,1;66,4;74,6;83,5;91,2;100,0;108,1;116,4;125,6;133,5;142,2;150,0;159,1;167,4;176,6;184,5;192,2;201,0;209,1;218,4;226,6;235,5;243,2;251,0;260,1;268,4;277,6;285,5;294,2;302,0;310,1;319,4;327,6;336,5;344,2;353,0;361,1;369,4;378,6;386,5;395,2;403,0;412,1;420,4;428,6;437,5;445,2;454,0;462,1;471,4;479,6" o:connectangles="0,0,0,0,0,0,0,0,0,0,0,0,0,0,0,0,0,0,0,0,0,0,0,0,0,0,0,0,0,0,0,0,0,0,0,0,0,0,0,0,0,0,0,0,0,0,0,0,0,0,0,0,0,0,0,0,0"/>
                    </v:shape>
                    <v:group id="Group 322" o:spid="_x0000_s1606" style="position:absolute;left:5403;top:2324;width:1;height:1" coordorigin="5403,2324"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">
                      <v:shape id="Freeform 320" o:spid="_x0000_s1607" style="position:absolute;left:5403;top:2324;width:1;height:1;visibility:visible;mso-wrap-style:square;v-text-anchor:top" coordsize="953,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" path="m306,c137,,,137,,307l,454c,623,137,760,306,760r341,c816,760,953,623,953,454r,-147c953,137,816,,647,l306,xe" strokeweight="0">
                        <v:path arrowok="t" o:connecttype="custom" o:connectlocs="7,0;0,7;0,10;7,17;15,17;21,10;21,7;15,0;7,0" o:connectangles="0,0,0,0,0,0,0,0,0"/>
                      </v:shape>
                      <v:shape id="Freeform 321" o:spid="_x0000_s1608" style="position:absolute;left:5403;top:2324;width:1;height:1;visibility:visible;mso-wrap-style:square;v-text-anchor:top" coordsize="953,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" path="m306,c137,,,137,,307l,454c,623,137,760,306,760r341,c816,760,953,623,953,454r,-147c953,137,816,,647,l306,xe" filled="f" strokeweight="1pt">
                        <v:stroke endcap="round"/>
                        <v:path arrowok="t" o:connecttype="custom" o:connectlocs="7,0;0,7;0,10;7,17;15,17;21,10;21,7;15,0;7,0" o:connectangles="0,0,0,0,0,0,0,0,0"/>
                      </v:shape>
                    </v:group>
                    <v:group id="Group 325" o:spid="_x0000_s1609" style="position:absolute;left:5403;top:2324;width:1;height:1" coordorigin="5403,2324"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">
                      <v:oval id="Oval 323" o:spid="_x0000_s1610" style="position:absolute;left:5403;top:2324;width:1;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" strokeweight="0"/>
                      <v:oval id="Oval 324" o:spid="_x0000_s1611" style="position:absolute;left:5403;top:2324;width:1;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" filled="f" strokeweight="1pt">
                        <v:stroke endcap="round"/>
                      </v:oval>
                    </v:group>
                  </v:group>
                  <v:group id="Group 346" o:spid="_x0000_s1612" style="position:absolute;left:12424;top:4876;width:3275;height:1977" coordorigin="12424,4876" coordsize="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">
                    <v:group id="Group 333" o:spid="_x0000_s1613" style="position:absolute;left:12424;top:4876;width:7;height:4" coordorigin="12424,4876" coordsize="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">
                      <v:shape id="Freeform 327" o:spid="_x0000_s1614" style="position:absolute;left:12424;top:4876;width:7;height:4;visibility:visible;mso-wrap-style:square;v-text-anchor:top" coordsize="679,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" path="m254,l,254,,411r425,l679,156,679,,254,xe" stroked="f">
                        <v:path arrowok="t" o:connecttype="custom" o:connectlocs="254,0;0,254;0,411;425,411;679,156;679,0;254,0" o:connectangles="0,0,0,0,0,0,0"/>
                      </v:shape>
                      <v:shape id="Freeform 328" o:spid="_x0000_s1615" style="position:absolute;left:12424;top:4876;width:7;height:3;visibility:visible;mso-wrap-style:square;v-text-anchor:top" coordsize="679,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" path="m,254r425,l679,,254,,,254xe" stroked="f">
                        <v:path arrowok="t" o:connecttype="custom" o:connectlocs="0,254;425,254;679,0;254,0;0,254" o:connectangles="0,0,0,0,0"/>
                      </v:shape>
                      <v:shape id="Freeform 329" o:spid="_x0000_s1616" style="position:absolute;left:12428;top:4876;width:3;height:4;visibility:visible;mso-wrap-style:square;v-text-anchor:top" coordsize="254,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" path="m,254l254,r,156l,411,,254xe" fillcolor="#cdcdcd" stroked="f">
                        <v:path arrowok="t" o:connecttype="custom" o:connectlocs="0,254;254,0;254,156;0,411;0,254" o:connectangles="0,0,0,0,0"/>
                      </v:shape>
                      <v:shape id="Freeform 330" o:spid="_x0000_s1617" style="position:absolute;left:12424;top:4876;width:7;height:4;visibility:visible;mso-wrap-style:square;v-text-anchor:top" coordsize="679,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" path="m254,l,254,,411r425,l679,156,679,,254,xe" filled="f" strokeweight="1pt">
                        <v:stroke joinstyle="miter"/>
                        <v:path arrowok="t" o:connecttype="custom" o:connectlocs="254,0;0,254;0,411;425,411;679,156;679,0;254,0" o:connectangles="0,0,0,0,0,0,0"/>
                      </v:shape>
                      <v:shape id="Freeform 331" o:spid="_x0000_s1618" style="position:absolute;left:12424;top:4876;width:7;height:3;visibility:visible;mso-wrap-style:square;v-text-anchor:top" coordsize="679,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" path="m,254r425,l679,e" filled="f" strokeweight="1pt">
                        <v:stroke joinstyle="miter"/>
                        <v:path arrowok="t" o:connecttype="custom" o:connectlocs="0,254;425,254;679,0" o:connectangles="0,0,0"/>
                      </v:shape>
                      <v:line id="Line 332" o:spid="_x0000_s1619" style="position:absolute;visibility:visible;mso-wrap-style:square" from="12428,4879" to="12428,4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" strokeweight="1pt">
                        <v:stroke joinstyle="miter"/>
                      </v:line>
                    </v:group>
                    <v:group id="Group 336" o:spid="_x0000_s1620" style="position:absolute;left:12425;top:4879;width:2;height:1" coordorigin="12425,4879" coordsize="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">
                      <v:shape id="Freeform 334" o:spid="_x0000_s1621" style="position:absolute;left:12425;top:4879;width:2;height:1;visibility:visible;mso-wrap-style:square;v-text-anchor:top" coordsize="827,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" path="m213,c96,,,96,,213l,315c,432,96,527,213,527r402,c732,527,827,432,827,315r,-102c827,96,732,,615,l213,xe" strokeweight="0">
                        <v:path arrowok="t" o:connecttype="custom" o:connectlocs="5,0;0,5;0,7;5,12;14,12;19,7;19,5;14,0;5,0" o:connectangles="0,0,0,0,0,0,0,0,0"/>
                      </v:shape>
                      <v:shape id="Freeform 335" o:spid="_x0000_s1622" style="position:absolute;left:12425;top:4879;width:2;height:1;visibility:visible;mso-wrap-style:square;v-text-anchor:top" coordsize="827,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" path="m213,c96,,,96,,213l,315c,432,96,527,213,527r402,c732,527,827,432,827,315r,-102c827,96,732,,615,l213,xe" filled="f" strokeweight="1pt">
                        <v:stroke endcap="round"/>
                        <v:path arrowok="t" o:connecttype="custom" o:connectlocs="5,0;0,5;0,7;5,12;14,12;19,7;19,5;14,0;5,0" o:connectangles="0,0,0,0,0,0,0,0,0"/>
                      </v:shape>
                    </v:group>
                    <v:group id="Group 339" o:spid="_x0000_s1623" style="position:absolute;left:12426;top:4879;width:0;height:1" coordorigin="12426,4879"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z21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pCulvB7JhwBuf4BAAD//wMAUEsBAi0AFAAGAAgAAAAhANvh9svuAAAAhQEAABMAAAAAAAAA&#10;AAAAAAAAAAAAAFtDb250ZW50X1R5cGVzXS54bWxQSwECLQAUAAYACAAAACEAWvQsW78AAAAVAQAA&#10;CwAAAAAAAAAAAAAAAAAfAQAAX3JlbHMvLnJlbHNQSwECLQAUAAYACAAAACEASJM9tcYAAADcAAAA&#10;DwAAAAAAAAAAAAAAAAAHAgAAZHJzL2Rvd25yZXYueG1sUEsFBgAAAAADAAMAtwAAAPoCAAAAAA==&#10;">
                      <v:oval id="Oval 337" o:spid="_x0000_s1624" style="position:absolute;left:12426;top:4879;width:0;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" strokeweight="0"/>
                      <v:oval id="Oval 338" o:spid="_x0000_s1625" style="position:absolute;left:12426;top:4879;width:0;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" filled="f" strokeweight="1pt">
                        <v:stroke endcap="round"/>
                      </v:oval>
                    </v:group>
                    <v:shape id="Freeform 340" o:spid="_x0000_s1626" style="position:absolute;left:12424;top:4879;width:4;height:1;visibility:visible;mso-wrap-style:square;v-text-anchor:top" coordsize="2874,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" path="m190,c85,,,85,,190l,764c,869,85,953,190,953r2494,c2789,953,2874,869,2874,764r,-574c2874,85,2789,,2684,l190,xe" filled="f">
                      <v:stroke endcap="round"/>
                      <v:path arrowok="t" o:connecttype="custom" o:connectlocs="4,0;0,4;0,17;4,21;60,21;65,17;65,4;60,0;4,0" o:connectangles="0,0,0,0,0,0,0,0,0"/>
                    </v:shape>
                    <v:shape id="Freeform 341" o:spid="_x0000_s1627" style="position:absolute;left:12424;top:4879;width:4;height:0;visibility:visible;mso-wrap-style:square;v-text-anchor:top" coordsize="42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" path="m,c37,3,153,22,224,22,294,22,384,4,426,e" filled="f" strokeweight="1pt">
                      <v:path arrowok="t" o:connecttype="custom" o:connectlocs="0,0;224,22;426,0" o:connectangles="0,0,0"/>
                    </v:shape>
                    <v:shape id="Freeform 342" o:spid="_x0000_s1628" style="position:absolute;left:12425;top:4877;width:2;height:1;visibility:visible;mso-wrap-style:square;v-text-anchor:top" coordsize="1067,1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" path="m1054,59l918,205v-13,14,-34,14,-47,2c857,194,856,173,869,160l1006,14c1018,,1039,,1053,12v13,13,14,34,1,47xm735,400l599,546v-13,13,-34,14,-48,1c538,535,537,514,550,500l687,354v12,-13,33,-14,47,-1c747,365,748,386,735,400xm416,740l279,886v-12,14,-33,14,-47,2c219,875,218,854,231,841l368,695v12,-14,33,-14,47,-2c428,706,429,727,416,740xm97,1081r-36,38c49,1133,27,1133,14,1121,1,1108,,1087,12,1074r37,-39c61,1022,82,1021,96,1034v13,12,14,33,1,47xe" fillcolor="silver" strokecolor="silver" strokeweight=".1pt">
                      <v:stroke joinstyle="bevel"/>
                      <v:path arrowok="t" o:connecttype="custom" o:connectlocs="24,1;21,5;20,5;19,4;23,0;24,0;24,1;16,9;13,12;12,12;12,11;15,8;16,8;16,9;9,17;6,20;5,20;5,19;8,16;9,16;9,17;2,24;1,25;0,25;0,24;1,23;2,23;2,24" o:connectangles="0,0,0,0,0,0,0,0,0,0,0,0,0,0,0,0,0,0,0,0,0,0,0,0,0,0,0,0"/>
                      <o:lock v:ext="edit" verticies="t"/>
                    </v:shape>
                    <v:line id="Line 343" o:spid="_x0000_s1629" style="position:absolute;flip:x;visibility:visible;mso-wrap-style:square" from="12425,4876" to="12427,4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" strokecolor="#969696">
                      <v:stroke endcap="round"/>
                    </v:line>
                    <v:shape id="Freeform 344" o:spid="_x0000_s1630" style="position:absolute;left:12427;top:4876;width:2;height:2;visibility:visible;mso-wrap-style:square;v-text-anchor:top" coordsize="1074,1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" path="m1061,60l924,206v-12,13,-33,14,-47,1c864,194,863,173,876,160l1012,14v13,-13,34,-14,48,-2c1073,25,1074,46,1061,60xm742,400l605,546v-12,13,-34,14,-47,1c545,535,544,514,557,500l693,354v13,-13,34,-14,47,-1c754,366,755,387,742,400xm423,741l286,886v-13,14,-34,15,-47,2c225,875,225,854,237,841l374,695v13,-14,34,-14,47,-2c435,706,435,727,423,741xm104,1081r-43,45c49,1140,27,1140,14,1128,1,1115,,1094,12,1081r43,-46c68,1022,89,1021,102,1034v14,12,14,34,2,47xe" fillcolor="silver" strokecolor="silver" strokeweight=".1pt">
                      <v:stroke joinstyle="bevel"/>
                      <v:path arrowok="t" o:connecttype="custom" o:connectlocs="24,1;21,5;20,5;20,4;23,0;24,0;24,1;17,9;14,12;13,12;12,11;16,8;17,8;17,9;9,17;6,20;5,20;5,19;8,16;9,16;9,17;2,24;1,25;0,25;0,24;1,23;2,23;2,24" o:connectangles="0,0,0,0,0,0,0,0,0,0,0,0,0,0,0,0,0,0,0,0,0,0,0,0,0,0,0,0"/>
                      <o:lock v:ext="edit" verticies="t"/>
                    </v:shape>
                    <v:line id="Line 345" o:spid="_x0000_s1631" style="position:absolute;flip:x;visibility:visible;mso-wrap-style:square" from="12428,4876" to="12430,4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" strokecolor="#969696">
                      <v:stroke endcap="round"/>
                    </v:line>
                  </v:group>
                  <v:shape id="Freeform 347" o:spid="_x0000_s1632" style="position:absolute;left:5212;top:4841;width:1164;height:4068;visibility:visible;mso-wrap-style:square;v-text-anchor:top" coordsize="577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" path="m5770,c4960,497,1987,1301,1025,2968,63,4635,214,8535,,10000e" filled="f">
                    <v:path arrowok="t" o:connecttype="custom" o:connectlocs="2348093,0;417116,4910270;0,16543987" o:connectangles="0,0,0"/>
                  </v:shape>
                  <v:shape id="Freeform 348" o:spid="_x0000_s1633" style="position:absolute;left:7499;top:3973;width:7020;height:2314;visibility:visible;mso-wrap-style:square;v-text-anchor:top" coordsize="9870,102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" path="m47,3581v-259,828,574,7158,1900,6590c3273,9603,6691,1232,8006,175,9321,-882,10037,3147,9838,3827e" filled="f">
                    <v:path arrowok="t" o:connecttype="custom" o:connectlocs="237792,1840505;9851202,5227518;40507772,89943;49777119,1966928" o:connectangles="0,0,0,0"/>
                  </v:shape>
                  <v:rect id="Rectangle 350" o:spid="_x0000_s1634" style="position:absolute;left:2011;width:508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" filled="f" stroked="f">
                    <v:textbox style="mso-fit-shape-to-text:t" inset="0,0,0,0">
                      <w:txbxContent>
                        <w:p w14:paraId="59B92176" w14:textId="77777777" w:rsidR="00C50BCE" w:rsidRDefault="00C50BCE" w:rsidP="00C50BCE">
                          <w:pPr>
                            <w:rPr>
                              <w:rFonts w:ascii="Calibri"/>
                              <w:color w:val="000000"/>
                              <w:sz w:val="16"/>
                              <w:szCs w:val="16"/>
                            </w:rPr>
                          </w:pPr>
                          <w:r>
                            <w:rPr>
                              <w:rFonts w:ascii="Calibri" w:hint="eastAsia"/>
                              <w:color w:val="000000"/>
                              <w:sz w:val="16"/>
                              <w:szCs w:val="16"/>
                            </w:rPr>
                            <w:t>数据采集器</w:t>
                          </w:r>
                        </w:p>
                      </w:txbxContent>
                    </v:textbox>
                  </v:rect>
                  <v:line id="Line 377" o:spid="_x0000_s1635" style="position:absolute;visibility:visible;mso-wrap-style:square" from="5266,1261" to="6435,2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" strokeweight=".5pt">
                    <v:stroke endcap="round"/>
                  </v:line>
                  <v:rect id="Rectangle 359" o:spid="_x0000_s1636" style="position:absolute;top:5895;width:508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" filled="f" stroked="f">
                    <v:textbox style="mso-fit-shape-to-text:t" inset="0,0,0,0">
                      <w:txbxContent>
                        <w:p w14:paraId="2E458170" w14:textId="77777777" w:rsidR="00C50BCE" w:rsidRDefault="00C50BCE" w:rsidP="00C50BCE">
                          <w:pPr>
                            <w:rPr>
                              <w:rFonts w:ascii="Calibri"/>
                              <w:color w:val="000000"/>
                              <w:sz w:val="16"/>
                              <w:szCs w:val="16"/>
                            </w:rPr>
                          </w:pPr>
                          <w:r>
                            <w:rPr>
                              <w:rFonts w:ascii="Calibri" w:hint="eastAsia"/>
                              <w:color w:val="000000"/>
                              <w:sz w:val="16"/>
                              <w:szCs w:val="16"/>
                            </w:rPr>
                            <w:t>电压传感器</w:t>
                          </w:r>
                        </w:p>
                      </w:txbxContent>
                    </v:textbox>
                  </v:rect>
                  <v:rect id="Rectangle 361" o:spid="_x0000_s1637" style="position:absolute;left:13855;top:1783;width:508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" filled="f" stroked="f">
                    <v:textbox style="mso-fit-shape-to-text:t" inset="0,0,0,0">
                      <w:txbxContent>
                        <w:p w14:paraId="3B8369CC" w14:textId="77777777" w:rsidR="00C50BCE" w:rsidRDefault="00C50BCE" w:rsidP="00C50BCE">
                          <w:pPr>
                            <w:rPr>
                              <w:rFonts w:ascii="Calibri"/>
                              <w:color w:val="000000"/>
                              <w:sz w:val="16"/>
                              <w:szCs w:val="16"/>
                            </w:rPr>
                          </w:pPr>
                          <w:r>
                            <w:rPr>
                              <w:rFonts w:ascii="Calibri" w:hint="eastAsia"/>
                              <w:color w:val="000000"/>
                              <w:sz w:val="16"/>
                              <w:szCs w:val="16"/>
                            </w:rPr>
                            <w:t>电流传感器</w:t>
                          </w:r>
                        </w:p>
                      </w:txbxContent>
                    </v:textbox>
                  </v:rect>
                  <v:shape id="任意多边形 563" o:spid="_x0000_s1638" style="position:absolute;left:3975;top:10511;width:1040;height:1899;visibility:visible;mso-wrap-style:square;v-text-anchor:middle" coordsize="307074,4435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" path="m6823,c4549,11373,,22521,,34120v,9378,2274,12510,6823,27295c11372,76200,19334,101221,27295,122830v7961,21609,12511,39806,27296,68239c69376,219502,94397,263857,116006,293427v21609,29570,36393,50042,68238,75063c216089,393511,281484,427915,307074,443553e" filled="f">
                    <v:stroke joinstyle="miter"/>
                    <v:path arrowok="t" o:connecttype="custom" o:connectlocs="782,0;0,6259;782,11265;3128,22530;6256,35047;13294,53822;21114,67590;35190,81358" o:connectangles="0,0,0,0,0,0,0,0"/>
                  </v:shape>
                  <v:shape id="任意多边形 564" o:spid="_x0000_s1639" style="position:absolute;left:3816;top:10592;width:345;height:2276;visibility:visible;mso-wrap-style:square;v-text-anchor:middle" coordsize="81886,491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" path="m20471,c16206,25590,1136,64827,-1,122830v3997,115904,,163773,13648,225188c27295,409433,67670,461466,81886,491320e" filled="f">
                    <v:stroke joinstyle="miter"/>
                    <v:path arrowok="t" o:connecttype="custom" o:connectlocs="3635,0;0,26359;2423,74685;14541,105438" o:connectangles="0,0,0,0"/>
                  </v:shape>
                  <v:shape id="Picture 233" o:spid="_x0000_s1640" type="#_x0000_t75" style="position:absolute;left:16154;top:6287;width:6780;height:29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">
                    <v:imagedata r:id="rId20" o:title=""/>
                  </v:shape>
                  <v:shape id="任意多边形 604" o:spid="_x0000_s1641" style="position:absolute;left:13455;top:6579;width:947;height:1808;visibility:visible;mso-wrap-style:square;v-text-anchor:middle" coordsize="279835,4230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" path="m6879,c4605,11373,56,22521,56,34120v,9378,-1138,4549,6823,27295c14840,84161,29626,131928,47823,170597v18197,38669,29570,80749,68239,122830c154731,335508,245716,396070,279835,423081e" filled="f">
                    <v:stroke joinstyle="miter"/>
                    <v:path arrowok="t" o:connecttype="custom" o:connectlocs="787,0;6,6229;787,11211;5474,31143;13284,53565;32028,77233" o:connectangles="0,0,0,0,0,0"/>
                  </v:shape>
                  <v:shape id="任意多边形 605" o:spid="_x0000_s1642" style="position:absolute;left:12332;top:6579;width:958;height:1214;visibility:visible;mso-wrap-style:square;v-text-anchor:middle" coordsize="230558,1249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" path="m230558,c225447,35778,76893,100209,,124972e" filled="f">
                    <v:stroke joinstyle="miter"/>
                    <v:path arrowok="t" o:connecttype="custom" o:connectlocs="39815,0;0,118027" o:connectangles="0,0"/>
                  </v:shape>
                  <v:line id="Line 377" o:spid="_x0000_s1643" style="position:absolute;flip:x;visibility:visible;mso-wrap-style:square" from="15085,3279" to="15475,4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" strokeweight=".5pt">
                    <v:stroke endcap="round"/>
                  </v:line>
                  <v:line id="Line 377" o:spid="_x0000_s1644" style="position:absolute;visibility:visible;mso-wrap-style:square" from="2260,7576" to="3428,8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" strokeweight=".5pt">
                    <v:stroke endcap="round"/>
                  </v:line>
                  <v:group id="Group 685" o:spid="_x0000_s1645" style="position:absolute;left:7963;top:7152;width:12851;height:6698" coordorigin="7963,7152" coordsize="12851,66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">
                    <v:group id="Group 275" o:spid="_x0000_s1646" style="position:absolute;left:8931;top:11059;width:5483;height:2790" coordorigin="8931,11059" coordsize="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">
                      <v:group id="Group 246" o:spid="_x0000_s1647" style="position:absolute;left:8931;top:11059;width:12;height:6" coordorigin="8931,11059" coordsize="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">
                        <v:shape id="Picture 244" o:spid="_x0000_s1648" type="#_x0000_t75" style="position:absolute;left:8931;top:11059;width:12;height: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">
                          <v:imagedata r:id="rId21" o:title="" grayscale="t"/>
                        </v:shape>
                        <v:shape id="Picture 245" o:spid="_x0000_s1649" type="#_x0000_t75" style="position:absolute;left:8931;top:11059;width:12;height: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">
                          <v:imagedata r:id="rId22" o:title="" grayscale="t"/>
                        </v:shape>
                      </v:group>
                      <v:group id="Group 260" o:spid="_x0000_s1650" style="position:absolute;left:8933;top:11063;width:0;height:1" coordorigin="8933,11063" coordsize="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">
                        <v:group id="Group 251" o:spid="_x0000_s1651" style="position:absolute;left:8933;top:11063;width:0;height:1" coordorigin="8933,11063"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">
                          <v:shape id="Freeform 247" o:spid="_x0000_s1652" style="position:absolute;left:8933;top:11063;width:0;height:1;visibility:visible;mso-wrap-style:square;v-text-anchor:top" coordsize="36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" path="m180,c80,,,35,,78l,462v,43,80,78,180,78c279,540,360,505,360,462r,-384c360,35,279,,180,xe" fillcolor="gray" strokeweight="0">
                            <v:path arrowok="t" o:connecttype="custom" o:connectlocs="4,0;0,2;0,10;4,12;8,10;8,2;4,0" o:connectangles="0,0,0,0,0,0,0"/>
                          </v:shape>
                          <v:oval id="Oval 248" o:spid="_x0000_s1653" style="position:absolute;left:8933;top:11063;width:0;height: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" fillcolor="#999" strokeweight="0"/>
                          <v:shape id="Freeform 249" o:spid="_x0000_s1654" style="position:absolute;left:8933;top:11063;width:0;height:1;visibility:visible;mso-wrap-style:square;v-text-anchor:top" coordsize="36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" path="m180,c80,,,35,,78l,462v,43,80,78,180,78c279,540,360,505,360,462r,-384c360,35,279,,180,xe" filled="f" strokeweight=".5pt">
                            <v:stroke endcap="round"/>
                            <v:path arrowok="t" o:connecttype="custom" o:connectlocs="4,0;0,2;0,10;4,12;8,10;8,2;4,0" o:connectangles="0,0,0,0,0,0,0"/>
                          </v:shape>
                          <v:shape id="Freeform 250" o:spid="_x0000_s1655" style="position:absolute;left:8933;top:11063;width:0;height:0;visibility:visible;mso-wrap-style:square;v-text-anchor:top" coordsize="54,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" path="m,c,7,12,12,27,12,42,12,54,7,54,e" filled="f" strokeweight=".5pt">
                            <v:stroke endcap="round"/>
                            <v:path arrowok="t" o:connecttype="custom" o:connectlocs="0,0;27,12;54,0" o:connectangles="0,0,0"/>
                          </v:shape>
                        </v:group>
                        <v:group id="Group 256" o:spid="_x0000_s1656" style="position:absolute;left:8933;top:11063;width:0;height:0" coordorigin="8933,11063"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">
                          <v:shape id="Freeform 252" o:spid="_x0000_s1657" style="position:absolute;left:8933;top:11063;width:0;height:0;visibility:visible;mso-wrap-style:square;v-text-anchor:top" coordsize="560,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" path="m280,c125,,,49,,110l,330v,61,125,110,280,110c435,440,560,391,560,330r,-220c560,49,435,,280,xe" fillcolor="gray" strokeweight="0">
                            <v:path arrowok="t" o:connecttype="custom" o:connectlocs="6,0;0,3;0,8;6,10;13,8;13,3;6,0" o:connectangles="0,0,0,0,0,0,0"/>
                          </v:shape>
                          <v:oval id="Oval 253" o:spid="_x0000_s1658" style="position:absolute;left:8933;top:11063;width:0;height: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" fillcolor="#999" strokeweight="0"/>
                          <v:shape id="Freeform 254" o:spid="_x0000_s1659" style="position:absolute;left:8933;top:11063;width:0;height:0;visibility:visible;mso-wrap-style:square;v-text-anchor:top" coordsize="560,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" path="m280,c125,,,49,,110l,330v,61,125,110,280,110c435,440,560,391,560,330r,-220c560,49,435,,280,xe" filled="f" strokeweight=".5pt">
                            <v:stroke endcap="round"/>
                            <v:path arrowok="t" o:connecttype="custom" o:connectlocs="6,0;0,3;0,8;6,10;13,8;13,3;6,0" o:connectangles="0,0,0,0,0,0,0"/>
                          </v:shape>
                          <v:shape id="Freeform 255" o:spid="_x0000_s1660" style="position:absolute;left:8933;top:11063;width:0;height:0;visibility:visible;mso-wrap-style:square;v-text-anchor:top" coordsize="8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" path="m,c,9,19,17,42,17,65,17,84,9,84,e" filled="f" strokeweight=".5pt">
                            <v:stroke endcap="round"/>
                            <v:path arrowok="t" o:connecttype="custom" o:connectlocs="0,0;42,17;84,0" o:connectangles="0,0,0"/>
                          </v:shape>
                        </v:group>
                        <v:group id="Group 259" o:spid="_x0000_s1661" style="position:absolute;left:8933;top:11063;width:0;height:0" coordorigin="8933,11063"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">
                          <v:oval id="Oval 257" o:spid="_x0000_s1662" style="position:absolute;left:8933;top:11063;width:0;height: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" strokeweight="0"/>
                          <v:oval id="Oval 258" o:spid="_x0000_s1663" style="position:absolute;left:8933;top:11063;width:0;height: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" filled="f" strokeweight=".5pt">
                            <v:stroke endcap="round"/>
                          </v:oval>
                        </v:group>
                      </v:group>
                      <v:group id="Group 274" o:spid="_x0000_s1664" style="position:absolute;left:8939;top:11062;width:0;height:2" coordorigin="8939,11062" coordsize="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">
                        <v:group id="Group 265" o:spid="_x0000_s1665" style="position:absolute;left:8939;top:11063;width:0;height:1" coordorigin="8939,11063"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">
                          <v:shape id="Freeform 261" o:spid="_x0000_s1666" style="position:absolute;left:8939;top:11063;width:0;height:1;visibility:visible;mso-wrap-style:square;v-text-anchor:top" coordsize="367,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" path="m183,c82,,,35,,78l,462v,43,82,78,183,78c285,540,367,505,367,462r,-384c367,35,285,,183,xe" fillcolor="gray" strokeweight="0">
                            <v:path arrowok="t" o:connecttype="custom" o:connectlocs="4,0;0,2;0,10;4,12;8,10;8,2;4,0" o:connectangles="0,0,0,0,0,0,0"/>
                          </v:shape>
                          <v:oval id="Oval 262" o:spid="_x0000_s1667" style="position:absolute;left:8939;top:11063;width:0;height: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" fillcolor="#999" strokeweight="0"/>
                          <v:shape id="Freeform 263" o:spid="_x0000_s1668" style="position:absolute;left:8939;top:11063;width:0;height:1;visibility:visible;mso-wrap-style:square;v-text-anchor:top" coordsize="367,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" path="m183,c82,,,35,,78l,462v,43,82,78,183,78c285,540,367,505,367,462r,-384c367,35,285,,183,xe" filled="f" strokeweight=".5pt">
                            <v:stroke endcap="round"/>
                            <v:path arrowok="t" o:connecttype="custom" o:connectlocs="4,0;0,2;0,10;4,12;8,10;8,2;4,0" o:connectangles="0,0,0,0,0,0,0"/>
                          </v:shape>
                          <v:shape id="Freeform 264" o:spid="_x0000_s1669" style="position:absolute;left:8939;top:11063;width:0;height:0;visibility:visible;mso-wrap-style:square;v-text-anchor:top" coordsize="5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" path="m,c,7,12,12,27,12,43,12,55,7,55,e" filled="f" strokeweight=".5pt">
                            <v:stroke endcap="round"/>
                            <v:path arrowok="t" o:connecttype="custom" o:connectlocs="0,0;27,12;55,0" o:connectangles="0,0,0"/>
                          </v:shape>
                        </v:group>
                        <v:group id="Group 270" o:spid="_x0000_s1670" style="position:absolute;left:8939;top:11062;width:0;height:1" coordorigin="8939,11062"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">
                          <v:shape id="Freeform 266" o:spid="_x0000_s1671" style="position:absolute;left:8939;top:11062;width:0;height:1;visibility:visible;mso-wrap-style:square;v-text-anchor:top" coordsize="567,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" path="m284,c127,,,50,,110l,330v,61,127,110,284,110c440,440,567,391,567,330r,-220c567,50,440,,284,xe" fillcolor="gray" strokeweight="0">
                            <v:path arrowok="t" o:connecttype="custom" o:connectlocs="6,0;0,2;0,7;6,10;13,7;13,2;6,0" o:connectangles="0,0,0,0,0,0,0"/>
                          </v:shape>
                          <v:oval id="Oval 267" o:spid="_x0000_s1672" style="position:absolute;left:8939;top:11062;width:0;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" fillcolor="#999" strokeweight="0"/>
                          <v:shape id="Freeform 268" o:spid="_x0000_s1673" style="position:absolute;left:8939;top:11062;width:0;height:1;visibility:visible;mso-wrap-style:square;v-text-anchor:top" coordsize="567,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" path="m284,c127,,,50,,110l,330v,61,127,110,284,110c440,440,567,391,567,330r,-220c567,50,440,,284,xe" filled="f" strokeweight=".5pt">
                            <v:stroke endcap="round"/>
                            <v:path arrowok="t" o:connecttype="custom" o:connectlocs="6,0;0,2;0,7;6,10;13,7;13,2;6,0" o:connectangles="0,0,0,0,0,0,0"/>
                          </v:shape>
                          <v:shape id="Freeform 269" o:spid="_x0000_s1674" style="position:absolute;left:8939;top:11063;width:0;height:0;visibility:visible;mso-wrap-style:square;v-text-anchor:top" coordsize="85,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" path="m,c,9,19,17,42,17,66,17,85,9,85,e" filled="f" strokeweight=".5pt">
                            <v:stroke endcap="round"/>
                            <v:path arrowok="t" o:connecttype="custom" o:connectlocs="0,0;42,17;85,0" o:connectangles="0,0,0"/>
                          </v:shape>
                        </v:group>
                        <v:group id="Group 273" o:spid="_x0000_s1675" style="position:absolute;left:8939;top:11063;width:0;height:0" coordorigin="8939,11063"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">
                          <v:oval id="Oval 271" o:spid="_x0000_s1676" style="position:absolute;left:8939;top:11063;width:0;height: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" strokeweight="0"/>
                          <v:oval id="Oval 272" o:spid="_x0000_s1677" style="position:absolute;left:8939;top:11063;width:0;height: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" filled="f" strokeweight=".5pt">
                            <v:stroke endcap="round"/>
                          </v:oval>
                        </v:group>
                      </v:group>
                    </v:group>
                    <v:group id="Group 243" o:spid="_x0000_s1678" style="position:absolute;left:16750;top:9836;width:4064;height:3401" coordorigin="16750,9836" coordsize="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">
                      <v:shape id="Picture 241" o:spid="_x0000_s1679" type="#_x0000_t75" style="position:absolute;left:16750;top:9836;width:9;height: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">
                        <v:imagedata r:id="rId23" o:title="" grayscale="t"/>
                      </v:shape>
                      <v:shape id="Picture 242" o:spid="_x0000_s1680" type="#_x0000_t75" style="position:absolute;left:16750;top:9836;width:9;height: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">
                        <v:imagedata r:id="rId24" o:title="" grayscale="t"/>
                      </v:shape>
                    </v:group>
                    <v:group id="Group 240" o:spid="_x0000_s1681" style="position:absolute;left:7963;top:8381;width:4052;height:2210" coordorigin="7963,8381" coordsize="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">
                      <v:shape id="Picture 238" o:spid="_x0000_s1682" type="#_x0000_t75" style="position:absolute;left:7963;top:8381;width:11;height: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">
                        <v:imagedata r:id="rId25" o:title="" grayscale="t"/>
                      </v:shape>
                      <v:shape id="Picture 239" o:spid="_x0000_s1683" type="#_x0000_t75" style="position:absolute;left:7963;top:8381;width:11;height: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">
                        <v:imagedata r:id="rId26" o:title="" grayscale="t"/>
                      </v:shape>
                    </v:group>
                    <v:rect id="Rectangle 216" o:spid="_x0000_s1684" style="position:absolute;left:9619;top:7152;width:1638;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" filled="f" stroked="f">
                      <v:textbox style="mso-fit-shape-to-text:t" inset="0,0,0,0">
                        <w:txbxContent>
                          <w:p w14:paraId="022F6495" w14:textId="77777777" w:rsidR="00C50BCE" w:rsidRDefault="00C50BCE" w:rsidP="00C50BCE">
                            <w:pPr>
                              <w:rPr>
                                <w:i/>
                                <w:iCs/>
                                <w:color w:val="000000"/>
                                <w:sz w:val="18"/>
                                <w:szCs w:val="18"/>
                              </w:rPr>
                            </w:pPr>
                            <w:r>
                              <w:rPr>
                                <w:i/>
                                <w:iCs/>
                                <w:color w:val="000000"/>
                                <w:sz w:val="18"/>
                                <w:szCs w:val="18"/>
                              </w:rPr>
                              <w:t>R</w:t>
                            </w:r>
                            <w:r>
                              <w:rPr>
                                <w:i/>
                                <w:iCs/>
                                <w:color w:val="000000"/>
                                <w:position w:val="-5"/>
                                <w:sz w:val="18"/>
                                <w:szCs w:val="18"/>
                                <w:vertAlign w:val="subscript"/>
                              </w:rPr>
                              <w:t>0</w:t>
                            </w:r>
                          </w:p>
                        </w:txbxContent>
                      </v:textbox>
                    </v:rect>
                  </v:group>
                  <v:rect id="Rectangle 211" o:spid="_x0000_s1685" style="position:absolute;left:20542;top:5016;width:711;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" filled="f" stroked="f">
                    <v:textbox style="mso-fit-shape-to-text:t" inset="0,0,0,0">
                      <w:txbxContent>
                        <w:p w14:paraId="6F32566F" w14:textId="77777777" w:rsidR="00C50BCE" w:rsidRDefault="00C50BCE" w:rsidP="00C50BCE">
                          <w:pPr>
                            <w:rPr>
                              <w:i/>
                              <w:iCs/>
                              <w:color w:val="000000"/>
                              <w:sz w:val="18"/>
                              <w:szCs w:val="18"/>
                            </w:rPr>
                          </w:pPr>
                          <w:r>
                            <w:rPr>
                              <w:i/>
                              <w:iCs/>
                              <w:color w:val="000000"/>
                              <w:sz w:val="18"/>
                              <w:szCs w:val="18"/>
                            </w:rPr>
                            <w:t>R</w:t>
                          </w:r>
                        </w:p>
                      </w:txbxContent>
                    </v:textbox>
                  </v:rect>
                  <v:rect id="Rectangle 361" o:spid="_x0000_s1686" style="position:absolute;left:11839;top:97;width:4070;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" filled="f" stroked="f">
                    <v:textbox style="mso-fit-shape-to-text:t" inset="0,0,0,0">
                      <w:txbxContent>
                        <w:p w14:paraId="792AC3E7" w14:textId="77777777" w:rsidR="00C50BCE" w:rsidRDefault="00C50BCE" w:rsidP="00C50BCE">
                          <w:pPr>
                            <w:rPr>
                              <w:sz w:val="16"/>
                              <w:szCs w:val="16"/>
                            </w:rPr>
                          </w:pPr>
                          <w:r>
                            <w:rPr>
                              <w:rFonts w:hint="eastAsia"/>
                              <w:sz w:val="16"/>
                              <w:szCs w:val="16"/>
                            </w:rPr>
                            <w:t>接计算机</w:t>
                          </w:r>
                        </w:p>
                      </w:txbxContent>
                    </v:textbox>
                  </v:rect>
                  <v:shape id="任意多边形 228665" o:spid="_x0000_s1687" style="position:absolute;left:14420;top:7049;width:1773;height:1689;visibility:visible;mso-wrap-style:square;v-text-anchor:middle" coordsize="177240,1689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" path="m,128902v33568,26855,67136,53710,96676,32226c126216,139644,151728,69822,177240,e" filled="f" strokecolor="black [3213]">
                    <v:stroke joinstyle="miter"/>
                    <v:path arrowok="t" o:connecttype="custom" o:connectlocs="0,128902;96676,161128;177240,0" o:connectangles="0,0,0"/>
                  </v:shape>
                  <v:shape id="任意多边形 228667" o:spid="_x0000_s1688" style="position:absolute;left:11472;top:7734;width:854;height:1329;visibility:visible;mso-wrap-style:square;v-text-anchor:middle" coordsize="85348,1329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" path="m85348,c53794,27190,22240,54381,8813,76536,-4614,98691,85,115811,4785,132931e" filled="f" strokecolor="black [3213]">
                    <v:stroke joinstyle="miter"/>
                    <v:path arrowok="t" o:connecttype="custom" o:connectlocs="85348,0;8813,76536;4785,132931" o:connectangles="0,0,0"/>
                  </v:shape>
                  <v:shape id="任意多边形 228668" o:spid="_x0000_s1689" style="position:absolute;left:7265;top:9224;width:2241;height:3706;visibility:visible;mso-wrap-style:square;v-text-anchor:middle" coordsize="224106,3705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" path="m123401,c54586,53709,-14229,107418,2555,169184v16784,61766,119167,131588,221551,201410e" filled="f" strokecolor="black [3213]">
                    <v:stroke joinstyle="miter"/>
                    <v:path arrowok="t" o:connecttype="custom" o:connectlocs="123401,0;2555,169184;224106,370594" o:connectangles="0,0,0"/>
                  </v:shape>
                  <v:shape id="任意多边形 228669" o:spid="_x0000_s1690" style="position:absolute;left:12648;top:12124;width:4995;height:1072;visibility:visible;mso-wrap-style:square;v-text-anchor:middle" coordsize="499496,1071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" path="m,88621v61094,13427,122189,26854,205438,12084c288687,85935,394091,42967,499496,e" filled="f" strokecolor="black [3213]">
                    <v:stroke joinstyle="miter"/>
                    <v:path arrowok="t" o:connecttype="custom" o:connectlocs="0,88621;205438,100705;499496,0" o:connectangles="0,0,0"/>
                  </v:shape>
                  <v:rect id="Rectangle 361" o:spid="_x0000_s1691" style="position:absolute;left:8345;top:13322;width:2420;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" filled="f" stroked="f">
                    <v:textbox style="mso-fit-shape-to-text:t" inset="0,0,0,0">
                      <w:txbxContent>
                        <w:p w14:paraId="78AA751E" w14:textId="77777777" w:rsidR="00C50BCE" w:rsidRDefault="00C50BCE" w:rsidP="00C50BCE">
                          <w:pPr>
                            <w:rPr>
                              <w:rFonts w:ascii="Calibri"/>
                              <w:color w:val="000000"/>
                              <w:sz w:val="16"/>
                              <w:szCs w:val="16"/>
                            </w:rPr>
                          </w:pPr>
                          <w:r>
                            <w:rPr>
                              <w:rFonts w:ascii="Calibri" w:hint="eastAsia"/>
                              <w:color w:val="000000"/>
                              <w:sz w:val="16"/>
                              <w:szCs w:val="16"/>
                            </w:rPr>
                            <w:t>电源</w:t>
                          </w:r>
                        </w:p>
                      </w:txbxContent>
                    </v:textbox>
                  </v:rect>
                </v:group>
                <v:shape id="任意多边形: 形状 870" o:spid="_x0000_s1692" style="position:absolute;left:20043;top:8286;width:2136;height:3674;visibility:visible;mso-wrap-style:square;v-text-anchor:middle" coordsize="213582,3673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" path="m,367393c98651,344941,197303,322489,212271,285750,227239,249011,109537,194582,89807,146957,70077,99332,81983,49666,93889,e" filled="f" strokecolor="red" strokeweight="1pt">
                  <v:stroke joinstyle="miter"/>
                  <v:path arrowok="t" o:connecttype="custom" o:connectlocs="0,367393;212271,285750;89807,146957;93889,0" o:connectangles="0,0,0,0"/>
                </v:shape>
                <v:shape id="任意多边形: 形状 871" o:spid="_x0000_s1693" style="position:absolute;left:5021;top:12368;width:4531;height:954;visibility:visible;mso-wrap-style:square;v-text-anchor:middle" coordsize="453118,95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" path="m,c60211,42863,120423,85726,195943,93890v75520,8164,166347,-18370,257175,-44904e" filled="f" strokecolor="red" strokeweight="1pt">
                  <v:stroke joinstyle="miter"/>
                  <v:path arrowok="t" o:connecttype="custom" o:connectlocs="0,0;195943,93890;453118,48986" o:connectangles="0,0,0"/>
                </v:shape>
                <v:shape id="任意多边形: 形状 872" o:spid="_x0000_s1694" style="position:absolute;left:4163;top:11960;width:17276;height:3626;visibility:visible;mso-wrap-style:square;v-text-anchor:middle" coordsize="1727588,3625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" path="m,85725c111578,204447,223157,323169,428625,355146v205468,31977,590551,-48305,804183,-77560c1446440,248331,1653268,225878,1710418,179614,1767568,133350,1671638,66675,1575708,e" filled="f" strokecolor="red" strokeweight="1pt">
                  <v:stroke joinstyle="miter"/>
                  <v:path arrowok="t" o:connecttype="custom" o:connectlocs="0,85725;428625,355146;1232808,277586;1710418,179614;1575708,0" o:connectangles="0,0,0,0,0"/>
                </v:shape>
                <w10:anchorlock/>
              </v:group>
            </w:pict>
          </mc:Fallback>
        </mc:AlternateContent>
      </w:r>
    </w:p>
    <w:p w14:paraId="6CB77F08" w14:textId="77777777" w:rsidR="00811ED6" w:rsidRDefault="00E918F6" w:rsidP="00811ED6">
      <w:r w:rsidRPr="00C53C88">
        <w:t>（</w:t>
      </w:r>
      <w:r w:rsidRPr="00C53C88">
        <w:t>2</w:t>
      </w:r>
      <w:r w:rsidRPr="00C53C88">
        <w:t>）</w:t>
      </w:r>
      <w:r w:rsidRPr="00C53C88">
        <w:rPr>
          <w:rFonts w:hint="eastAsia"/>
        </w:rPr>
        <w:t>1.48</w:t>
      </w:r>
      <w:r w:rsidRPr="00C53C88">
        <w:rPr>
          <w:rFonts w:hint="eastAsia"/>
        </w:rPr>
        <w:t>，</w:t>
      </w:r>
      <w:r w:rsidRPr="00C53C88">
        <w:rPr>
          <w:rFonts w:hint="eastAsia"/>
        </w:rPr>
        <w:t>1.5</w:t>
      </w:r>
      <w:r w:rsidRPr="00C53C88">
        <w:t>（</w:t>
      </w:r>
      <w:r w:rsidRPr="00C53C88">
        <w:rPr>
          <w:rFonts w:hint="eastAsia"/>
        </w:rPr>
        <w:t>4</w:t>
      </w:r>
      <w:r w:rsidRPr="00C53C88">
        <w:t>分）</w:t>
      </w:r>
    </w:p>
    <w:p w14:paraId="569157AE" w14:textId="77777777" w:rsidR="00E918F6" w:rsidRPr="00C53C88" w:rsidRDefault="00E918F6" w:rsidP="00811ED6">
      <w:r w:rsidRPr="00C53C88">
        <w:t>（</w:t>
      </w:r>
      <w:r w:rsidRPr="00C53C88">
        <w:t>3</w:t>
      </w:r>
      <w:r w:rsidRPr="00C53C88">
        <w:t>）不变，</w:t>
      </w:r>
      <w:r w:rsidRPr="00C53C88">
        <w:rPr>
          <w:rFonts w:hint="eastAsia"/>
        </w:rPr>
        <w:t>增大</w:t>
      </w:r>
      <w:r w:rsidRPr="00C53C88">
        <w:t>（</w:t>
      </w:r>
      <w:r w:rsidRPr="00C53C88">
        <w:rPr>
          <w:rFonts w:hint="eastAsia"/>
        </w:rPr>
        <w:t>4</w:t>
      </w:r>
      <w:r w:rsidRPr="00C53C88">
        <w:t>分）</w:t>
      </w:r>
    </w:p>
    <w:p w14:paraId="20DD9F21" w14:textId="77777777" w:rsidR="00E918F6" w:rsidRDefault="00E918F6" w:rsidP="00811ED6"/>
    <w:p w14:paraId="712E848F" w14:textId="4188B244" w:rsidR="00811ED6" w:rsidRDefault="00E918F6" w:rsidP="00811ED6">
      <w:r w:rsidRPr="00C53C88">
        <w:t>19</w:t>
      </w:r>
      <w:r w:rsidRPr="00C53C88">
        <w:t>、解：（</w:t>
      </w:r>
      <w:r w:rsidRPr="00C53C88">
        <w:t>1</w:t>
      </w:r>
      <w:r w:rsidRPr="00C53C88">
        <w:t>）</w:t>
      </w:r>
      <w:r w:rsidRPr="00C53C88">
        <w:rPr>
          <w:i/>
        </w:rPr>
        <w:t>E</w:t>
      </w:r>
      <w:r w:rsidR="00700E6A">
        <w:t xml:space="preserve"> = </w:t>
      </w:r>
      <w:r w:rsidRPr="00C53C88">
        <w:rPr>
          <w:position w:val="-24"/>
        </w:rPr>
        <w:object w:dxaOrig="400" w:dyaOrig="620" w14:anchorId="4320C1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31.5pt" o:ole="">
            <v:imagedata r:id="rId28" o:title=""/>
          </v:shape>
          <o:OLEObject Type="Embed" ProgID="Equation.DSMT4" ShapeID="_x0000_i1025" DrawAspect="Content" ObjectID="_1778912192" r:id="rId29"/>
        </w:object>
      </w:r>
      <w:r w:rsidR="00811ED6">
        <w:tab/>
      </w:r>
      <w:r w:rsidR="00811ED6">
        <w:tab/>
      </w:r>
      <w:r w:rsidR="00811ED6">
        <w:t>（</w:t>
      </w:r>
      <w:r>
        <w:t>1</w:t>
      </w:r>
      <w:r w:rsidRPr="00C53C88">
        <w:t>分</w:t>
      </w:r>
      <w:r w:rsidR="00811ED6">
        <w:t>）</w:t>
      </w:r>
    </w:p>
    <w:p w14:paraId="20A05E68" w14:textId="098C6343" w:rsidR="00811ED6" w:rsidRDefault="00E918F6" w:rsidP="00811ED6">
      <w:r w:rsidRPr="00C53C88">
        <w:rPr>
          <w:i/>
        </w:rPr>
        <w:t>E</w:t>
      </w:r>
      <w:r w:rsidR="00700E6A">
        <w:t xml:space="preserve"> = </w:t>
      </w:r>
      <w:r w:rsidRPr="00C53C88">
        <w:t>2.4×10</w:t>
      </w:r>
      <w:r w:rsidRPr="00410800">
        <w:rPr>
          <w:rFonts w:hint="eastAsia"/>
          <w:vertAlign w:val="superscript"/>
        </w:rPr>
        <w:t>7</w:t>
      </w:r>
      <w:r w:rsidR="00811ED6">
        <w:rPr>
          <w:vertAlign w:val="superscript"/>
        </w:rPr>
        <w:t xml:space="preserve"> </w:t>
      </w:r>
      <w:r w:rsidRPr="00C53C88">
        <w:t>N/C</w:t>
      </w:r>
      <w:r w:rsidR="00811ED6">
        <w:tab/>
      </w:r>
      <w:r w:rsidR="00811ED6">
        <w:tab/>
      </w:r>
      <w:r w:rsidR="00811ED6">
        <w:tab/>
      </w:r>
      <w:r w:rsidR="00811ED6">
        <w:t>（</w:t>
      </w:r>
      <w:r>
        <w:t>2</w:t>
      </w:r>
      <w:r w:rsidRPr="00C53C88">
        <w:t>分</w:t>
      </w:r>
      <w:r w:rsidR="00811ED6">
        <w:t>）</w:t>
      </w:r>
    </w:p>
    <w:p w14:paraId="43528A62" w14:textId="77777777" w:rsidR="00E918F6" w:rsidRPr="00C53C88" w:rsidRDefault="00E918F6" w:rsidP="00811ED6">
      <w:r w:rsidRPr="00C53C88">
        <w:t>方向水平向右</w:t>
      </w:r>
      <w:r w:rsidR="00811ED6">
        <w:tab/>
      </w:r>
      <w:r w:rsidR="00811ED6">
        <w:tab/>
      </w:r>
      <w:r w:rsidR="00811ED6">
        <w:tab/>
      </w:r>
      <w:r w:rsidR="00811ED6">
        <w:t>（</w:t>
      </w:r>
      <w:r w:rsidRPr="00C53C88">
        <w:t>1</w:t>
      </w:r>
      <w:r w:rsidRPr="00C53C88">
        <w:t>分</w:t>
      </w:r>
      <w:r w:rsidR="00811ED6">
        <w:t>）</w:t>
      </w:r>
    </w:p>
    <w:p w14:paraId="509399D5" w14:textId="77777777" w:rsidR="00E918F6" w:rsidRDefault="00E918F6" w:rsidP="00811ED6">
      <w:r w:rsidRPr="00C53C88">
        <w:t>（</w:t>
      </w:r>
      <w:r w:rsidRPr="00C53C88">
        <w:t>2</w:t>
      </w:r>
      <w:r w:rsidRPr="00C53C88">
        <w:t>）</w:t>
      </w:r>
      <w:r w:rsidRPr="00C53C88">
        <w:rPr>
          <w:rFonts w:hint="eastAsia"/>
        </w:rPr>
        <w:t>根据牛顿</w:t>
      </w:r>
      <w:r w:rsidRPr="00C53C88">
        <w:t>第</w:t>
      </w:r>
      <w:r w:rsidRPr="00C53C88">
        <w:rPr>
          <w:rFonts w:hint="eastAsia"/>
        </w:rPr>
        <w:t>二</w:t>
      </w:r>
      <w:r w:rsidRPr="00C53C88">
        <w:t>定律和牛顿</w:t>
      </w:r>
      <w:r w:rsidRPr="00C53C88">
        <w:rPr>
          <w:rFonts w:hint="eastAsia"/>
        </w:rPr>
        <w:t>第</w:t>
      </w:r>
      <w:r w:rsidRPr="00C53C88">
        <w:t>三</w:t>
      </w:r>
      <w:r w:rsidRPr="00C53C88">
        <w:rPr>
          <w:rFonts w:hint="eastAsia"/>
        </w:rPr>
        <w:t>定律</w:t>
      </w:r>
      <w:r w:rsidRPr="00C53C88">
        <w:t>有</w:t>
      </w:r>
      <w:r w:rsidRPr="00C53C88">
        <w:rPr>
          <w:rFonts w:hint="eastAsia"/>
        </w:rPr>
        <w:t>：</w:t>
      </w:r>
    </w:p>
    <w:p w14:paraId="49815E1D" w14:textId="666379D6" w:rsidR="00E918F6" w:rsidRDefault="00E918F6" w:rsidP="00811ED6">
      <w:pPr>
        <w:rPr>
          <w:i/>
          <w:iCs/>
        </w:rPr>
      </w:pPr>
      <w:r w:rsidRPr="00C53C88">
        <w:rPr>
          <w:i/>
          <w:iCs/>
        </w:rPr>
        <w:t>F</w:t>
      </w:r>
      <w:r w:rsidR="00700E6A">
        <w:rPr>
          <w:i/>
          <w:iCs/>
        </w:rPr>
        <w:t xml:space="preserve"> = </w:t>
      </w:r>
      <w:r w:rsidRPr="00C53C88">
        <w:rPr>
          <w:rFonts w:hint="eastAsia"/>
          <w:i/>
          <w:iCs/>
        </w:rPr>
        <w:t>ma</w:t>
      </w:r>
      <w:r>
        <w:rPr>
          <w:i/>
          <w:iCs/>
        </w:rPr>
        <w:t xml:space="preserve">   </w:t>
      </w:r>
      <w:r w:rsidR="00811ED6">
        <w:t>（</w:t>
      </w:r>
      <w:r w:rsidRPr="00C53C88">
        <w:t>1</w:t>
      </w:r>
      <w:r w:rsidRPr="00C53C88">
        <w:t>分</w:t>
      </w:r>
      <w:r w:rsidR="00811ED6">
        <w:t>）</w:t>
      </w:r>
      <w:r w:rsidRPr="00C53C88">
        <w:rPr>
          <w:rFonts w:hint="eastAsia"/>
          <w:i/>
          <w:iCs/>
        </w:rPr>
        <w:t xml:space="preserve"> </w:t>
      </w:r>
      <w:r>
        <w:rPr>
          <w:i/>
          <w:iCs/>
        </w:rPr>
        <w:t xml:space="preserve">  </w:t>
      </w:r>
      <w:r w:rsidRPr="00C53C88">
        <w:rPr>
          <w:i/>
          <w:color w:val="000000"/>
        </w:rPr>
        <w:t>m</w:t>
      </w:r>
      <w:r w:rsidRPr="00C53C88">
        <w:rPr>
          <w:color w:val="000000"/>
          <w:vertAlign w:val="subscript"/>
        </w:rPr>
        <w:t>A</w:t>
      </w:r>
      <w:r w:rsidRPr="001E4CC2">
        <w:rPr>
          <w:rFonts w:hint="eastAsia"/>
          <w:i/>
          <w:iCs/>
        </w:rPr>
        <w:t xml:space="preserve"> </w:t>
      </w:r>
      <w:r w:rsidRPr="00C53C88">
        <w:rPr>
          <w:rFonts w:hint="eastAsia"/>
          <w:i/>
          <w:iCs/>
        </w:rPr>
        <w:t>a</w:t>
      </w:r>
      <w:r w:rsidRPr="00C53C88">
        <w:rPr>
          <w:color w:val="000000"/>
          <w:vertAlign w:val="subscript"/>
        </w:rPr>
        <w:t>A</w:t>
      </w:r>
      <w:r w:rsidR="00700E6A">
        <w:rPr>
          <w:rFonts w:hint="eastAsia"/>
          <w:color w:val="000000"/>
        </w:rPr>
        <w:t xml:space="preserve"> = </w:t>
      </w:r>
      <w:r w:rsidRPr="00C53C88">
        <w:rPr>
          <w:i/>
          <w:iCs/>
          <w:color w:val="000000"/>
        </w:rPr>
        <w:t xml:space="preserve"> m</w:t>
      </w:r>
      <w:r w:rsidRPr="00C53C88">
        <w:rPr>
          <w:color w:val="000000"/>
          <w:vertAlign w:val="subscript"/>
        </w:rPr>
        <w:t>B</w:t>
      </w:r>
      <w:r w:rsidRPr="001E4CC2">
        <w:rPr>
          <w:rFonts w:hint="eastAsia"/>
          <w:i/>
          <w:iCs/>
        </w:rPr>
        <w:t xml:space="preserve"> </w:t>
      </w:r>
      <w:r w:rsidRPr="00C53C88">
        <w:rPr>
          <w:rFonts w:hint="eastAsia"/>
          <w:i/>
          <w:iCs/>
        </w:rPr>
        <w:t>a</w:t>
      </w:r>
      <w:r w:rsidRPr="00C53C88">
        <w:rPr>
          <w:rFonts w:hint="eastAsia"/>
          <w:color w:val="000000"/>
          <w:vertAlign w:val="subscript"/>
        </w:rPr>
        <w:t>B</w:t>
      </w:r>
      <w:r>
        <w:rPr>
          <w:color w:val="000000"/>
          <w:vertAlign w:val="subscript"/>
        </w:rPr>
        <w:t xml:space="preserve">    </w:t>
      </w:r>
      <w:r w:rsidR="00811ED6">
        <w:t>（</w:t>
      </w:r>
      <w:r w:rsidRPr="00C53C88">
        <w:t>1</w:t>
      </w:r>
      <w:r w:rsidRPr="00C53C88">
        <w:t>分</w:t>
      </w:r>
      <w:r w:rsidR="00811ED6">
        <w:t>）</w:t>
      </w:r>
    </w:p>
    <w:p w14:paraId="0304614B" w14:textId="0B501052" w:rsidR="00E918F6" w:rsidRPr="00C53C88" w:rsidRDefault="00E918F6" w:rsidP="00811ED6">
      <w:r w:rsidRPr="00C53C88">
        <w:rPr>
          <w:rFonts w:hint="eastAsia"/>
          <w:i/>
          <w:iCs/>
        </w:rPr>
        <w:t>a</w:t>
      </w:r>
      <w:r w:rsidRPr="00C53C88">
        <w:rPr>
          <w:color w:val="000000"/>
          <w:vertAlign w:val="subscript"/>
        </w:rPr>
        <w:t>A</w:t>
      </w:r>
      <w:r w:rsidR="005D3256">
        <w:rPr>
          <w:rFonts w:ascii="宋体" w:hAnsi="宋体" w:hint="eastAsia"/>
          <w:color w:val="000000"/>
        </w:rPr>
        <w:t>∶</w:t>
      </w:r>
      <w:r w:rsidRPr="00C53C88">
        <w:rPr>
          <w:rFonts w:hint="eastAsia"/>
          <w:i/>
          <w:iCs/>
        </w:rPr>
        <w:t>a</w:t>
      </w:r>
      <w:r w:rsidRPr="00C53C88">
        <w:rPr>
          <w:rFonts w:hint="eastAsia"/>
          <w:color w:val="000000"/>
          <w:vertAlign w:val="subscript"/>
        </w:rPr>
        <w:t>B</w:t>
      </w:r>
      <w:r w:rsidR="00700E6A">
        <w:rPr>
          <w:rFonts w:hint="eastAsia"/>
          <w:color w:val="000000"/>
        </w:rPr>
        <w:t xml:space="preserve"> = </w:t>
      </w:r>
      <w:r w:rsidRPr="00C53C88">
        <w:rPr>
          <w:i/>
          <w:iCs/>
          <w:color w:val="000000"/>
        </w:rPr>
        <w:t>m</w:t>
      </w:r>
      <w:r w:rsidRPr="00C53C88">
        <w:rPr>
          <w:color w:val="000000"/>
          <w:vertAlign w:val="subscript"/>
        </w:rPr>
        <w:t>B</w:t>
      </w:r>
      <w:r w:rsidR="005D3256">
        <w:rPr>
          <w:rFonts w:ascii="宋体" w:hAnsi="宋体" w:hint="eastAsia"/>
          <w:color w:val="000000"/>
        </w:rPr>
        <w:t>∶</w:t>
      </w:r>
      <w:r w:rsidRPr="00C53C88">
        <w:rPr>
          <w:i/>
          <w:color w:val="000000"/>
        </w:rPr>
        <w:t>m</w:t>
      </w:r>
      <w:r w:rsidRPr="00C53C88">
        <w:rPr>
          <w:color w:val="000000"/>
          <w:vertAlign w:val="subscript"/>
        </w:rPr>
        <w:t>A</w:t>
      </w:r>
      <w:r w:rsidR="00700E6A">
        <w:rPr>
          <w:rFonts w:hint="eastAsia"/>
          <w:color w:val="000000"/>
        </w:rPr>
        <w:t xml:space="preserve"> = </w:t>
      </w:r>
      <w:r w:rsidRPr="00C53C88">
        <w:rPr>
          <w:rFonts w:hint="eastAsia"/>
          <w:color w:val="000000"/>
        </w:rPr>
        <w:t>1</w:t>
      </w:r>
      <w:r w:rsidR="005D3256">
        <w:rPr>
          <w:rFonts w:ascii="宋体" w:hAnsi="宋体" w:hint="eastAsia"/>
          <w:color w:val="000000"/>
        </w:rPr>
        <w:t>∶</w:t>
      </w:r>
      <w:r w:rsidRPr="00C53C88">
        <w:rPr>
          <w:rFonts w:hint="eastAsia"/>
          <w:color w:val="000000"/>
        </w:rPr>
        <w:t>2</w:t>
      </w:r>
      <w:r w:rsidR="005D3256">
        <w:rPr>
          <w:color w:val="000000"/>
        </w:rPr>
        <w:tab/>
      </w:r>
      <w:r w:rsidR="005D3256">
        <w:rPr>
          <w:color w:val="000000"/>
        </w:rPr>
        <w:tab/>
      </w:r>
      <w:r w:rsidR="005D3256">
        <w:rPr>
          <w:color w:val="000000"/>
        </w:rPr>
        <w:tab/>
      </w:r>
      <w:r w:rsidR="005D3256">
        <w:rPr>
          <w:color w:val="000000"/>
        </w:rPr>
        <w:tab/>
      </w:r>
      <w:r w:rsidRPr="00E9609A">
        <w:t>（</w:t>
      </w:r>
      <w:r>
        <w:t>2</w:t>
      </w:r>
      <w:r w:rsidRPr="00E9609A">
        <w:t>分）</w:t>
      </w:r>
    </w:p>
    <w:p w14:paraId="5A153D28" w14:textId="77777777" w:rsidR="00E918F6" w:rsidRDefault="00E918F6" w:rsidP="00811ED6">
      <w:r w:rsidRPr="00C53C88">
        <w:t>（</w:t>
      </w:r>
      <w:r w:rsidRPr="00C53C88">
        <w:t>3</w:t>
      </w:r>
      <w:r w:rsidRPr="00C53C88">
        <w:t>）电场力做正功电势能减</w:t>
      </w:r>
      <w:r w:rsidRPr="008335F7">
        <w:t>小（</w:t>
      </w:r>
      <w:r>
        <w:t>2</w:t>
      </w:r>
      <w:r w:rsidRPr="008335F7">
        <w:t>分）</w:t>
      </w:r>
    </w:p>
    <w:p w14:paraId="7BD8093D" w14:textId="36C374A4" w:rsidR="00E918F6" w:rsidRPr="00A85D26" w:rsidRDefault="00E918F6" w:rsidP="00811ED6">
      <w:r w:rsidRPr="00A85D26">
        <w:rPr>
          <w:rFonts w:ascii="宋体" w:hAnsi="宋体" w:hint="eastAsia"/>
          <w:i/>
        </w:rPr>
        <w:t>Δ</w:t>
      </w:r>
      <w:r w:rsidRPr="00A85D26">
        <w:rPr>
          <w:rFonts w:hint="eastAsia"/>
          <w:i/>
        </w:rPr>
        <w:t>E</w:t>
      </w:r>
      <w:r w:rsidR="00700E6A">
        <w:rPr>
          <w:rFonts w:hint="eastAsia"/>
        </w:rPr>
        <w:t xml:space="preserve"> = </w:t>
      </w:r>
      <w:r w:rsidRPr="00A85D26">
        <w:rPr>
          <w:rFonts w:hint="eastAsia"/>
        </w:rPr>
        <w:t>－</w:t>
      </w:r>
      <w:r w:rsidR="00811ED6">
        <w:rPr>
          <w:rFonts w:hint="eastAsia"/>
        </w:rPr>
        <w:t>（</w:t>
      </w:r>
      <w:r w:rsidRPr="003F05FD">
        <w:rPr>
          <w:bCs/>
        </w:rPr>
        <w:fldChar w:fldCharType="begin"/>
      </w:r>
      <w:r w:rsidRPr="003F05FD">
        <w:rPr>
          <w:bCs/>
        </w:rPr>
        <w:instrText>eq \f(</w:instrText>
      </w:r>
      <w:r w:rsidRPr="003F05FD">
        <w:instrText>1</w:instrText>
      </w:r>
      <w:r w:rsidRPr="003F05FD">
        <w:rPr>
          <w:bCs/>
        </w:rPr>
        <w:instrText>,2)</w:instrText>
      </w:r>
      <w:r w:rsidRPr="003F05FD">
        <w:rPr>
          <w:bCs/>
        </w:rPr>
        <w:fldChar w:fldCharType="end"/>
      </w:r>
      <w:r w:rsidRPr="003F05FD">
        <w:rPr>
          <w:i/>
        </w:rPr>
        <w:t>m</w:t>
      </w:r>
      <w:r w:rsidRPr="003F05FD">
        <w:rPr>
          <w:vertAlign w:val="subscript"/>
        </w:rPr>
        <w:t>A</w:t>
      </w:r>
      <w:r w:rsidRPr="003F05FD">
        <w:rPr>
          <w:i/>
        </w:rPr>
        <w:t>v</w:t>
      </w:r>
      <w:r w:rsidRPr="003F05FD">
        <w:rPr>
          <w:vertAlign w:val="subscript"/>
        </w:rPr>
        <w:t>A</w:t>
      </w:r>
      <w:r w:rsidRPr="003F05FD">
        <w:rPr>
          <w:vertAlign w:val="superscript"/>
        </w:rPr>
        <w:t xml:space="preserve">2 </w:t>
      </w:r>
      <w:r w:rsidRPr="003F05FD">
        <w:t xml:space="preserve">+ </w:t>
      </w:r>
      <w:r w:rsidRPr="003F05FD">
        <w:rPr>
          <w:bCs/>
        </w:rPr>
        <w:fldChar w:fldCharType="begin"/>
      </w:r>
      <w:r w:rsidRPr="003F05FD">
        <w:rPr>
          <w:bCs/>
        </w:rPr>
        <w:instrText>eq \f(</w:instrText>
      </w:r>
      <w:r w:rsidRPr="003F05FD">
        <w:instrText>1</w:instrText>
      </w:r>
      <w:r w:rsidRPr="003F05FD">
        <w:rPr>
          <w:bCs/>
        </w:rPr>
        <w:instrText>,2)</w:instrText>
      </w:r>
      <w:r w:rsidRPr="003F05FD">
        <w:rPr>
          <w:bCs/>
        </w:rPr>
        <w:fldChar w:fldCharType="end"/>
      </w:r>
      <w:r w:rsidRPr="003F05FD">
        <w:rPr>
          <w:i/>
        </w:rPr>
        <w:t>m</w:t>
      </w:r>
      <w:r w:rsidRPr="003F05FD">
        <w:rPr>
          <w:vertAlign w:val="subscript"/>
        </w:rPr>
        <w:t>B</w:t>
      </w:r>
      <w:r w:rsidRPr="003F05FD">
        <w:rPr>
          <w:i/>
        </w:rPr>
        <w:t>v</w:t>
      </w:r>
      <w:r w:rsidRPr="003F05FD">
        <w:rPr>
          <w:vertAlign w:val="subscript"/>
        </w:rPr>
        <w:t>B</w:t>
      </w:r>
      <w:r w:rsidRPr="003F05FD">
        <w:rPr>
          <w:vertAlign w:val="superscript"/>
        </w:rPr>
        <w:t>2</w:t>
      </w:r>
      <w:r w:rsidR="00811ED6">
        <w:rPr>
          <w:rFonts w:hint="eastAsia"/>
        </w:rPr>
        <w:t>）</w:t>
      </w:r>
      <w:r w:rsidRPr="003F05FD">
        <w:t xml:space="preserve"> </w:t>
      </w:r>
      <w:r>
        <w:t xml:space="preserve">  </w:t>
      </w:r>
      <w:r w:rsidRPr="00A85D26">
        <w:rPr>
          <w:rFonts w:hint="eastAsia"/>
        </w:rPr>
        <w:t>（</w:t>
      </w:r>
      <w:r>
        <w:t>1</w:t>
      </w:r>
      <w:r w:rsidRPr="00A85D26">
        <w:rPr>
          <w:rFonts w:hint="eastAsia"/>
        </w:rPr>
        <w:t>分）</w:t>
      </w:r>
      <w:r>
        <w:t xml:space="preserve">    </w:t>
      </w:r>
      <w:r w:rsidR="005D3256">
        <w:t>Δ</w:t>
      </w:r>
      <w:r w:rsidRPr="00A85D26">
        <w:rPr>
          <w:rFonts w:hint="eastAsia"/>
          <w:i/>
        </w:rPr>
        <w:t>E</w:t>
      </w:r>
      <w:r w:rsidR="00700E6A">
        <w:t xml:space="preserve"> = </w:t>
      </w:r>
      <w:r w:rsidRPr="00A85D26">
        <w:rPr>
          <w:rFonts w:hint="eastAsia"/>
        </w:rPr>
        <w:t>－</w:t>
      </w:r>
      <w:r w:rsidRPr="00A85D26">
        <w:t>1.2</w:t>
      </w:r>
      <w:r w:rsidR="005D3256">
        <w:t xml:space="preserve"> </w:t>
      </w:r>
      <w:r w:rsidRPr="00A85D26">
        <w:t>J</w:t>
      </w:r>
      <w:r w:rsidRPr="00A85D26">
        <w:rPr>
          <w:rFonts w:hint="eastAsia"/>
        </w:rPr>
        <w:t>（</w:t>
      </w:r>
      <w:r>
        <w:t>1</w:t>
      </w:r>
      <w:r w:rsidRPr="00A85D26">
        <w:rPr>
          <w:rFonts w:hint="eastAsia"/>
        </w:rPr>
        <w:t>分）</w:t>
      </w:r>
    </w:p>
    <w:p w14:paraId="29E7549C" w14:textId="77777777" w:rsidR="00E918F6" w:rsidRDefault="00E918F6" w:rsidP="00811ED6"/>
    <w:p w14:paraId="2AA5AA6F" w14:textId="5A43327A" w:rsidR="005D3256" w:rsidRDefault="00E918F6" w:rsidP="00811ED6">
      <w:r w:rsidRPr="00A85D26">
        <w:lastRenderedPageBreak/>
        <w:t>20</w:t>
      </w:r>
      <w:r w:rsidRPr="00A85D26">
        <w:t>、解：（</w:t>
      </w:r>
      <w:r w:rsidRPr="00A85D26">
        <w:t>1</w:t>
      </w:r>
      <w:r w:rsidRPr="00A85D26">
        <w:t>）</w:t>
      </w:r>
      <w:r w:rsidRPr="00A85D26">
        <w:rPr>
          <w:rFonts w:hint="eastAsia"/>
        </w:rPr>
        <w:t>由</w:t>
      </w:r>
      <w:r w:rsidRPr="00A85D26">
        <w:rPr>
          <w:rFonts w:hint="eastAsia"/>
          <w:i/>
        </w:rPr>
        <w:t>s</w:t>
      </w:r>
      <w:r w:rsidR="00700E6A">
        <w:rPr>
          <w:rFonts w:hint="eastAsia"/>
        </w:rPr>
        <w:t xml:space="preserve"> = </w:t>
      </w:r>
      <w:r w:rsidRPr="00085574">
        <w:t xml:space="preserve"> </w:t>
      </w:r>
      <w:r w:rsidRPr="00085574">
        <w:rPr>
          <w:bCs/>
        </w:rPr>
        <w:fldChar w:fldCharType="begin"/>
      </w:r>
      <w:r w:rsidRPr="00085574">
        <w:rPr>
          <w:bCs/>
        </w:rPr>
        <w:instrText>eq \f(</w:instrText>
      </w:r>
      <w:r w:rsidRPr="00085574">
        <w:instrText>1</w:instrText>
      </w:r>
      <w:r w:rsidRPr="00085574">
        <w:rPr>
          <w:bCs/>
        </w:rPr>
        <w:instrText>,2)</w:instrText>
      </w:r>
      <w:r w:rsidRPr="00085574">
        <w:rPr>
          <w:bCs/>
        </w:rPr>
        <w:fldChar w:fldCharType="end"/>
      </w:r>
      <w:r w:rsidRPr="00085574">
        <w:rPr>
          <w:i/>
        </w:rPr>
        <w:t>at</w:t>
      </w:r>
      <w:r w:rsidRPr="00085574">
        <w:rPr>
          <w:vertAlign w:val="superscript"/>
        </w:rPr>
        <w:t>2</w:t>
      </w:r>
      <w:r w:rsidRPr="00A85D26">
        <w:rPr>
          <w:rFonts w:hint="eastAsia"/>
        </w:rPr>
        <w:t xml:space="preserve">  </w:t>
      </w:r>
      <w:r w:rsidRPr="00A85D26">
        <w:rPr>
          <w:rFonts w:hint="eastAsia"/>
        </w:rPr>
        <w:t>（</w:t>
      </w:r>
      <w:r w:rsidRPr="00A85D26">
        <w:rPr>
          <w:rFonts w:hint="eastAsia"/>
        </w:rPr>
        <w:t>1</w:t>
      </w:r>
      <w:r w:rsidRPr="00A85D26">
        <w:rPr>
          <w:rFonts w:hint="eastAsia"/>
        </w:rPr>
        <w:t>分）</w:t>
      </w:r>
    </w:p>
    <w:p w14:paraId="30881BEC" w14:textId="60DAA75F" w:rsidR="00E918F6" w:rsidRPr="00A85D26" w:rsidRDefault="00E918F6" w:rsidP="00811ED6">
      <w:r w:rsidRPr="00A85D26">
        <w:rPr>
          <w:rFonts w:hint="eastAsia"/>
        </w:rPr>
        <w:t>得</w:t>
      </w:r>
      <w:r w:rsidRPr="00A85D26">
        <w:rPr>
          <w:rFonts w:hint="eastAsia"/>
        </w:rPr>
        <w:t xml:space="preserve">    </w:t>
      </w:r>
      <w:r w:rsidRPr="00A85D26">
        <w:rPr>
          <w:rFonts w:hint="eastAsia"/>
          <w:i/>
        </w:rPr>
        <w:t>a</w:t>
      </w:r>
      <w:r w:rsidR="00700E6A">
        <w:rPr>
          <w:rFonts w:hint="eastAsia"/>
        </w:rPr>
        <w:t xml:space="preserve"> = </w:t>
      </w:r>
      <w:r w:rsidRPr="00A85D26">
        <w:t>2</w:t>
      </w:r>
      <w:r w:rsidRPr="00A85D26">
        <w:rPr>
          <w:shd w:val="clear" w:color="auto" w:fill="FFFFFF"/>
        </w:rPr>
        <w:t xml:space="preserve"> m/s</w:t>
      </w:r>
      <w:r w:rsidRPr="00A85D26">
        <w:rPr>
          <w:shd w:val="clear" w:color="auto" w:fill="FFFFFF"/>
          <w:vertAlign w:val="superscript"/>
        </w:rPr>
        <w:t xml:space="preserve">2  </w:t>
      </w:r>
      <w:r w:rsidRPr="00A85D26">
        <w:rPr>
          <w:rFonts w:hint="eastAsia"/>
          <w:shd w:val="clear" w:color="auto" w:fill="FFFFFF"/>
        </w:rPr>
        <w:t>（</w:t>
      </w:r>
      <w:r w:rsidRPr="00A85D26">
        <w:rPr>
          <w:rFonts w:hint="eastAsia"/>
          <w:shd w:val="clear" w:color="auto" w:fill="FFFFFF"/>
        </w:rPr>
        <w:t>1</w:t>
      </w:r>
      <w:r w:rsidRPr="00A85D26">
        <w:rPr>
          <w:rFonts w:hint="eastAsia"/>
          <w:shd w:val="clear" w:color="auto" w:fill="FFFFFF"/>
        </w:rPr>
        <w:t>分）</w:t>
      </w:r>
    </w:p>
    <w:p w14:paraId="70A3FE07" w14:textId="77777777" w:rsidR="00E918F6" w:rsidRDefault="00E918F6" w:rsidP="00811ED6">
      <w:r>
        <w:rPr>
          <w:rFonts w:hint="eastAsia"/>
        </w:rPr>
        <w:t xml:space="preserve">  </w:t>
      </w:r>
      <w:r>
        <w:t xml:space="preserve"> </w:t>
      </w:r>
      <w:r w:rsidRPr="008335F7">
        <w:rPr>
          <w:rFonts w:hint="eastAsia"/>
        </w:rPr>
        <w:t>根据</w:t>
      </w:r>
      <w:r w:rsidRPr="008335F7">
        <w:t>牛顿第二定律</w:t>
      </w:r>
      <w:r w:rsidRPr="008335F7">
        <w:rPr>
          <w:rFonts w:hint="eastAsia"/>
        </w:rPr>
        <w:t>：</w:t>
      </w:r>
      <w:r>
        <w:rPr>
          <w:rFonts w:hint="eastAsia"/>
        </w:rPr>
        <w:t xml:space="preserve">             </w:t>
      </w:r>
    </w:p>
    <w:p w14:paraId="5E5555D1" w14:textId="394335AD" w:rsidR="00E918F6" w:rsidRPr="008335F7" w:rsidRDefault="00E918F6" w:rsidP="00811ED6">
      <w:r w:rsidRPr="008335F7">
        <w:rPr>
          <w:rFonts w:hint="eastAsia"/>
          <w:i/>
        </w:rPr>
        <w:t>F</w:t>
      </w:r>
      <w:r w:rsidRPr="00C54369">
        <w:rPr>
          <w:i/>
          <w:vertAlign w:val="subscript"/>
        </w:rPr>
        <w:t>N</w:t>
      </w:r>
      <w:r w:rsidR="00006003">
        <w:t xml:space="preserve"> = </w:t>
      </w:r>
      <w:r w:rsidRPr="008335F7">
        <w:rPr>
          <w:rFonts w:hint="eastAsia"/>
          <w:i/>
        </w:rPr>
        <w:t>m</w:t>
      </w:r>
      <w:r w:rsidRPr="008335F7">
        <w:rPr>
          <w:i/>
        </w:rPr>
        <w:t>g</w:t>
      </w:r>
      <w:r w:rsidRPr="008335F7">
        <w:t xml:space="preserve"> cos37°</w:t>
      </w:r>
      <w:r>
        <w:t xml:space="preserve">      </w:t>
      </w:r>
      <w:r w:rsidR="00811ED6">
        <w:t>（</w:t>
      </w:r>
      <w:r>
        <w:t>1</w:t>
      </w:r>
      <w:r w:rsidRPr="00C53C88">
        <w:t>分</w:t>
      </w:r>
      <w:r w:rsidR="00811ED6">
        <w:t>）</w:t>
      </w:r>
    </w:p>
    <w:p w14:paraId="0ACA15C3" w14:textId="50B24E89" w:rsidR="00E918F6" w:rsidRPr="008335F7" w:rsidRDefault="00E918F6" w:rsidP="00811ED6">
      <w:r w:rsidRPr="008335F7">
        <w:rPr>
          <w:i/>
        </w:rPr>
        <w:t>m</w:t>
      </w:r>
      <w:r w:rsidRPr="008335F7">
        <w:rPr>
          <w:rFonts w:hint="eastAsia"/>
          <w:i/>
        </w:rPr>
        <w:t>g</w:t>
      </w:r>
      <w:r w:rsidRPr="008335F7">
        <w:t>sin37°</w:t>
      </w:r>
      <w:r w:rsidRPr="008335F7">
        <w:t>－</w:t>
      </w:r>
      <w:r w:rsidRPr="008335F7">
        <w:rPr>
          <w:rFonts w:hint="eastAsia"/>
          <w:i/>
        </w:rPr>
        <w:t>F</w:t>
      </w:r>
      <w:r w:rsidRPr="005D3256">
        <w:rPr>
          <w:vertAlign w:val="subscript"/>
        </w:rPr>
        <w:t>f</w:t>
      </w:r>
      <w:r w:rsidR="00006003">
        <w:t xml:space="preserve"> = </w:t>
      </w:r>
      <w:r w:rsidRPr="008335F7">
        <w:rPr>
          <w:rFonts w:hint="eastAsia"/>
          <w:i/>
        </w:rPr>
        <w:t>ma</w:t>
      </w:r>
      <w:r>
        <w:rPr>
          <w:i/>
        </w:rPr>
        <w:t xml:space="preserve">   </w:t>
      </w:r>
      <w:r w:rsidR="00811ED6">
        <w:t>（</w:t>
      </w:r>
      <w:r>
        <w:t>1</w:t>
      </w:r>
      <w:r w:rsidRPr="00C53C88">
        <w:t>分</w:t>
      </w:r>
      <w:r w:rsidR="00811ED6">
        <w:t>）</w:t>
      </w:r>
      <w:r>
        <w:rPr>
          <w:i/>
        </w:rPr>
        <w:t xml:space="preserve">     </w:t>
      </w:r>
      <w:r w:rsidRPr="008335F7">
        <w:rPr>
          <w:i/>
        </w:rPr>
        <w:t xml:space="preserve"> μ</w:t>
      </w:r>
      <w:r w:rsidR="00006003">
        <w:t xml:space="preserve"> = </w:t>
      </w:r>
      <w:r w:rsidRPr="008335F7">
        <w:rPr>
          <w:rFonts w:hint="eastAsia"/>
        </w:rPr>
        <w:t>0.5</w:t>
      </w:r>
      <w:r>
        <w:t xml:space="preserve">   </w:t>
      </w:r>
      <w:r w:rsidRPr="00C53C88">
        <w:t>（</w:t>
      </w:r>
      <w:r>
        <w:t>1</w:t>
      </w:r>
      <w:r w:rsidRPr="00C53C88">
        <w:t>分）</w:t>
      </w:r>
    </w:p>
    <w:p w14:paraId="05B17D5C" w14:textId="1BF4F0B5" w:rsidR="00E918F6" w:rsidRPr="008335F7" w:rsidRDefault="00E918F6" w:rsidP="00811ED6">
      <w:pPr>
        <w:rPr>
          <w:color w:val="0D0D0D"/>
        </w:rPr>
      </w:pPr>
      <w:r w:rsidRPr="008335F7">
        <w:rPr>
          <w:rFonts w:hint="eastAsia"/>
          <w:i/>
        </w:rPr>
        <w:t>F</w:t>
      </w:r>
      <w:r w:rsidRPr="005D3256">
        <w:rPr>
          <w:vertAlign w:val="subscript"/>
        </w:rPr>
        <w:t>f</w:t>
      </w:r>
      <w:r w:rsidR="00006003">
        <w:t xml:space="preserve"> = </w:t>
      </w:r>
      <w:r w:rsidRPr="008335F7">
        <w:rPr>
          <w:i/>
        </w:rPr>
        <w:t>μ</w:t>
      </w:r>
      <w:r w:rsidRPr="008335F7">
        <w:rPr>
          <w:rFonts w:hint="eastAsia"/>
          <w:i/>
        </w:rPr>
        <w:t>F</w:t>
      </w:r>
      <w:r w:rsidRPr="005D3256">
        <w:rPr>
          <w:vertAlign w:val="subscript"/>
        </w:rPr>
        <w:t>N</w:t>
      </w:r>
    </w:p>
    <w:p w14:paraId="0522E9A6" w14:textId="3EDD8C60" w:rsidR="00E918F6" w:rsidRDefault="00E918F6" w:rsidP="00811ED6">
      <w:r>
        <w:rPr>
          <w:i/>
          <w:color w:val="0D0D0D"/>
        </w:rPr>
        <w:t>W</w:t>
      </w:r>
      <w:r w:rsidRPr="00A4158D">
        <w:rPr>
          <w:i/>
          <w:color w:val="0D0D0D"/>
          <w:vertAlign w:val="subscript"/>
        </w:rPr>
        <w:t>f</w:t>
      </w:r>
      <w:r w:rsidR="00006003">
        <w:t xml:space="preserve"> = </w:t>
      </w:r>
      <w:r w:rsidRPr="00E354AE">
        <w:rPr>
          <w:rFonts w:hint="eastAsia"/>
          <w:color w:val="000000"/>
        </w:rPr>
        <w:t>－</w:t>
      </w:r>
      <w:r w:rsidRPr="00E354AE">
        <w:rPr>
          <w:i/>
          <w:color w:val="000000"/>
        </w:rPr>
        <w:t>μm</w:t>
      </w:r>
      <w:r w:rsidRPr="00E354AE">
        <w:rPr>
          <w:rFonts w:hint="eastAsia"/>
          <w:i/>
          <w:color w:val="000000"/>
        </w:rPr>
        <w:t>g</w:t>
      </w:r>
      <w:r w:rsidRPr="00E354AE">
        <w:rPr>
          <w:i/>
          <w:color w:val="000000"/>
        </w:rPr>
        <w:t>s</w:t>
      </w:r>
      <w:r w:rsidRPr="00E354AE">
        <w:rPr>
          <w:color w:val="000000"/>
        </w:rPr>
        <w:t>cos37°</w:t>
      </w:r>
      <w:r w:rsidR="00700E6A">
        <w:rPr>
          <w:color w:val="000000"/>
        </w:rPr>
        <w:t xml:space="preserve"> = </w:t>
      </w:r>
      <w:r w:rsidRPr="00E354AE">
        <w:rPr>
          <w:rFonts w:hint="eastAsia"/>
          <w:color w:val="000000"/>
        </w:rPr>
        <w:t>－</w:t>
      </w:r>
      <w:r>
        <w:t>1</w:t>
      </w:r>
      <w:r w:rsidR="005D3256">
        <w:t xml:space="preserve"> </w:t>
      </w:r>
      <w:r>
        <w:t xml:space="preserve">J </w:t>
      </w:r>
      <w:r w:rsidRPr="00C53C88">
        <w:t>（</w:t>
      </w:r>
      <w:r>
        <w:t>2</w:t>
      </w:r>
      <w:r w:rsidRPr="00C53C88">
        <w:t>分）</w:t>
      </w:r>
    </w:p>
    <w:p w14:paraId="276A33C3" w14:textId="5F60B4DC" w:rsidR="00E918F6" w:rsidRPr="000C5183" w:rsidRDefault="00E918F6" w:rsidP="00811ED6">
      <w:pPr>
        <w:rPr>
          <w:color w:val="0D0D0D"/>
        </w:rPr>
      </w:pPr>
      <w:r w:rsidRPr="000C5183">
        <w:rPr>
          <w:color w:val="0D0D0D"/>
        </w:rPr>
        <w:t>（</w:t>
      </w:r>
      <w:r w:rsidRPr="000C5183">
        <w:rPr>
          <w:color w:val="0D0D0D"/>
        </w:rPr>
        <w:t>2</w:t>
      </w:r>
      <w:r w:rsidRPr="000C5183">
        <w:rPr>
          <w:color w:val="0D0D0D"/>
        </w:rPr>
        <w:t>）风</w:t>
      </w:r>
      <w:r w:rsidRPr="000C5183">
        <w:rPr>
          <w:rFonts w:hint="eastAsia"/>
          <w:color w:val="0D0D0D"/>
        </w:rPr>
        <w:t>较小</w:t>
      </w:r>
      <w:r w:rsidRPr="000C5183">
        <w:rPr>
          <w:color w:val="0D0D0D"/>
        </w:rPr>
        <w:t>摩擦力沿</w:t>
      </w:r>
      <w:r w:rsidRPr="000C5183">
        <w:rPr>
          <w:rFonts w:hint="eastAsia"/>
          <w:color w:val="0D0D0D"/>
        </w:rPr>
        <w:t>杆</w:t>
      </w:r>
      <w:r w:rsidRPr="000C5183">
        <w:rPr>
          <w:color w:val="0D0D0D"/>
        </w:rPr>
        <w:t>向上：</w:t>
      </w:r>
      <w:r w:rsidRPr="000C5183">
        <w:rPr>
          <w:rFonts w:hint="eastAsia"/>
          <w:color w:val="0D0D0D"/>
        </w:rPr>
        <w:t xml:space="preserve">    </w:t>
      </w:r>
      <w:r w:rsidRPr="000C5183">
        <w:rPr>
          <w:i/>
        </w:rPr>
        <w:t>m</w:t>
      </w:r>
      <w:r w:rsidRPr="000C5183">
        <w:rPr>
          <w:rFonts w:hint="eastAsia"/>
          <w:i/>
        </w:rPr>
        <w:t>g</w:t>
      </w:r>
      <w:r w:rsidRPr="000C5183">
        <w:t>sin37°</w:t>
      </w:r>
      <w:r w:rsidR="00006003">
        <w:t xml:space="preserve"> = </w:t>
      </w:r>
      <w:r w:rsidRPr="000C5183">
        <w:rPr>
          <w:rFonts w:hint="eastAsia"/>
          <w:i/>
        </w:rPr>
        <w:t>F</w:t>
      </w:r>
      <w:r w:rsidRPr="000C5183">
        <w:rPr>
          <w:i/>
          <w:vertAlign w:val="subscript"/>
        </w:rPr>
        <w:t>f</w:t>
      </w:r>
      <w:r w:rsidRPr="000C5183">
        <w:rPr>
          <w:i/>
          <w:vertAlign w:val="superscript"/>
        </w:rPr>
        <w:t xml:space="preserve"> </w:t>
      </w:r>
      <w:r w:rsidRPr="000C5183">
        <w:rPr>
          <w:rFonts w:hint="eastAsia"/>
        </w:rPr>
        <w:t>+</w:t>
      </w:r>
      <w:r w:rsidRPr="000C5183">
        <w:rPr>
          <w:i/>
        </w:rPr>
        <w:t xml:space="preserve"> </w:t>
      </w:r>
      <w:r w:rsidRPr="000C5183">
        <w:rPr>
          <w:rFonts w:hint="eastAsia"/>
          <w:i/>
        </w:rPr>
        <w:t>F</w:t>
      </w:r>
      <w:r w:rsidRPr="000C5183">
        <w:t>cos37</w:t>
      </w:r>
      <w:r w:rsidR="005D3256">
        <w:t>°</w:t>
      </w:r>
    </w:p>
    <w:p w14:paraId="30508AFF" w14:textId="66ECD77C" w:rsidR="00E918F6" w:rsidRPr="000C5183" w:rsidRDefault="00E918F6" w:rsidP="00811ED6">
      <w:pPr>
        <w:rPr>
          <w:color w:val="0D0D0D"/>
        </w:rPr>
      </w:pPr>
      <w:r w:rsidRPr="000C5183">
        <w:rPr>
          <w:rFonts w:hint="eastAsia"/>
          <w:i/>
        </w:rPr>
        <w:t>F</w:t>
      </w:r>
      <w:r w:rsidRPr="005D3256">
        <w:rPr>
          <w:vertAlign w:val="subscript"/>
        </w:rPr>
        <w:t>N</w:t>
      </w:r>
      <w:r w:rsidR="00006003">
        <w:t xml:space="preserve"> = </w:t>
      </w:r>
      <w:r w:rsidRPr="000C5183">
        <w:rPr>
          <w:i/>
        </w:rPr>
        <w:t>m</w:t>
      </w:r>
      <w:r w:rsidRPr="000C5183">
        <w:rPr>
          <w:rFonts w:hint="eastAsia"/>
          <w:i/>
        </w:rPr>
        <w:t>g</w:t>
      </w:r>
      <w:r w:rsidRPr="000C5183">
        <w:t xml:space="preserve"> cos37°</w:t>
      </w:r>
      <w:r w:rsidRPr="000C5183">
        <w:rPr>
          <w:rFonts w:hint="eastAsia"/>
        </w:rPr>
        <w:t>+</w:t>
      </w:r>
      <w:r w:rsidRPr="000C5183">
        <w:rPr>
          <w:rFonts w:hint="eastAsia"/>
          <w:i/>
        </w:rPr>
        <w:t xml:space="preserve"> F</w:t>
      </w:r>
      <w:r w:rsidRPr="000C5183">
        <w:t xml:space="preserve">sin37°   </w:t>
      </w:r>
      <w:r w:rsidRPr="000C5183">
        <w:rPr>
          <w:rFonts w:hint="eastAsia"/>
          <w:i/>
        </w:rPr>
        <w:t>F</w:t>
      </w:r>
      <w:r w:rsidR="00006003">
        <w:t xml:space="preserve"> = </w:t>
      </w:r>
      <w:r w:rsidRPr="000C5183">
        <w:rPr>
          <w:rFonts w:hint="eastAsia"/>
        </w:rPr>
        <w:t>1.82</w:t>
      </w:r>
      <w:r w:rsidR="003B7ABF">
        <w:t xml:space="preserve"> </w:t>
      </w:r>
      <w:r w:rsidRPr="000C5183">
        <w:rPr>
          <w:rFonts w:hint="eastAsia"/>
        </w:rPr>
        <w:t>N</w:t>
      </w:r>
      <w:r w:rsidRPr="000C5183">
        <w:t>（</w:t>
      </w:r>
      <w:r w:rsidRPr="000C5183">
        <w:t>2</w:t>
      </w:r>
      <w:r w:rsidRPr="000C5183">
        <w:t>分）</w:t>
      </w:r>
    </w:p>
    <w:p w14:paraId="1CF1133C" w14:textId="377A6EA6" w:rsidR="00E918F6" w:rsidRPr="000C5183" w:rsidRDefault="00E918F6" w:rsidP="00811ED6">
      <w:pPr>
        <w:rPr>
          <w:color w:val="0D0D0D"/>
        </w:rPr>
      </w:pPr>
      <w:r w:rsidRPr="000C5183">
        <w:rPr>
          <w:rFonts w:hint="eastAsia"/>
          <w:i/>
        </w:rPr>
        <w:t>F</w:t>
      </w:r>
      <w:r w:rsidRPr="005D3256">
        <w:rPr>
          <w:vertAlign w:val="subscript"/>
        </w:rPr>
        <w:t>f</w:t>
      </w:r>
      <w:r w:rsidR="00006003">
        <w:t xml:space="preserve"> = </w:t>
      </w:r>
      <w:r w:rsidRPr="000C5183">
        <w:rPr>
          <w:i/>
        </w:rPr>
        <w:t>μ</w:t>
      </w:r>
      <w:r w:rsidRPr="000C5183">
        <w:rPr>
          <w:rFonts w:hint="eastAsia"/>
          <w:i/>
        </w:rPr>
        <w:t>F</w:t>
      </w:r>
      <w:r w:rsidRPr="005D3256">
        <w:rPr>
          <w:vertAlign w:val="subscript"/>
        </w:rPr>
        <w:t>N</w:t>
      </w:r>
    </w:p>
    <w:p w14:paraId="677B99EB" w14:textId="15ED0ACA" w:rsidR="00E918F6" w:rsidRPr="000C5183" w:rsidRDefault="00E918F6" w:rsidP="00811ED6">
      <w:pPr>
        <w:rPr>
          <w:color w:val="0D0D0D"/>
        </w:rPr>
      </w:pPr>
      <w:r w:rsidRPr="000C5183">
        <w:rPr>
          <w:color w:val="0D0D0D"/>
        </w:rPr>
        <w:t>风</w:t>
      </w:r>
      <w:r w:rsidRPr="000C5183">
        <w:rPr>
          <w:rFonts w:hint="eastAsia"/>
          <w:color w:val="0D0D0D"/>
        </w:rPr>
        <w:t>较大</w:t>
      </w:r>
      <w:r w:rsidRPr="000C5183">
        <w:rPr>
          <w:color w:val="0D0D0D"/>
        </w:rPr>
        <w:t>摩擦力沿</w:t>
      </w:r>
      <w:r w:rsidRPr="000C5183">
        <w:rPr>
          <w:rFonts w:hint="eastAsia"/>
          <w:color w:val="0D0D0D"/>
        </w:rPr>
        <w:t>杆</w:t>
      </w:r>
      <w:r w:rsidRPr="000C5183">
        <w:rPr>
          <w:color w:val="0D0D0D"/>
        </w:rPr>
        <w:t>向</w:t>
      </w:r>
      <w:r w:rsidRPr="000C5183">
        <w:rPr>
          <w:rFonts w:hint="eastAsia"/>
          <w:color w:val="0D0D0D"/>
        </w:rPr>
        <w:t>下</w:t>
      </w:r>
      <w:r w:rsidRPr="000C5183">
        <w:rPr>
          <w:color w:val="0D0D0D"/>
        </w:rPr>
        <w:t>：</w:t>
      </w:r>
      <w:r w:rsidRPr="000C5183">
        <w:rPr>
          <w:rFonts w:hint="eastAsia"/>
          <w:color w:val="0D0D0D"/>
        </w:rPr>
        <w:t xml:space="preserve">   </w:t>
      </w:r>
      <w:r w:rsidRPr="000C5183">
        <w:rPr>
          <w:color w:val="0D0D0D"/>
        </w:rPr>
        <w:t xml:space="preserve"> </w:t>
      </w:r>
      <w:r w:rsidRPr="000C5183">
        <w:rPr>
          <w:rFonts w:hint="eastAsia"/>
          <w:i/>
        </w:rPr>
        <w:t>F</w:t>
      </w:r>
      <w:r w:rsidRPr="005D3256">
        <w:rPr>
          <w:vertAlign w:val="subscript"/>
        </w:rPr>
        <w:t>f</w:t>
      </w:r>
      <w:r w:rsidRPr="000C5183">
        <w:rPr>
          <w:rFonts w:hint="eastAsia"/>
        </w:rPr>
        <w:t>+</w:t>
      </w:r>
      <w:r w:rsidRPr="000C5183">
        <w:rPr>
          <w:i/>
        </w:rPr>
        <w:t>m</w:t>
      </w:r>
      <w:r w:rsidRPr="000C5183">
        <w:rPr>
          <w:rFonts w:hint="eastAsia"/>
          <w:i/>
        </w:rPr>
        <w:t>g</w:t>
      </w:r>
      <w:r w:rsidRPr="000C5183">
        <w:t>sin37°</w:t>
      </w:r>
      <w:r w:rsidR="00006003">
        <w:t xml:space="preserve"> = </w:t>
      </w:r>
      <w:r w:rsidRPr="000C5183">
        <w:rPr>
          <w:rFonts w:hint="eastAsia"/>
          <w:i/>
        </w:rPr>
        <w:t>F</w:t>
      </w:r>
      <w:r w:rsidRPr="000C5183">
        <w:t>cos37°</w:t>
      </w:r>
      <w:r w:rsidRPr="000C5183">
        <w:rPr>
          <w:vertAlign w:val="superscript"/>
        </w:rPr>
        <w:t xml:space="preserve">      </w:t>
      </w:r>
    </w:p>
    <w:p w14:paraId="0BCCC443" w14:textId="35B0E496" w:rsidR="00E918F6" w:rsidRPr="000C5183" w:rsidRDefault="00E918F6" w:rsidP="00811ED6">
      <w:pPr>
        <w:rPr>
          <w:color w:val="0D0D0D"/>
        </w:rPr>
      </w:pPr>
      <w:r w:rsidRPr="000C5183">
        <w:rPr>
          <w:rFonts w:hint="eastAsia"/>
          <w:i/>
        </w:rPr>
        <w:t>F</w:t>
      </w:r>
      <w:r w:rsidRPr="005D3256">
        <w:rPr>
          <w:vertAlign w:val="subscript"/>
        </w:rPr>
        <w:t>N</w:t>
      </w:r>
      <w:r w:rsidR="00006003">
        <w:t xml:space="preserve"> = </w:t>
      </w:r>
      <w:r w:rsidRPr="000C5183">
        <w:rPr>
          <w:i/>
        </w:rPr>
        <w:t>m</w:t>
      </w:r>
      <w:r w:rsidRPr="000C5183">
        <w:rPr>
          <w:rFonts w:hint="eastAsia"/>
          <w:i/>
        </w:rPr>
        <w:t>g</w:t>
      </w:r>
      <w:r w:rsidRPr="000C5183">
        <w:t xml:space="preserve"> cos37°</w:t>
      </w:r>
      <w:r w:rsidRPr="000C5183">
        <w:rPr>
          <w:rFonts w:hint="eastAsia"/>
        </w:rPr>
        <w:t>+</w:t>
      </w:r>
      <w:r w:rsidRPr="000C5183">
        <w:rPr>
          <w:rFonts w:hint="eastAsia"/>
          <w:i/>
        </w:rPr>
        <w:t xml:space="preserve"> F</w:t>
      </w:r>
      <w:r w:rsidRPr="000C5183">
        <w:t xml:space="preserve">sin37°    </w:t>
      </w:r>
      <w:r w:rsidRPr="000C5183">
        <w:rPr>
          <w:rFonts w:hint="eastAsia"/>
          <w:i/>
        </w:rPr>
        <w:t>F</w:t>
      </w:r>
      <w:r w:rsidR="00006003">
        <w:t xml:space="preserve"> = </w:t>
      </w:r>
      <w:r w:rsidRPr="000C5183">
        <w:rPr>
          <w:rFonts w:hint="eastAsia"/>
        </w:rPr>
        <w:t>20</w:t>
      </w:r>
      <w:r w:rsidR="003B7ABF">
        <w:t xml:space="preserve"> </w:t>
      </w:r>
      <w:r w:rsidRPr="000C5183">
        <w:rPr>
          <w:rFonts w:hint="eastAsia"/>
        </w:rPr>
        <w:t>N</w:t>
      </w:r>
      <w:r w:rsidRPr="000C5183">
        <w:t>（</w:t>
      </w:r>
      <w:r w:rsidRPr="000C5183">
        <w:t>2</w:t>
      </w:r>
      <w:r w:rsidRPr="000C5183">
        <w:t>分）</w:t>
      </w:r>
    </w:p>
    <w:p w14:paraId="4991E36E" w14:textId="0D84E5C2" w:rsidR="00E918F6" w:rsidRPr="000C5183" w:rsidRDefault="00E918F6" w:rsidP="00811ED6">
      <w:pPr>
        <w:rPr>
          <w:color w:val="0D0D0D"/>
        </w:rPr>
      </w:pPr>
      <w:r w:rsidRPr="000C5183">
        <w:rPr>
          <w:rFonts w:hint="eastAsia"/>
          <w:i/>
        </w:rPr>
        <w:t>F</w:t>
      </w:r>
      <w:r w:rsidRPr="005D3256">
        <w:rPr>
          <w:vertAlign w:val="subscript"/>
        </w:rPr>
        <w:t>f</w:t>
      </w:r>
      <w:r w:rsidR="00006003">
        <w:t xml:space="preserve"> = </w:t>
      </w:r>
      <w:r w:rsidRPr="000C5183">
        <w:rPr>
          <w:i/>
        </w:rPr>
        <w:t>μ</w:t>
      </w:r>
      <w:r w:rsidRPr="000C5183">
        <w:rPr>
          <w:rFonts w:hint="eastAsia"/>
          <w:i/>
        </w:rPr>
        <w:t>F</w:t>
      </w:r>
      <w:r w:rsidRPr="005D3256">
        <w:rPr>
          <w:vertAlign w:val="subscript"/>
        </w:rPr>
        <w:t>N</w:t>
      </w:r>
    </w:p>
    <w:p w14:paraId="7CCEC96D" w14:textId="77777777" w:rsidR="00E918F6" w:rsidRPr="000C5183" w:rsidRDefault="00E918F6" w:rsidP="00811ED6">
      <w:pPr>
        <w:rPr>
          <w:szCs w:val="21"/>
        </w:rPr>
      </w:pPr>
      <w:r w:rsidRPr="000C5183">
        <w:rPr>
          <w:shd w:val="clear" w:color="auto" w:fill="FFFFFF"/>
        </w:rPr>
        <w:t>若小球静止在细杆上满足：</w:t>
      </w:r>
      <w:r w:rsidRPr="000C5183">
        <w:rPr>
          <w:rFonts w:hint="eastAsia"/>
          <w:shd w:val="clear" w:color="auto" w:fill="FFFFFF"/>
        </w:rPr>
        <w:t xml:space="preserve"> </w:t>
      </w:r>
      <w:r w:rsidRPr="000C5183">
        <w:rPr>
          <w:szCs w:val="21"/>
        </w:rPr>
        <w:t xml:space="preserve"> 1.82</w:t>
      </w:r>
      <w:r w:rsidRPr="000C5183">
        <w:rPr>
          <w:rFonts w:hint="eastAsia"/>
        </w:rPr>
        <w:t xml:space="preserve"> N</w:t>
      </w:r>
      <w:r w:rsidR="005D3256">
        <w:rPr>
          <w:rFonts w:hint="eastAsia"/>
        </w:rPr>
        <w:t>≤</w:t>
      </w:r>
      <w:r w:rsidRPr="000C5183">
        <w:rPr>
          <w:rFonts w:hint="eastAsia"/>
          <w:i/>
        </w:rPr>
        <w:t>F</w:t>
      </w:r>
      <w:r w:rsidR="005D3256">
        <w:rPr>
          <w:rFonts w:hint="eastAsia"/>
        </w:rPr>
        <w:t>≤</w:t>
      </w:r>
      <w:r w:rsidRPr="000C5183">
        <w:rPr>
          <w:rFonts w:hint="eastAsia"/>
        </w:rPr>
        <w:t>20</w:t>
      </w:r>
      <w:r w:rsidR="005D3256">
        <w:t xml:space="preserve"> </w:t>
      </w:r>
      <w:r w:rsidRPr="000C5183">
        <w:rPr>
          <w:rFonts w:hint="eastAsia"/>
        </w:rPr>
        <w:t>N</w:t>
      </w:r>
      <w:r w:rsidRPr="000C5183">
        <w:t>（</w:t>
      </w:r>
      <w:r w:rsidRPr="000C5183">
        <w:t>1</w:t>
      </w:r>
      <w:r w:rsidRPr="000C5183">
        <w:t>分）</w:t>
      </w:r>
    </w:p>
    <w:p w14:paraId="24124BF7" w14:textId="77777777" w:rsidR="00E918F6" w:rsidRPr="000C5183" w:rsidRDefault="00E918F6" w:rsidP="00811ED6">
      <w:pPr>
        <w:rPr>
          <w:rFonts w:ascii="Calibri" w:hAnsi="Calibri"/>
          <w:szCs w:val="21"/>
        </w:rPr>
      </w:pPr>
      <w:r w:rsidRPr="000C5183">
        <w:rPr>
          <w:color w:val="0D0D0D"/>
        </w:rPr>
        <w:t>（</w:t>
      </w:r>
      <w:r w:rsidRPr="000C5183">
        <w:rPr>
          <w:color w:val="0D0D0D"/>
        </w:rPr>
        <w:t>3</w:t>
      </w:r>
      <w:r w:rsidRPr="000C5183">
        <w:rPr>
          <w:color w:val="0D0D0D"/>
        </w:rPr>
        <w:t>）</w:t>
      </w:r>
      <w:r w:rsidRPr="000C5183">
        <w:rPr>
          <w:rFonts w:hint="eastAsia"/>
        </w:rPr>
        <w:t>若风力</w:t>
      </w:r>
      <w:r w:rsidRPr="000C5183">
        <w:rPr>
          <w:rFonts w:hint="eastAsia"/>
        </w:rPr>
        <w:t xml:space="preserve">  </w:t>
      </w:r>
      <w:r w:rsidR="005D3256" w:rsidRPr="000C5183">
        <w:rPr>
          <w:szCs w:val="21"/>
        </w:rPr>
        <w:t>1.82</w:t>
      </w:r>
      <w:r w:rsidR="005D3256" w:rsidRPr="000C5183">
        <w:rPr>
          <w:rFonts w:hint="eastAsia"/>
        </w:rPr>
        <w:t xml:space="preserve"> N</w:t>
      </w:r>
      <w:r w:rsidR="005D3256">
        <w:rPr>
          <w:rFonts w:hint="eastAsia"/>
        </w:rPr>
        <w:t>≤</w:t>
      </w:r>
      <w:r w:rsidR="005D3256" w:rsidRPr="000C5183">
        <w:rPr>
          <w:rFonts w:hint="eastAsia"/>
          <w:i/>
        </w:rPr>
        <w:t>F</w:t>
      </w:r>
      <w:r w:rsidR="005D3256">
        <w:rPr>
          <w:rFonts w:hint="eastAsia"/>
        </w:rPr>
        <w:t>≤</w:t>
      </w:r>
      <w:r w:rsidR="005D3256" w:rsidRPr="000C5183">
        <w:rPr>
          <w:rFonts w:hint="eastAsia"/>
        </w:rPr>
        <w:t>20</w:t>
      </w:r>
      <w:r w:rsidR="005D3256">
        <w:t xml:space="preserve"> </w:t>
      </w:r>
      <w:r w:rsidR="005D3256" w:rsidRPr="000C5183">
        <w:rPr>
          <w:rFonts w:hint="eastAsia"/>
        </w:rPr>
        <w:t>N</w:t>
      </w:r>
      <w:r w:rsidR="005D3256">
        <w:rPr>
          <w:rFonts w:hint="eastAsia"/>
        </w:rPr>
        <w:t>，</w:t>
      </w:r>
      <w:r w:rsidRPr="000C5183">
        <w:rPr>
          <w:rFonts w:hint="eastAsia"/>
        </w:rPr>
        <w:t>小球</w:t>
      </w:r>
      <w:r w:rsidRPr="000C5183">
        <w:t>静止</w:t>
      </w:r>
    </w:p>
    <w:p w14:paraId="6CF915D3" w14:textId="77777777" w:rsidR="00E918F6" w:rsidRPr="000C5183" w:rsidRDefault="00E918F6" w:rsidP="00811ED6">
      <w:r w:rsidRPr="000C5183">
        <w:rPr>
          <w:shd w:val="clear" w:color="auto" w:fill="FFFFFF"/>
        </w:rPr>
        <w:t>若</w:t>
      </w:r>
      <w:r w:rsidRPr="000C5183">
        <w:rPr>
          <w:rFonts w:hint="eastAsia"/>
          <w:shd w:val="clear" w:color="auto" w:fill="FFFFFF"/>
        </w:rPr>
        <w:t>风</w:t>
      </w:r>
      <w:r w:rsidRPr="000C5183">
        <w:rPr>
          <w:shd w:val="clear" w:color="auto" w:fill="FFFFFF"/>
        </w:rPr>
        <w:t>力</w:t>
      </w:r>
      <w:r w:rsidRPr="000C5183">
        <w:rPr>
          <w:rFonts w:hint="eastAsia"/>
          <w:shd w:val="clear" w:color="auto" w:fill="FFFFFF"/>
        </w:rPr>
        <w:t xml:space="preserve"> </w:t>
      </w:r>
      <w:r w:rsidRPr="000C5183">
        <w:rPr>
          <w:shd w:val="clear" w:color="auto" w:fill="FFFFFF"/>
        </w:rPr>
        <w:t xml:space="preserve"> </w:t>
      </w:r>
      <w:r w:rsidRPr="000C5183">
        <w:rPr>
          <w:rFonts w:hint="eastAsia"/>
          <w:i/>
        </w:rPr>
        <w:t>F</w:t>
      </w:r>
      <w:r w:rsidRPr="000C5183">
        <w:rPr>
          <w:rFonts w:ascii="宋体" w:hAnsi="宋体" w:hint="eastAsia"/>
        </w:rPr>
        <w:t>﹥</w:t>
      </w:r>
      <w:r w:rsidRPr="000C5183">
        <w:rPr>
          <w:rFonts w:hint="eastAsia"/>
        </w:rPr>
        <w:t>20</w:t>
      </w:r>
      <w:r w:rsidR="005D3256">
        <w:t xml:space="preserve"> </w:t>
      </w:r>
      <w:r w:rsidRPr="000C5183">
        <w:rPr>
          <w:rFonts w:hint="eastAsia"/>
        </w:rPr>
        <w:t>N</w:t>
      </w:r>
      <w:r w:rsidR="005D3256">
        <w:rPr>
          <w:rFonts w:hint="eastAsia"/>
        </w:rPr>
        <w:t>，</w:t>
      </w:r>
      <w:r w:rsidRPr="000C5183">
        <w:rPr>
          <w:rFonts w:hint="eastAsia"/>
        </w:rPr>
        <w:t>小球</w:t>
      </w:r>
      <w:r w:rsidRPr="000C5183">
        <w:t>沿杆向上作</w:t>
      </w:r>
      <w:r w:rsidRPr="000C5183">
        <w:rPr>
          <w:rFonts w:hint="eastAsia"/>
        </w:rPr>
        <w:t>初速</w:t>
      </w:r>
      <w:r w:rsidRPr="000C5183">
        <w:t>为零的匀加速直线运动（</w:t>
      </w:r>
      <w:r w:rsidRPr="000C5183">
        <w:t>2</w:t>
      </w:r>
      <w:r w:rsidRPr="000C5183">
        <w:t>分）</w:t>
      </w:r>
    </w:p>
    <w:p w14:paraId="2AC72A5A" w14:textId="77777777" w:rsidR="00D222BB" w:rsidRDefault="00E918F6" w:rsidP="00E918F6">
      <w:pPr>
        <w:rPr>
          <w:sz w:val="24"/>
        </w:rPr>
      </w:pPr>
      <w:r w:rsidRPr="000C5183">
        <w:rPr>
          <w:shd w:val="clear" w:color="auto" w:fill="FFFFFF"/>
        </w:rPr>
        <w:t>若</w:t>
      </w:r>
      <w:r w:rsidRPr="000C5183">
        <w:rPr>
          <w:rFonts w:hint="eastAsia"/>
          <w:shd w:val="clear" w:color="auto" w:fill="FFFFFF"/>
        </w:rPr>
        <w:t>风</w:t>
      </w:r>
      <w:r w:rsidRPr="000C5183">
        <w:rPr>
          <w:shd w:val="clear" w:color="auto" w:fill="FFFFFF"/>
        </w:rPr>
        <w:t>力</w:t>
      </w:r>
      <w:r w:rsidRPr="000C5183">
        <w:rPr>
          <w:rFonts w:hint="eastAsia"/>
          <w:shd w:val="clear" w:color="auto" w:fill="FFFFFF"/>
        </w:rPr>
        <w:t xml:space="preserve"> </w:t>
      </w:r>
      <w:r w:rsidRPr="000C5183">
        <w:rPr>
          <w:shd w:val="clear" w:color="auto" w:fill="FFFFFF"/>
        </w:rPr>
        <w:t xml:space="preserve"> </w:t>
      </w:r>
      <w:r w:rsidRPr="000C5183">
        <w:rPr>
          <w:rFonts w:hint="eastAsia"/>
          <w:i/>
          <w:shd w:val="clear" w:color="auto" w:fill="FFFFFF"/>
        </w:rPr>
        <w:t>F</w:t>
      </w:r>
      <w:r w:rsidRPr="000C5183">
        <w:rPr>
          <w:rFonts w:hint="eastAsia"/>
          <w:shd w:val="clear" w:color="auto" w:fill="FFFFFF"/>
        </w:rPr>
        <w:t>﹤</w:t>
      </w:r>
      <w:r w:rsidRPr="000C5183">
        <w:rPr>
          <w:rFonts w:hint="eastAsia"/>
          <w:shd w:val="clear" w:color="auto" w:fill="FFFFFF"/>
        </w:rPr>
        <w:t>1.82</w:t>
      </w:r>
      <w:r w:rsidR="005D3256">
        <w:rPr>
          <w:shd w:val="clear" w:color="auto" w:fill="FFFFFF"/>
        </w:rPr>
        <w:t xml:space="preserve"> </w:t>
      </w:r>
      <w:r w:rsidRPr="000C5183">
        <w:rPr>
          <w:rFonts w:hint="eastAsia"/>
          <w:shd w:val="clear" w:color="auto" w:fill="FFFFFF"/>
        </w:rPr>
        <w:t>N</w:t>
      </w:r>
      <w:r w:rsidR="005D3256">
        <w:rPr>
          <w:rFonts w:hint="eastAsia"/>
          <w:shd w:val="clear" w:color="auto" w:fill="FFFFFF"/>
        </w:rPr>
        <w:t>，</w:t>
      </w:r>
      <w:r w:rsidRPr="000C5183">
        <w:rPr>
          <w:rFonts w:hint="eastAsia"/>
        </w:rPr>
        <w:t>小球</w:t>
      </w:r>
      <w:r w:rsidRPr="000C5183">
        <w:t>沿杆向</w:t>
      </w:r>
      <w:r w:rsidRPr="000C5183">
        <w:rPr>
          <w:rFonts w:hint="eastAsia"/>
        </w:rPr>
        <w:t>下</w:t>
      </w:r>
      <w:r w:rsidRPr="000C5183">
        <w:t>作</w:t>
      </w:r>
      <w:r w:rsidRPr="000C5183">
        <w:rPr>
          <w:rFonts w:hint="eastAsia"/>
        </w:rPr>
        <w:t>初速</w:t>
      </w:r>
      <w:r w:rsidRPr="000C5183">
        <w:t>为零的匀加速直线运动（</w:t>
      </w:r>
      <w:r w:rsidRPr="000C5183">
        <w:t>2</w:t>
      </w:r>
      <w:r w:rsidRPr="000C5183">
        <w:t>分）</w:t>
      </w:r>
      <w:bookmarkEnd w:id="0"/>
    </w:p>
    <w:sectPr w:rsidR="00D222BB" w:rsidSect="003C6138">
      <w:footerReference w:type="default" r:id="rId30"/>
      <w:pgSz w:w="11907" w:h="16840" w:code="9"/>
      <w:pgMar w:top="2041" w:right="1758" w:bottom="2041" w:left="1758" w:header="851" w:footer="1588"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1" w:author="fj" w:date="2019-01-17T15:26:00Z" w:initials="fj">
    <w:p w14:paraId="4DBD361E" w14:textId="77777777" w:rsidR="005D3256" w:rsidRDefault="005D3256">
      <w:pPr>
        <w:pStyle w:val="af1"/>
        <w:rPr>
          <w:rFonts w:ascii="Times New Roman" w:hAnsi="Times New Roman"/>
        </w:rPr>
      </w:pPr>
      <w:r>
        <w:rPr>
          <w:rStyle w:val="af7"/>
        </w:rPr>
        <w:annotationRef/>
      </w:r>
      <w:r w:rsidRPr="005D3256">
        <w:rPr>
          <w:rFonts w:ascii="Times New Roman" w:hAnsi="Times New Roman"/>
        </w:rPr>
        <w:t>C</w:t>
      </w:r>
    </w:p>
    <w:p w14:paraId="6ED2081E" w14:textId="77777777" w:rsidR="005D3256" w:rsidRPr="005D3256" w:rsidRDefault="005D3256">
      <w:pPr>
        <w:pStyle w:val="af1"/>
        <w:rPr>
          <w:rFonts w:ascii="Times New Roman" w:hAnsi="Times New Roman"/>
          <w:lang w:eastAsia="zh-CN"/>
        </w:rPr>
      </w:pPr>
      <w:r>
        <w:rPr>
          <w:rFonts w:ascii="Times New Roman" w:hAnsi="Times New Roman"/>
        </w:rPr>
        <w:t>2018</w:t>
      </w:r>
      <w:r>
        <w:rPr>
          <w:rFonts w:ascii="Times New Roman" w:hAnsi="Times New Roman" w:hint="eastAsia"/>
          <w:lang w:eastAsia="zh-CN"/>
        </w:rPr>
        <w:t>学年松江一模</w:t>
      </w:r>
      <w:r>
        <w:rPr>
          <w:rFonts w:ascii="Times New Roman" w:hAnsi="Times New Roman" w:hint="eastAsia"/>
          <w:lang w:eastAsia="zh-CN"/>
        </w:rPr>
        <w:t>1</w:t>
      </w:r>
    </w:p>
  </w:comment>
  <w:comment w:id="2" w:author="fj" w:date="2019-01-17T15:27:00Z" w:initials="fj">
    <w:p w14:paraId="0A8E6455" w14:textId="77777777" w:rsidR="005D3256" w:rsidRDefault="005D3256">
      <w:pPr>
        <w:pStyle w:val="af1"/>
        <w:rPr>
          <w:rFonts w:ascii="Times New Roman" w:hAnsi="Times New Roman"/>
        </w:rPr>
      </w:pPr>
      <w:r>
        <w:rPr>
          <w:rStyle w:val="af7"/>
        </w:rPr>
        <w:annotationRef/>
      </w:r>
      <w:r w:rsidRPr="005D3256">
        <w:rPr>
          <w:rFonts w:ascii="Times New Roman" w:hAnsi="Times New Roman"/>
        </w:rPr>
        <w:t>A</w:t>
      </w:r>
    </w:p>
    <w:p w14:paraId="13ABC70E" w14:textId="77777777" w:rsidR="005D3256" w:rsidRDefault="005D3256">
      <w:pPr>
        <w:pStyle w:val="af1"/>
      </w:pPr>
      <w:r>
        <w:rPr>
          <w:rFonts w:ascii="Times New Roman" w:hAnsi="Times New Roman"/>
        </w:rPr>
        <w:t>2018</w:t>
      </w:r>
      <w:r>
        <w:rPr>
          <w:rFonts w:ascii="Times New Roman" w:hAnsi="Times New Roman" w:hint="eastAsia"/>
          <w:lang w:eastAsia="zh-CN"/>
        </w:rPr>
        <w:t>学年松江一模</w:t>
      </w:r>
      <w:r>
        <w:rPr>
          <w:rFonts w:ascii="Times New Roman" w:hAnsi="Times New Roman" w:hint="eastAsia"/>
          <w:lang w:eastAsia="zh-CN"/>
        </w:rPr>
        <w:t>2</w:t>
      </w:r>
    </w:p>
  </w:comment>
  <w:comment w:id="3" w:author="fj" w:date="2019-01-17T15:27:00Z" w:initials="fj">
    <w:p w14:paraId="40002413" w14:textId="77777777" w:rsidR="005D3256" w:rsidRDefault="005D3256">
      <w:pPr>
        <w:pStyle w:val="af1"/>
        <w:rPr>
          <w:rFonts w:ascii="Times New Roman" w:hAnsi="Times New Roman"/>
        </w:rPr>
      </w:pPr>
      <w:r>
        <w:rPr>
          <w:rStyle w:val="af7"/>
        </w:rPr>
        <w:annotationRef/>
      </w:r>
      <w:r w:rsidRPr="005D3256">
        <w:rPr>
          <w:rFonts w:ascii="Times New Roman" w:hAnsi="Times New Roman"/>
        </w:rPr>
        <w:t>D</w:t>
      </w:r>
    </w:p>
    <w:p w14:paraId="6074CB63" w14:textId="77777777" w:rsidR="005D3256" w:rsidRDefault="005D3256">
      <w:pPr>
        <w:pStyle w:val="af1"/>
      </w:pPr>
      <w:r>
        <w:rPr>
          <w:rFonts w:ascii="Times New Roman" w:hAnsi="Times New Roman"/>
        </w:rPr>
        <w:t>2018</w:t>
      </w:r>
      <w:r>
        <w:rPr>
          <w:rFonts w:ascii="Times New Roman" w:hAnsi="Times New Roman" w:hint="eastAsia"/>
          <w:lang w:eastAsia="zh-CN"/>
        </w:rPr>
        <w:t>学年松江一模</w:t>
      </w:r>
      <w:r>
        <w:rPr>
          <w:rFonts w:ascii="Times New Roman" w:hAnsi="Times New Roman" w:hint="eastAsia"/>
          <w:lang w:eastAsia="zh-CN"/>
        </w:rPr>
        <w:t>3</w:t>
      </w:r>
    </w:p>
  </w:comment>
  <w:comment w:id="4" w:author="fj" w:date="2019-01-17T15:27:00Z" w:initials="fj">
    <w:p w14:paraId="7BAB70AC" w14:textId="77777777" w:rsidR="005D3256" w:rsidRDefault="005D3256">
      <w:pPr>
        <w:pStyle w:val="af1"/>
        <w:rPr>
          <w:rFonts w:ascii="Times New Roman" w:hAnsi="Times New Roman"/>
        </w:rPr>
      </w:pPr>
      <w:r>
        <w:rPr>
          <w:rStyle w:val="af7"/>
        </w:rPr>
        <w:annotationRef/>
      </w:r>
      <w:r w:rsidRPr="005D3256">
        <w:rPr>
          <w:rFonts w:ascii="Times New Roman" w:hAnsi="Times New Roman"/>
        </w:rPr>
        <w:t>D</w:t>
      </w:r>
    </w:p>
    <w:p w14:paraId="7B0E8345" w14:textId="77777777" w:rsidR="005D3256" w:rsidRDefault="005D3256">
      <w:pPr>
        <w:pStyle w:val="af1"/>
      </w:pPr>
      <w:r>
        <w:rPr>
          <w:rFonts w:ascii="Times New Roman" w:hAnsi="Times New Roman"/>
        </w:rPr>
        <w:t>2018</w:t>
      </w:r>
      <w:r>
        <w:rPr>
          <w:rFonts w:ascii="Times New Roman" w:hAnsi="Times New Roman" w:hint="eastAsia"/>
          <w:lang w:eastAsia="zh-CN"/>
        </w:rPr>
        <w:t>学年松江一模</w:t>
      </w:r>
      <w:r>
        <w:rPr>
          <w:rFonts w:ascii="Times New Roman" w:hAnsi="Times New Roman" w:hint="eastAsia"/>
          <w:lang w:eastAsia="zh-CN"/>
        </w:rPr>
        <w:t>4</w:t>
      </w:r>
    </w:p>
  </w:comment>
  <w:comment w:id="5" w:author="fj" w:date="2019-01-17T15:27:00Z" w:initials="fj">
    <w:p w14:paraId="76CEF9F4" w14:textId="77777777" w:rsidR="005D3256" w:rsidRDefault="005D3256">
      <w:pPr>
        <w:pStyle w:val="af1"/>
        <w:rPr>
          <w:rFonts w:ascii="Times New Roman" w:hAnsi="Times New Roman"/>
        </w:rPr>
      </w:pPr>
      <w:r>
        <w:rPr>
          <w:rStyle w:val="af7"/>
        </w:rPr>
        <w:annotationRef/>
      </w:r>
      <w:r w:rsidRPr="005D3256">
        <w:rPr>
          <w:rFonts w:ascii="Times New Roman" w:hAnsi="Times New Roman"/>
        </w:rPr>
        <w:t>A</w:t>
      </w:r>
    </w:p>
    <w:p w14:paraId="7D580AA3" w14:textId="77777777" w:rsidR="005D3256" w:rsidRDefault="005D3256">
      <w:pPr>
        <w:pStyle w:val="af1"/>
      </w:pPr>
      <w:r>
        <w:rPr>
          <w:rFonts w:ascii="Times New Roman" w:hAnsi="Times New Roman"/>
        </w:rPr>
        <w:t>2018</w:t>
      </w:r>
      <w:r>
        <w:rPr>
          <w:rFonts w:ascii="Times New Roman" w:hAnsi="Times New Roman" w:hint="eastAsia"/>
          <w:lang w:eastAsia="zh-CN"/>
        </w:rPr>
        <w:t>学年松江一模</w:t>
      </w:r>
      <w:r>
        <w:rPr>
          <w:rFonts w:ascii="Times New Roman" w:hAnsi="Times New Roman" w:hint="eastAsia"/>
          <w:lang w:eastAsia="zh-CN"/>
        </w:rPr>
        <w:t>5</w:t>
      </w:r>
    </w:p>
  </w:comment>
  <w:comment w:id="6" w:author="fj" w:date="2019-01-17T15:27:00Z" w:initials="fj">
    <w:p w14:paraId="359CF8F1" w14:textId="77777777" w:rsidR="005D3256" w:rsidRDefault="005D3256">
      <w:pPr>
        <w:pStyle w:val="af1"/>
        <w:rPr>
          <w:rFonts w:ascii="Times New Roman" w:hAnsi="Times New Roman"/>
        </w:rPr>
      </w:pPr>
      <w:r>
        <w:rPr>
          <w:rStyle w:val="af7"/>
        </w:rPr>
        <w:annotationRef/>
      </w:r>
      <w:r w:rsidRPr="005D3256">
        <w:rPr>
          <w:rFonts w:ascii="Times New Roman" w:hAnsi="Times New Roman"/>
        </w:rPr>
        <w:t>C</w:t>
      </w:r>
    </w:p>
    <w:p w14:paraId="6206F46A" w14:textId="77777777" w:rsidR="005D3256" w:rsidRDefault="005D3256">
      <w:pPr>
        <w:pStyle w:val="af1"/>
      </w:pPr>
      <w:r>
        <w:rPr>
          <w:rFonts w:ascii="Times New Roman" w:hAnsi="Times New Roman"/>
        </w:rPr>
        <w:t>2018</w:t>
      </w:r>
      <w:r>
        <w:rPr>
          <w:rFonts w:ascii="Times New Roman" w:hAnsi="Times New Roman" w:hint="eastAsia"/>
          <w:lang w:eastAsia="zh-CN"/>
        </w:rPr>
        <w:t>学年松江一模</w:t>
      </w:r>
      <w:r>
        <w:rPr>
          <w:rFonts w:ascii="Times New Roman" w:hAnsi="Times New Roman" w:hint="eastAsia"/>
          <w:lang w:eastAsia="zh-CN"/>
        </w:rPr>
        <w:t>6</w:t>
      </w:r>
    </w:p>
  </w:comment>
  <w:comment w:id="7" w:author="fj" w:date="2019-01-17T15:27:00Z" w:initials="fj">
    <w:p w14:paraId="3FDB6F8F" w14:textId="77777777" w:rsidR="005D3256" w:rsidRDefault="005D3256">
      <w:pPr>
        <w:pStyle w:val="af1"/>
        <w:rPr>
          <w:rFonts w:ascii="Times New Roman" w:hAnsi="Times New Roman"/>
        </w:rPr>
      </w:pPr>
      <w:r>
        <w:rPr>
          <w:rStyle w:val="af7"/>
        </w:rPr>
        <w:annotationRef/>
      </w:r>
      <w:r w:rsidRPr="005D3256">
        <w:rPr>
          <w:rFonts w:ascii="Times New Roman" w:hAnsi="Times New Roman"/>
        </w:rPr>
        <w:t>C</w:t>
      </w:r>
    </w:p>
    <w:p w14:paraId="60538DC0" w14:textId="77777777" w:rsidR="005D3256" w:rsidRDefault="005D3256">
      <w:pPr>
        <w:pStyle w:val="af1"/>
      </w:pPr>
      <w:r>
        <w:rPr>
          <w:rFonts w:ascii="Times New Roman" w:hAnsi="Times New Roman"/>
        </w:rPr>
        <w:t>2018</w:t>
      </w:r>
      <w:r>
        <w:rPr>
          <w:rFonts w:ascii="Times New Roman" w:hAnsi="Times New Roman" w:hint="eastAsia"/>
          <w:lang w:eastAsia="zh-CN"/>
        </w:rPr>
        <w:t>学年松江一模</w:t>
      </w:r>
      <w:r>
        <w:rPr>
          <w:rFonts w:ascii="Times New Roman" w:hAnsi="Times New Roman" w:hint="eastAsia"/>
          <w:lang w:eastAsia="zh-CN"/>
        </w:rPr>
        <w:t>7</w:t>
      </w:r>
    </w:p>
  </w:comment>
  <w:comment w:id="8" w:author="fj" w:date="2019-01-17T15:27:00Z" w:initials="fj">
    <w:p w14:paraId="0071DF90" w14:textId="77777777" w:rsidR="005D3256" w:rsidRDefault="005D3256">
      <w:pPr>
        <w:pStyle w:val="af1"/>
        <w:rPr>
          <w:rFonts w:ascii="Times New Roman" w:hAnsi="Times New Roman"/>
        </w:rPr>
      </w:pPr>
      <w:r>
        <w:rPr>
          <w:rStyle w:val="af7"/>
        </w:rPr>
        <w:annotationRef/>
      </w:r>
      <w:r w:rsidRPr="005D3256">
        <w:rPr>
          <w:rFonts w:ascii="Times New Roman" w:hAnsi="Times New Roman"/>
        </w:rPr>
        <w:t>B</w:t>
      </w:r>
    </w:p>
    <w:p w14:paraId="2B9A3E80" w14:textId="77777777" w:rsidR="005D3256" w:rsidRDefault="005D3256">
      <w:pPr>
        <w:pStyle w:val="af1"/>
      </w:pPr>
      <w:r>
        <w:rPr>
          <w:rFonts w:ascii="Times New Roman" w:hAnsi="Times New Roman"/>
        </w:rPr>
        <w:t>2018</w:t>
      </w:r>
      <w:r>
        <w:rPr>
          <w:rFonts w:ascii="Times New Roman" w:hAnsi="Times New Roman" w:hint="eastAsia"/>
          <w:lang w:eastAsia="zh-CN"/>
        </w:rPr>
        <w:t>学年松江一模</w:t>
      </w:r>
      <w:r>
        <w:rPr>
          <w:rFonts w:ascii="Times New Roman" w:hAnsi="Times New Roman" w:hint="eastAsia"/>
          <w:lang w:eastAsia="zh-CN"/>
        </w:rPr>
        <w:t>8</w:t>
      </w:r>
    </w:p>
  </w:comment>
  <w:comment w:id="9" w:author="fj" w:date="2019-01-17T15:27:00Z" w:initials="fj">
    <w:p w14:paraId="575C8E44" w14:textId="77777777" w:rsidR="005D3256" w:rsidRDefault="005D3256">
      <w:pPr>
        <w:pStyle w:val="af1"/>
        <w:rPr>
          <w:rFonts w:ascii="Times New Roman" w:hAnsi="Times New Roman"/>
        </w:rPr>
      </w:pPr>
      <w:r>
        <w:rPr>
          <w:rStyle w:val="af7"/>
        </w:rPr>
        <w:annotationRef/>
      </w:r>
      <w:r w:rsidRPr="005D3256">
        <w:rPr>
          <w:rFonts w:ascii="Times New Roman" w:hAnsi="Times New Roman"/>
        </w:rPr>
        <w:t>D</w:t>
      </w:r>
    </w:p>
    <w:p w14:paraId="14CA9CE9" w14:textId="77777777" w:rsidR="005D3256" w:rsidRDefault="005D3256">
      <w:pPr>
        <w:pStyle w:val="af1"/>
      </w:pPr>
      <w:r>
        <w:rPr>
          <w:rFonts w:ascii="Times New Roman" w:hAnsi="Times New Roman"/>
        </w:rPr>
        <w:t>2018</w:t>
      </w:r>
      <w:r>
        <w:rPr>
          <w:rFonts w:ascii="Times New Roman" w:hAnsi="Times New Roman" w:hint="eastAsia"/>
          <w:lang w:eastAsia="zh-CN"/>
        </w:rPr>
        <w:t>学年松江一模</w:t>
      </w:r>
      <w:r>
        <w:rPr>
          <w:rFonts w:ascii="Times New Roman" w:hAnsi="Times New Roman" w:hint="eastAsia"/>
          <w:lang w:eastAsia="zh-CN"/>
        </w:rPr>
        <w:t>9</w:t>
      </w:r>
    </w:p>
  </w:comment>
  <w:comment w:id="10" w:author="fj" w:date="2019-01-17T15:28:00Z" w:initials="fj">
    <w:p w14:paraId="3BF25C7A" w14:textId="77777777" w:rsidR="005D3256" w:rsidRDefault="005D3256">
      <w:pPr>
        <w:pStyle w:val="af1"/>
        <w:rPr>
          <w:rFonts w:ascii="Times New Roman" w:hAnsi="Times New Roman"/>
        </w:rPr>
      </w:pPr>
      <w:r>
        <w:rPr>
          <w:rStyle w:val="af7"/>
        </w:rPr>
        <w:annotationRef/>
      </w:r>
      <w:r w:rsidRPr="005D3256">
        <w:rPr>
          <w:rFonts w:ascii="Times New Roman" w:hAnsi="Times New Roman"/>
        </w:rPr>
        <w:t>C</w:t>
      </w:r>
    </w:p>
    <w:p w14:paraId="5BD2993F" w14:textId="77777777" w:rsidR="005D3256" w:rsidRDefault="005D3256">
      <w:pPr>
        <w:pStyle w:val="af1"/>
      </w:pPr>
      <w:r>
        <w:rPr>
          <w:rFonts w:ascii="Times New Roman" w:hAnsi="Times New Roman"/>
        </w:rPr>
        <w:t>2018</w:t>
      </w:r>
      <w:r>
        <w:rPr>
          <w:rFonts w:ascii="Times New Roman" w:hAnsi="Times New Roman" w:hint="eastAsia"/>
          <w:lang w:eastAsia="zh-CN"/>
        </w:rPr>
        <w:t>学年松江一模</w:t>
      </w:r>
      <w:r>
        <w:rPr>
          <w:rFonts w:ascii="Times New Roman" w:hAnsi="Times New Roman" w:hint="eastAsia"/>
          <w:lang w:eastAsia="zh-CN"/>
        </w:rPr>
        <w:t>1</w:t>
      </w:r>
      <w:r>
        <w:rPr>
          <w:rFonts w:ascii="Times New Roman" w:hAnsi="Times New Roman"/>
          <w:lang w:eastAsia="zh-CN"/>
        </w:rPr>
        <w:t>0</w:t>
      </w:r>
    </w:p>
  </w:comment>
  <w:comment w:id="11" w:author="fj" w:date="2019-01-17T15:28:00Z" w:initials="fj">
    <w:p w14:paraId="394DF96D" w14:textId="77777777" w:rsidR="005D3256" w:rsidRDefault="005D3256">
      <w:pPr>
        <w:pStyle w:val="af1"/>
        <w:rPr>
          <w:rFonts w:ascii="Times New Roman" w:hAnsi="Times New Roman"/>
        </w:rPr>
      </w:pPr>
      <w:r>
        <w:rPr>
          <w:rStyle w:val="af7"/>
        </w:rPr>
        <w:annotationRef/>
      </w:r>
      <w:r w:rsidRPr="005D3256">
        <w:rPr>
          <w:rFonts w:ascii="Times New Roman" w:hAnsi="Times New Roman"/>
        </w:rPr>
        <w:t>B</w:t>
      </w:r>
    </w:p>
    <w:p w14:paraId="7F66A7E1" w14:textId="77777777" w:rsidR="005D3256" w:rsidRDefault="005D3256">
      <w:pPr>
        <w:pStyle w:val="af1"/>
      </w:pPr>
      <w:r>
        <w:rPr>
          <w:rFonts w:ascii="Times New Roman" w:hAnsi="Times New Roman"/>
        </w:rPr>
        <w:t>2018</w:t>
      </w:r>
      <w:r>
        <w:rPr>
          <w:rFonts w:ascii="Times New Roman" w:hAnsi="Times New Roman" w:hint="eastAsia"/>
          <w:lang w:eastAsia="zh-CN"/>
        </w:rPr>
        <w:t>学年松江一模</w:t>
      </w:r>
      <w:r>
        <w:rPr>
          <w:rFonts w:ascii="Times New Roman" w:hAnsi="Times New Roman" w:hint="eastAsia"/>
          <w:lang w:eastAsia="zh-CN"/>
        </w:rPr>
        <w:t>1</w:t>
      </w:r>
      <w:r>
        <w:rPr>
          <w:rFonts w:ascii="Times New Roman" w:hAnsi="Times New Roman"/>
          <w:lang w:eastAsia="zh-CN"/>
        </w:rPr>
        <w:t>1</w:t>
      </w:r>
    </w:p>
  </w:comment>
  <w:comment w:id="12" w:author="fj" w:date="2019-01-17T15:28:00Z" w:initials="fj">
    <w:p w14:paraId="2043686A" w14:textId="77777777" w:rsidR="005D3256" w:rsidRDefault="005D3256">
      <w:pPr>
        <w:pStyle w:val="af1"/>
        <w:rPr>
          <w:rFonts w:ascii="Times New Roman" w:hAnsi="Times New Roman"/>
        </w:rPr>
      </w:pPr>
      <w:r>
        <w:rPr>
          <w:rStyle w:val="af7"/>
        </w:rPr>
        <w:annotationRef/>
      </w:r>
      <w:r w:rsidRPr="005D3256">
        <w:rPr>
          <w:rFonts w:ascii="Times New Roman" w:hAnsi="Times New Roman"/>
        </w:rPr>
        <w:t>D</w:t>
      </w:r>
    </w:p>
    <w:p w14:paraId="55095FC8" w14:textId="77777777" w:rsidR="005D3256" w:rsidRDefault="005D3256">
      <w:pPr>
        <w:pStyle w:val="af1"/>
      </w:pPr>
      <w:r>
        <w:rPr>
          <w:rFonts w:ascii="Times New Roman" w:hAnsi="Times New Roman"/>
        </w:rPr>
        <w:t>2018</w:t>
      </w:r>
      <w:r>
        <w:rPr>
          <w:rFonts w:ascii="Times New Roman" w:hAnsi="Times New Roman" w:hint="eastAsia"/>
          <w:lang w:eastAsia="zh-CN"/>
        </w:rPr>
        <w:t>学年松江一模</w:t>
      </w:r>
      <w:r>
        <w:rPr>
          <w:rFonts w:ascii="Times New Roman" w:hAnsi="Times New Roman" w:hint="eastAsia"/>
          <w:lang w:eastAsia="zh-CN"/>
        </w:rPr>
        <w:t>1</w:t>
      </w:r>
      <w:r>
        <w:rPr>
          <w:rFonts w:ascii="Times New Roman" w:hAnsi="Times New Roman"/>
          <w:lang w:eastAsia="zh-CN"/>
        </w:rPr>
        <w:t>2</w:t>
      </w:r>
    </w:p>
  </w:comment>
  <w:comment w:id="13" w:author="fj" w:date="2019-01-17T15:28:00Z" w:initials="fj">
    <w:p w14:paraId="63AC5B1D" w14:textId="77777777" w:rsidR="005D3256" w:rsidRPr="00C53C88" w:rsidRDefault="005D3256" w:rsidP="005D3256">
      <w:r>
        <w:rPr>
          <w:rStyle w:val="af7"/>
        </w:rPr>
        <w:annotationRef/>
      </w:r>
      <w:r w:rsidRPr="00C53C88">
        <w:rPr>
          <w:rFonts w:hint="eastAsia"/>
        </w:rPr>
        <w:t>扭秤</w:t>
      </w:r>
      <w:r w:rsidRPr="00C53C88">
        <w:t>，</w:t>
      </w:r>
      <w:r w:rsidRPr="00A85D26">
        <w:rPr>
          <w:rFonts w:hint="eastAsia"/>
        </w:rPr>
        <w:t>变大</w:t>
      </w:r>
    </w:p>
    <w:p w14:paraId="6630511B" w14:textId="77777777" w:rsidR="005D3256" w:rsidRPr="005D3256" w:rsidRDefault="005D3256" w:rsidP="005D3256">
      <w:r>
        <w:t>2018</w:t>
      </w:r>
      <w:r>
        <w:rPr>
          <w:rFonts w:hint="eastAsia"/>
        </w:rPr>
        <w:t>学年松江一模</w:t>
      </w:r>
      <w:r>
        <w:rPr>
          <w:rFonts w:hint="eastAsia"/>
        </w:rPr>
        <w:t>1</w:t>
      </w:r>
      <w:r>
        <w:t>3</w:t>
      </w:r>
    </w:p>
  </w:comment>
  <w:comment w:id="14" w:author="fj" w:date="2019-01-17T15:28:00Z" w:initials="fj">
    <w:p w14:paraId="66A47663" w14:textId="77777777" w:rsidR="005D3256" w:rsidRDefault="005D3256" w:rsidP="005D3256">
      <w:pPr>
        <w:rPr>
          <w:vertAlign w:val="superscript"/>
        </w:rPr>
      </w:pPr>
      <w:r>
        <w:rPr>
          <w:rStyle w:val="af7"/>
        </w:rPr>
        <w:annotationRef/>
      </w:r>
      <w:r w:rsidRPr="00C53C88">
        <w:rPr>
          <w:rFonts w:hint="eastAsia"/>
        </w:rPr>
        <w:t>7</w:t>
      </w:r>
      <w:r>
        <w:rPr>
          <w:rFonts w:hint="eastAsia"/>
        </w:rPr>
        <w:t>.</w:t>
      </w:r>
      <w:r w:rsidRPr="00C53C88">
        <w:rPr>
          <w:rFonts w:hint="eastAsia"/>
        </w:rPr>
        <w:t>27</w:t>
      </w:r>
      <w:r w:rsidRPr="00811ED6">
        <w:t>×10</w:t>
      </w:r>
      <w:r w:rsidRPr="00811ED6">
        <w:rPr>
          <w:vertAlign w:val="superscript"/>
        </w:rPr>
        <w:t>-5</w:t>
      </w:r>
      <w:r w:rsidRPr="00811ED6">
        <w:t>，</w:t>
      </w:r>
      <w:r w:rsidRPr="00811ED6">
        <w:t>2.93×</w:t>
      </w:r>
      <w:r w:rsidRPr="00C53C88">
        <w:rPr>
          <w:rFonts w:hint="eastAsia"/>
        </w:rPr>
        <w:t>10</w:t>
      </w:r>
      <w:r w:rsidRPr="00C53C88">
        <w:rPr>
          <w:rFonts w:hint="eastAsia"/>
          <w:vertAlign w:val="superscript"/>
        </w:rPr>
        <w:t>-2</w:t>
      </w:r>
    </w:p>
    <w:p w14:paraId="4E5E9E4A" w14:textId="77777777" w:rsidR="005D3256" w:rsidRDefault="005D3256" w:rsidP="005D3256">
      <w:pPr>
        <w:pStyle w:val="af1"/>
      </w:pPr>
      <w:r>
        <w:rPr>
          <w:rFonts w:ascii="Times New Roman" w:hAnsi="Times New Roman"/>
        </w:rPr>
        <w:t>2018</w:t>
      </w:r>
      <w:r>
        <w:rPr>
          <w:rFonts w:ascii="Times New Roman" w:hAnsi="Times New Roman" w:hint="eastAsia"/>
          <w:lang w:eastAsia="zh-CN"/>
        </w:rPr>
        <w:t>学年松江一模</w:t>
      </w:r>
      <w:r>
        <w:rPr>
          <w:rFonts w:ascii="Times New Roman" w:hAnsi="Times New Roman" w:hint="eastAsia"/>
          <w:lang w:eastAsia="zh-CN"/>
        </w:rPr>
        <w:t>1</w:t>
      </w:r>
      <w:r>
        <w:rPr>
          <w:rFonts w:ascii="Times New Roman" w:hAnsi="Times New Roman"/>
          <w:lang w:eastAsia="zh-CN"/>
        </w:rPr>
        <w:t>4</w:t>
      </w:r>
    </w:p>
  </w:comment>
  <w:comment w:id="15" w:author="fj" w:date="2019-01-17T15:28:00Z" w:initials="fj">
    <w:p w14:paraId="1EEB4D0F" w14:textId="77777777" w:rsidR="005D3256" w:rsidRDefault="005D3256">
      <w:pPr>
        <w:pStyle w:val="af1"/>
        <w:rPr>
          <w:rFonts w:ascii="Times New Roman" w:hAnsi="Times New Roman"/>
        </w:rPr>
      </w:pPr>
      <w:r>
        <w:rPr>
          <w:rStyle w:val="af7"/>
        </w:rPr>
        <w:annotationRef/>
      </w:r>
      <w:r w:rsidRPr="005D3256">
        <w:rPr>
          <w:rFonts w:ascii="Times New Roman" w:hAnsi="Times New Roman"/>
          <w:i/>
        </w:rPr>
        <w:t>mg</w:t>
      </w:r>
      <w:r w:rsidRPr="005D3256">
        <w:rPr>
          <w:rFonts w:ascii="Times New Roman" w:hAnsi="Times New Roman"/>
        </w:rPr>
        <w:t>，先减小后增大</w:t>
      </w:r>
    </w:p>
    <w:p w14:paraId="43F7F990" w14:textId="77777777" w:rsidR="005D3256" w:rsidRPr="005D3256" w:rsidRDefault="005D3256">
      <w:pPr>
        <w:pStyle w:val="af1"/>
        <w:rPr>
          <w:rFonts w:ascii="Times New Roman" w:hAnsi="Times New Roman"/>
        </w:rPr>
      </w:pPr>
      <w:r>
        <w:rPr>
          <w:rFonts w:ascii="Times New Roman" w:hAnsi="Times New Roman"/>
        </w:rPr>
        <w:t>2018</w:t>
      </w:r>
      <w:r>
        <w:rPr>
          <w:rFonts w:ascii="Times New Roman" w:hAnsi="Times New Roman" w:hint="eastAsia"/>
          <w:lang w:eastAsia="zh-CN"/>
        </w:rPr>
        <w:t>学年松江一模</w:t>
      </w:r>
      <w:r>
        <w:rPr>
          <w:rFonts w:ascii="Times New Roman" w:hAnsi="Times New Roman" w:hint="eastAsia"/>
          <w:lang w:eastAsia="zh-CN"/>
        </w:rPr>
        <w:t>1</w:t>
      </w:r>
      <w:r>
        <w:rPr>
          <w:rFonts w:ascii="Times New Roman" w:hAnsi="Times New Roman"/>
          <w:lang w:eastAsia="zh-CN"/>
        </w:rPr>
        <w:t>5</w:t>
      </w:r>
    </w:p>
  </w:comment>
  <w:comment w:id="16" w:author="fj" w:date="2019-01-17T15:29:00Z" w:initials="fj">
    <w:p w14:paraId="1B2DDD3C" w14:textId="77777777" w:rsidR="005D3256" w:rsidRDefault="005D3256">
      <w:pPr>
        <w:pStyle w:val="af1"/>
        <w:rPr>
          <w:rFonts w:ascii="Times New Roman" w:hAnsi="Times New Roman"/>
        </w:rPr>
      </w:pPr>
      <w:r>
        <w:rPr>
          <w:rStyle w:val="af7"/>
        </w:rPr>
        <w:annotationRef/>
      </w:r>
      <w:r w:rsidRPr="005D3256">
        <w:rPr>
          <w:rFonts w:ascii="Times New Roman" w:hAnsi="Times New Roman"/>
        </w:rPr>
        <w:t>变小，不变</w:t>
      </w:r>
    </w:p>
    <w:p w14:paraId="498D0B0E" w14:textId="77777777" w:rsidR="005D3256" w:rsidRDefault="005D3256">
      <w:pPr>
        <w:pStyle w:val="af1"/>
      </w:pPr>
      <w:r>
        <w:rPr>
          <w:rFonts w:ascii="Times New Roman" w:hAnsi="Times New Roman"/>
        </w:rPr>
        <w:t>2018</w:t>
      </w:r>
      <w:r>
        <w:rPr>
          <w:rFonts w:ascii="Times New Roman" w:hAnsi="Times New Roman" w:hint="eastAsia"/>
          <w:lang w:eastAsia="zh-CN"/>
        </w:rPr>
        <w:t>学年松江一模</w:t>
      </w:r>
      <w:r>
        <w:rPr>
          <w:rFonts w:ascii="Times New Roman" w:hAnsi="Times New Roman" w:hint="eastAsia"/>
          <w:lang w:eastAsia="zh-CN"/>
        </w:rPr>
        <w:t>1</w:t>
      </w:r>
      <w:r>
        <w:rPr>
          <w:rFonts w:ascii="Times New Roman" w:hAnsi="Times New Roman"/>
          <w:lang w:eastAsia="zh-CN"/>
        </w:rPr>
        <w:t>6</w:t>
      </w:r>
    </w:p>
  </w:comment>
  <w:comment w:id="18" w:author="fj" w:date="2019-01-17T15:29:00Z" w:initials="fj">
    <w:p w14:paraId="42EE0422" w14:textId="77777777" w:rsidR="005D3256" w:rsidRDefault="005D3256">
      <w:pPr>
        <w:pStyle w:val="af1"/>
        <w:rPr>
          <w:rFonts w:ascii="Times New Roman" w:hAnsi="Times New Roman"/>
        </w:rPr>
      </w:pPr>
      <w:r>
        <w:rPr>
          <w:rStyle w:val="af7"/>
        </w:rPr>
        <w:annotationRef/>
      </w:r>
      <w:r w:rsidRPr="005D3256">
        <w:rPr>
          <w:rFonts w:ascii="Times New Roman" w:hAnsi="Times New Roman"/>
        </w:rPr>
        <w:t>0.5</w:t>
      </w:r>
      <w:r w:rsidRPr="005D3256">
        <w:rPr>
          <w:rFonts w:ascii="Times New Roman" w:hAnsi="Times New Roman"/>
        </w:rPr>
        <w:t>，小于</w:t>
      </w:r>
    </w:p>
    <w:p w14:paraId="40216358" w14:textId="77777777" w:rsidR="005D3256" w:rsidRDefault="005D3256">
      <w:pPr>
        <w:pStyle w:val="af1"/>
      </w:pPr>
      <w:r>
        <w:rPr>
          <w:rFonts w:ascii="Times New Roman" w:hAnsi="Times New Roman"/>
        </w:rPr>
        <w:t>2018</w:t>
      </w:r>
      <w:r>
        <w:rPr>
          <w:rFonts w:ascii="Times New Roman" w:hAnsi="Times New Roman" w:hint="eastAsia"/>
          <w:lang w:eastAsia="zh-CN"/>
        </w:rPr>
        <w:t>学年松江一模</w:t>
      </w:r>
      <w:r>
        <w:rPr>
          <w:rFonts w:ascii="Times New Roman" w:hAnsi="Times New Roman" w:hint="eastAsia"/>
          <w:lang w:eastAsia="zh-CN"/>
        </w:rPr>
        <w:t>1</w:t>
      </w:r>
      <w:r>
        <w:rPr>
          <w:rFonts w:ascii="Times New Roman" w:hAnsi="Times New Roman"/>
          <w:lang w:eastAsia="zh-CN"/>
        </w:rPr>
        <w:t>7</w:t>
      </w:r>
    </w:p>
  </w:comment>
  <w:comment w:id="19" w:author="fj" w:date="2019-01-17T15:29:00Z" w:initials="fj">
    <w:p w14:paraId="5BECFC63" w14:textId="77777777" w:rsidR="005D3256" w:rsidRDefault="005D3256" w:rsidP="005D3256">
      <w:r>
        <w:rPr>
          <w:rStyle w:val="af7"/>
        </w:rPr>
        <w:annotationRef/>
      </w:r>
      <w:r w:rsidRPr="00C53C88">
        <w:t>（</w:t>
      </w:r>
      <w:r w:rsidRPr="00C53C88">
        <w:t>1</w:t>
      </w:r>
      <w:r>
        <w:t>）略</w:t>
      </w:r>
    </w:p>
    <w:p w14:paraId="2D9B3E81" w14:textId="77777777" w:rsidR="005D3256" w:rsidRDefault="005D3256" w:rsidP="005D3256">
      <w:r w:rsidRPr="00C53C88">
        <w:t>（</w:t>
      </w:r>
      <w:r w:rsidRPr="00C53C88">
        <w:t>2</w:t>
      </w:r>
      <w:r w:rsidRPr="00C53C88">
        <w:t>）</w:t>
      </w:r>
      <w:r w:rsidRPr="00C53C88">
        <w:rPr>
          <w:rFonts w:hint="eastAsia"/>
        </w:rPr>
        <w:t>1.48</w:t>
      </w:r>
      <w:r w:rsidRPr="00C53C88">
        <w:rPr>
          <w:rFonts w:hint="eastAsia"/>
        </w:rPr>
        <w:t>，</w:t>
      </w:r>
      <w:r w:rsidRPr="00C53C88">
        <w:rPr>
          <w:rFonts w:hint="eastAsia"/>
        </w:rPr>
        <w:t>1.5</w:t>
      </w:r>
    </w:p>
    <w:p w14:paraId="37B99ADA" w14:textId="77777777" w:rsidR="005D3256" w:rsidRPr="00C53C88" w:rsidRDefault="005D3256" w:rsidP="005D3256">
      <w:r w:rsidRPr="00C53C88">
        <w:t>（</w:t>
      </w:r>
      <w:r w:rsidRPr="00C53C88">
        <w:t>3</w:t>
      </w:r>
      <w:r w:rsidRPr="00C53C88">
        <w:t>）不变，</w:t>
      </w:r>
      <w:r w:rsidRPr="00C53C88">
        <w:rPr>
          <w:rFonts w:hint="eastAsia"/>
        </w:rPr>
        <w:t>增大</w:t>
      </w:r>
    </w:p>
    <w:p w14:paraId="66767BAE" w14:textId="77777777" w:rsidR="005D3256" w:rsidRDefault="005D3256">
      <w:pPr>
        <w:pStyle w:val="af1"/>
      </w:pPr>
      <w:r>
        <w:rPr>
          <w:rFonts w:ascii="Times New Roman" w:hAnsi="Times New Roman"/>
        </w:rPr>
        <w:t>2018</w:t>
      </w:r>
      <w:r>
        <w:rPr>
          <w:rFonts w:ascii="Times New Roman" w:hAnsi="Times New Roman" w:hint="eastAsia"/>
          <w:lang w:eastAsia="zh-CN"/>
        </w:rPr>
        <w:t>学年松江一模</w:t>
      </w:r>
      <w:r>
        <w:rPr>
          <w:rFonts w:ascii="Times New Roman" w:hAnsi="Times New Roman" w:hint="eastAsia"/>
          <w:lang w:eastAsia="zh-CN"/>
        </w:rPr>
        <w:t>1</w:t>
      </w:r>
      <w:r>
        <w:rPr>
          <w:rFonts w:ascii="Times New Roman" w:hAnsi="Times New Roman"/>
          <w:lang w:eastAsia="zh-CN"/>
        </w:rPr>
        <w:t>8</w:t>
      </w:r>
    </w:p>
  </w:comment>
  <w:comment w:id="20" w:author="fj" w:date="2019-01-17T15:29:00Z" w:initials="fj">
    <w:p w14:paraId="6A739DEC" w14:textId="77777777" w:rsidR="005D3256" w:rsidRPr="00C53C88" w:rsidRDefault="005D3256" w:rsidP="005D3256">
      <w:r>
        <w:rPr>
          <w:rStyle w:val="af7"/>
        </w:rPr>
        <w:annotationRef/>
      </w:r>
      <w:r w:rsidRPr="00C53C88">
        <w:t>（</w:t>
      </w:r>
      <w:r w:rsidRPr="00C53C88">
        <w:t>1</w:t>
      </w:r>
      <w:r w:rsidRPr="00C53C88">
        <w:t>）</w:t>
      </w:r>
      <w:r w:rsidRPr="00C53C88">
        <w:rPr>
          <w:i/>
        </w:rPr>
        <w:t>E</w:t>
      </w:r>
      <w:r w:rsidRPr="00C53C88">
        <w:t>=2.4×10</w:t>
      </w:r>
      <w:r w:rsidRPr="00410800">
        <w:rPr>
          <w:rFonts w:hint="eastAsia"/>
          <w:vertAlign w:val="superscript"/>
        </w:rPr>
        <w:t>7</w:t>
      </w:r>
      <w:r>
        <w:rPr>
          <w:vertAlign w:val="superscript"/>
        </w:rPr>
        <w:t xml:space="preserve"> </w:t>
      </w:r>
      <w:r w:rsidRPr="00C53C88">
        <w:t>N/C</w:t>
      </w:r>
      <w:r>
        <w:rPr>
          <w:rFonts w:hint="eastAsia"/>
        </w:rPr>
        <w:t>，</w:t>
      </w:r>
      <w:r w:rsidRPr="00C53C88">
        <w:t>方向水平向右</w:t>
      </w:r>
    </w:p>
    <w:p w14:paraId="707E4D29" w14:textId="77777777" w:rsidR="005D3256" w:rsidRPr="00C53C88" w:rsidRDefault="005D3256" w:rsidP="005D3256">
      <w:r w:rsidRPr="00C53C88">
        <w:t>（</w:t>
      </w:r>
      <w:r w:rsidRPr="00C53C88">
        <w:t>2</w:t>
      </w:r>
      <w:r w:rsidRPr="00C53C88">
        <w:t>）</w:t>
      </w:r>
      <w:r w:rsidRPr="00C53C88">
        <w:rPr>
          <w:rFonts w:hint="eastAsia"/>
          <w:i/>
          <w:iCs/>
        </w:rPr>
        <w:t>a</w:t>
      </w:r>
      <w:r w:rsidRPr="00C53C88">
        <w:rPr>
          <w:color w:val="000000"/>
          <w:vertAlign w:val="subscript"/>
        </w:rPr>
        <w:t>A</w:t>
      </w:r>
      <w:r>
        <w:rPr>
          <w:rFonts w:ascii="宋体" w:hAnsi="宋体" w:hint="eastAsia"/>
          <w:color w:val="000000"/>
        </w:rPr>
        <w:t>∶</w:t>
      </w:r>
      <w:r w:rsidRPr="00C53C88">
        <w:rPr>
          <w:rFonts w:hint="eastAsia"/>
          <w:i/>
          <w:iCs/>
        </w:rPr>
        <w:t>a</w:t>
      </w:r>
      <w:r w:rsidRPr="00C53C88">
        <w:rPr>
          <w:rFonts w:hint="eastAsia"/>
          <w:color w:val="000000"/>
          <w:vertAlign w:val="subscript"/>
        </w:rPr>
        <w:t>B</w:t>
      </w:r>
      <w:r w:rsidRPr="00C53C88">
        <w:rPr>
          <w:rFonts w:hint="eastAsia"/>
          <w:color w:val="000000"/>
        </w:rPr>
        <w:t>=1</w:t>
      </w:r>
      <w:r>
        <w:rPr>
          <w:rFonts w:ascii="宋体" w:hAnsi="宋体" w:hint="eastAsia"/>
          <w:color w:val="000000"/>
        </w:rPr>
        <w:t>∶</w:t>
      </w:r>
      <w:r w:rsidRPr="00C53C88">
        <w:rPr>
          <w:rFonts w:hint="eastAsia"/>
          <w:color w:val="000000"/>
        </w:rPr>
        <w:t>2</w:t>
      </w:r>
    </w:p>
    <w:p w14:paraId="38630359" w14:textId="77777777" w:rsidR="005D3256" w:rsidRPr="00A85D26" w:rsidRDefault="005D3256" w:rsidP="005D3256">
      <w:r w:rsidRPr="00C53C88">
        <w:t>（</w:t>
      </w:r>
      <w:r w:rsidRPr="00C53C88">
        <w:t>3</w:t>
      </w:r>
      <w:r w:rsidRPr="00C53C88">
        <w:t>）</w:t>
      </w:r>
      <w:r>
        <w:t>Δ</w:t>
      </w:r>
      <w:r w:rsidRPr="00A85D26">
        <w:rPr>
          <w:rFonts w:hint="eastAsia"/>
          <w:i/>
        </w:rPr>
        <w:t>E</w:t>
      </w:r>
      <w:r w:rsidRPr="00A85D26">
        <w:t>=</w:t>
      </w:r>
      <w:r w:rsidRPr="00A85D26">
        <w:rPr>
          <w:rFonts w:hint="eastAsia"/>
        </w:rPr>
        <w:t>－</w:t>
      </w:r>
      <w:r w:rsidRPr="00A85D26">
        <w:t>1.2</w:t>
      </w:r>
      <w:r>
        <w:t xml:space="preserve"> </w:t>
      </w:r>
      <w:r w:rsidRPr="00A85D26">
        <w:t>J</w:t>
      </w:r>
    </w:p>
    <w:p w14:paraId="49844513" w14:textId="77777777" w:rsidR="005D3256" w:rsidRPr="005D3256" w:rsidRDefault="005D3256">
      <w:pPr>
        <w:pStyle w:val="af1"/>
        <w:rPr>
          <w:lang w:val="en-US"/>
        </w:rPr>
      </w:pPr>
      <w:r>
        <w:rPr>
          <w:rFonts w:ascii="Times New Roman" w:hAnsi="Times New Roman"/>
        </w:rPr>
        <w:t>2018</w:t>
      </w:r>
      <w:r>
        <w:rPr>
          <w:rFonts w:ascii="Times New Roman" w:hAnsi="Times New Roman" w:hint="eastAsia"/>
          <w:lang w:eastAsia="zh-CN"/>
        </w:rPr>
        <w:t>学年松江一模</w:t>
      </w:r>
      <w:r>
        <w:rPr>
          <w:rFonts w:ascii="Times New Roman" w:hAnsi="Times New Roman" w:hint="eastAsia"/>
          <w:lang w:eastAsia="zh-CN"/>
        </w:rPr>
        <w:t>1</w:t>
      </w:r>
      <w:r>
        <w:rPr>
          <w:rFonts w:ascii="Times New Roman" w:hAnsi="Times New Roman"/>
          <w:lang w:eastAsia="zh-CN"/>
        </w:rPr>
        <w:t>9</w:t>
      </w:r>
    </w:p>
  </w:comment>
  <w:comment w:id="21" w:author="fj" w:date="2019-01-17T15:30:00Z" w:initials="fj">
    <w:p w14:paraId="725AB846" w14:textId="77777777" w:rsidR="005D3256" w:rsidRDefault="005D3256" w:rsidP="005D3256">
      <w:r>
        <w:rPr>
          <w:rStyle w:val="af7"/>
        </w:rPr>
        <w:annotationRef/>
      </w:r>
      <w:r w:rsidRPr="00A85D26">
        <w:t>（</w:t>
      </w:r>
      <w:r w:rsidRPr="00A85D26">
        <w:t>1</w:t>
      </w:r>
      <w:r w:rsidRPr="00A85D26">
        <w:t>）</w:t>
      </w:r>
      <w:r w:rsidRPr="008335F7">
        <w:rPr>
          <w:i/>
        </w:rPr>
        <w:t>μ</w:t>
      </w:r>
      <w:r w:rsidRPr="008335F7">
        <w:t>＝</w:t>
      </w:r>
      <w:r w:rsidRPr="008335F7">
        <w:rPr>
          <w:rFonts w:hint="eastAsia"/>
        </w:rPr>
        <w:t>0.5</w:t>
      </w:r>
      <w:r>
        <w:rPr>
          <w:rFonts w:hint="eastAsia"/>
        </w:rPr>
        <w:t>，</w:t>
      </w:r>
      <w:r>
        <w:rPr>
          <w:i/>
          <w:color w:val="0D0D0D"/>
        </w:rPr>
        <w:t>W</w:t>
      </w:r>
      <w:r w:rsidRPr="005D3256">
        <w:rPr>
          <w:color w:val="0D0D0D"/>
          <w:vertAlign w:val="subscript"/>
        </w:rPr>
        <w:t>f</w:t>
      </w:r>
      <w:r w:rsidRPr="008335F7">
        <w:t>＝</w:t>
      </w:r>
      <w:r w:rsidRPr="00E354AE">
        <w:rPr>
          <w:rFonts w:hint="eastAsia"/>
          <w:color w:val="000000"/>
        </w:rPr>
        <w:t>－</w:t>
      </w:r>
      <w:r>
        <w:t>1 J</w:t>
      </w:r>
    </w:p>
    <w:p w14:paraId="1D5C557C" w14:textId="77777777" w:rsidR="005D3256" w:rsidRPr="000C5183" w:rsidRDefault="005D3256" w:rsidP="005D3256">
      <w:pPr>
        <w:rPr>
          <w:szCs w:val="21"/>
        </w:rPr>
      </w:pPr>
      <w:r w:rsidRPr="000C5183">
        <w:rPr>
          <w:color w:val="0D0D0D"/>
        </w:rPr>
        <w:t>（</w:t>
      </w:r>
      <w:r w:rsidRPr="000C5183">
        <w:rPr>
          <w:color w:val="0D0D0D"/>
        </w:rPr>
        <w:t>2</w:t>
      </w:r>
      <w:r w:rsidRPr="000C5183">
        <w:rPr>
          <w:color w:val="0D0D0D"/>
        </w:rPr>
        <w:t>）</w:t>
      </w:r>
      <w:r w:rsidRPr="000C5183">
        <w:rPr>
          <w:szCs w:val="21"/>
        </w:rPr>
        <w:t>1.82</w:t>
      </w:r>
      <w:r w:rsidRPr="000C5183">
        <w:rPr>
          <w:rFonts w:hint="eastAsia"/>
        </w:rPr>
        <w:t xml:space="preserve"> N</w:t>
      </w:r>
      <w:r>
        <w:rPr>
          <w:rFonts w:hint="eastAsia"/>
        </w:rPr>
        <w:t>≤</w:t>
      </w:r>
      <w:r w:rsidRPr="000C5183">
        <w:rPr>
          <w:rFonts w:hint="eastAsia"/>
          <w:i/>
        </w:rPr>
        <w:t>F</w:t>
      </w:r>
      <w:r>
        <w:rPr>
          <w:rFonts w:hint="eastAsia"/>
        </w:rPr>
        <w:t>≤</w:t>
      </w:r>
      <w:r w:rsidRPr="000C5183">
        <w:rPr>
          <w:rFonts w:hint="eastAsia"/>
        </w:rPr>
        <w:t>20</w:t>
      </w:r>
      <w:r>
        <w:t xml:space="preserve"> </w:t>
      </w:r>
      <w:r w:rsidRPr="000C5183">
        <w:rPr>
          <w:rFonts w:hint="eastAsia"/>
        </w:rPr>
        <w:t>N</w:t>
      </w:r>
    </w:p>
    <w:p w14:paraId="7A4839DB" w14:textId="77777777" w:rsidR="005D3256" w:rsidRPr="000C5183" w:rsidRDefault="005D3256" w:rsidP="005D3256">
      <w:pPr>
        <w:rPr>
          <w:rFonts w:ascii="Calibri" w:hAnsi="Calibri"/>
          <w:szCs w:val="21"/>
        </w:rPr>
      </w:pPr>
      <w:r w:rsidRPr="000C5183">
        <w:rPr>
          <w:color w:val="0D0D0D"/>
        </w:rPr>
        <w:t>（</w:t>
      </w:r>
      <w:r w:rsidRPr="000C5183">
        <w:rPr>
          <w:color w:val="0D0D0D"/>
        </w:rPr>
        <w:t>3</w:t>
      </w:r>
      <w:r w:rsidRPr="000C5183">
        <w:rPr>
          <w:color w:val="0D0D0D"/>
        </w:rPr>
        <w:t>）</w:t>
      </w:r>
      <w:r w:rsidRPr="000C5183">
        <w:rPr>
          <w:rFonts w:hint="eastAsia"/>
        </w:rPr>
        <w:t>若风力</w:t>
      </w:r>
      <w:r w:rsidRPr="000C5183">
        <w:rPr>
          <w:rFonts w:hint="eastAsia"/>
        </w:rPr>
        <w:t xml:space="preserve"> </w:t>
      </w:r>
      <w:r w:rsidRPr="000C5183">
        <w:rPr>
          <w:szCs w:val="21"/>
        </w:rPr>
        <w:t>1.82</w:t>
      </w:r>
      <w:r w:rsidRPr="000C5183">
        <w:rPr>
          <w:rFonts w:hint="eastAsia"/>
        </w:rPr>
        <w:t xml:space="preserve"> N</w:t>
      </w:r>
      <w:r>
        <w:rPr>
          <w:rFonts w:hint="eastAsia"/>
        </w:rPr>
        <w:t>≤</w:t>
      </w:r>
      <w:r w:rsidRPr="000C5183">
        <w:rPr>
          <w:rFonts w:hint="eastAsia"/>
          <w:i/>
        </w:rPr>
        <w:t>F</w:t>
      </w:r>
      <w:r>
        <w:rPr>
          <w:rFonts w:hint="eastAsia"/>
        </w:rPr>
        <w:t>≤</w:t>
      </w:r>
      <w:r w:rsidRPr="000C5183">
        <w:rPr>
          <w:rFonts w:hint="eastAsia"/>
        </w:rPr>
        <w:t>20</w:t>
      </w:r>
      <w:r>
        <w:t xml:space="preserve"> </w:t>
      </w:r>
      <w:r w:rsidRPr="000C5183">
        <w:rPr>
          <w:rFonts w:hint="eastAsia"/>
        </w:rPr>
        <w:t>N</w:t>
      </w:r>
      <w:r>
        <w:rPr>
          <w:rFonts w:hint="eastAsia"/>
        </w:rPr>
        <w:t>，</w:t>
      </w:r>
      <w:r w:rsidRPr="000C5183">
        <w:rPr>
          <w:rFonts w:hint="eastAsia"/>
        </w:rPr>
        <w:t>小球</w:t>
      </w:r>
      <w:r w:rsidRPr="000C5183">
        <w:t>静止</w:t>
      </w:r>
      <w:r>
        <w:rPr>
          <w:rFonts w:hint="eastAsia"/>
        </w:rPr>
        <w:t>；</w:t>
      </w:r>
    </w:p>
    <w:p w14:paraId="3FE06F29" w14:textId="77777777" w:rsidR="005D3256" w:rsidRPr="000C5183" w:rsidRDefault="005D3256" w:rsidP="005D3256">
      <w:r w:rsidRPr="000C5183">
        <w:rPr>
          <w:shd w:val="clear" w:color="auto" w:fill="FFFFFF"/>
        </w:rPr>
        <w:t>若</w:t>
      </w:r>
      <w:r w:rsidRPr="000C5183">
        <w:rPr>
          <w:rFonts w:hint="eastAsia"/>
          <w:shd w:val="clear" w:color="auto" w:fill="FFFFFF"/>
        </w:rPr>
        <w:t>风</w:t>
      </w:r>
      <w:r w:rsidRPr="000C5183">
        <w:rPr>
          <w:shd w:val="clear" w:color="auto" w:fill="FFFFFF"/>
        </w:rPr>
        <w:t>力</w:t>
      </w:r>
      <w:r w:rsidRPr="000C5183">
        <w:rPr>
          <w:rFonts w:hint="eastAsia"/>
          <w:i/>
        </w:rPr>
        <w:t>F</w:t>
      </w:r>
      <w:r w:rsidRPr="000C5183">
        <w:rPr>
          <w:rFonts w:ascii="宋体" w:hAnsi="宋体" w:hint="eastAsia"/>
        </w:rPr>
        <w:t>﹥</w:t>
      </w:r>
      <w:r w:rsidRPr="000C5183">
        <w:rPr>
          <w:rFonts w:hint="eastAsia"/>
        </w:rPr>
        <w:t>20</w:t>
      </w:r>
      <w:r>
        <w:t xml:space="preserve"> </w:t>
      </w:r>
      <w:r w:rsidRPr="000C5183">
        <w:rPr>
          <w:rFonts w:hint="eastAsia"/>
        </w:rPr>
        <w:t>N</w:t>
      </w:r>
      <w:r>
        <w:rPr>
          <w:rFonts w:hint="eastAsia"/>
        </w:rPr>
        <w:t>，</w:t>
      </w:r>
      <w:r w:rsidRPr="000C5183">
        <w:rPr>
          <w:rFonts w:hint="eastAsia"/>
        </w:rPr>
        <w:t>小球</w:t>
      </w:r>
      <w:r w:rsidRPr="000C5183">
        <w:t>沿杆向上作</w:t>
      </w:r>
      <w:r w:rsidRPr="000C5183">
        <w:rPr>
          <w:rFonts w:hint="eastAsia"/>
        </w:rPr>
        <w:t>初速</w:t>
      </w:r>
      <w:r w:rsidRPr="000C5183">
        <w:t>为零的匀加速直线运动</w:t>
      </w:r>
      <w:r>
        <w:rPr>
          <w:rFonts w:hint="eastAsia"/>
        </w:rPr>
        <w:t>；</w:t>
      </w:r>
    </w:p>
    <w:p w14:paraId="20154140" w14:textId="77777777" w:rsidR="005D3256" w:rsidRDefault="005D3256" w:rsidP="005D3256">
      <w:pPr>
        <w:rPr>
          <w:sz w:val="24"/>
        </w:rPr>
      </w:pPr>
      <w:r w:rsidRPr="000C5183">
        <w:rPr>
          <w:shd w:val="clear" w:color="auto" w:fill="FFFFFF"/>
        </w:rPr>
        <w:t>若</w:t>
      </w:r>
      <w:r w:rsidRPr="000C5183">
        <w:rPr>
          <w:rFonts w:hint="eastAsia"/>
          <w:shd w:val="clear" w:color="auto" w:fill="FFFFFF"/>
        </w:rPr>
        <w:t>风</w:t>
      </w:r>
      <w:r w:rsidRPr="000C5183">
        <w:rPr>
          <w:shd w:val="clear" w:color="auto" w:fill="FFFFFF"/>
        </w:rPr>
        <w:t>力</w:t>
      </w:r>
      <w:r w:rsidRPr="000C5183">
        <w:rPr>
          <w:rFonts w:hint="eastAsia"/>
          <w:i/>
          <w:shd w:val="clear" w:color="auto" w:fill="FFFFFF"/>
        </w:rPr>
        <w:t>F</w:t>
      </w:r>
      <w:r w:rsidRPr="000C5183">
        <w:rPr>
          <w:rFonts w:hint="eastAsia"/>
          <w:shd w:val="clear" w:color="auto" w:fill="FFFFFF"/>
        </w:rPr>
        <w:t>﹤</w:t>
      </w:r>
      <w:r w:rsidRPr="000C5183">
        <w:rPr>
          <w:rFonts w:hint="eastAsia"/>
          <w:shd w:val="clear" w:color="auto" w:fill="FFFFFF"/>
        </w:rPr>
        <w:t>1.82</w:t>
      </w:r>
      <w:r>
        <w:rPr>
          <w:shd w:val="clear" w:color="auto" w:fill="FFFFFF"/>
        </w:rPr>
        <w:t xml:space="preserve"> </w:t>
      </w:r>
      <w:r w:rsidRPr="000C5183">
        <w:rPr>
          <w:rFonts w:hint="eastAsia"/>
          <w:shd w:val="clear" w:color="auto" w:fill="FFFFFF"/>
        </w:rPr>
        <w:t>N</w:t>
      </w:r>
      <w:r>
        <w:rPr>
          <w:rFonts w:hint="eastAsia"/>
          <w:shd w:val="clear" w:color="auto" w:fill="FFFFFF"/>
        </w:rPr>
        <w:t>，</w:t>
      </w:r>
      <w:r w:rsidRPr="000C5183">
        <w:rPr>
          <w:rFonts w:hint="eastAsia"/>
        </w:rPr>
        <w:t>小球</w:t>
      </w:r>
      <w:r w:rsidRPr="000C5183">
        <w:t>沿杆向</w:t>
      </w:r>
      <w:r w:rsidRPr="000C5183">
        <w:rPr>
          <w:rFonts w:hint="eastAsia"/>
        </w:rPr>
        <w:t>下</w:t>
      </w:r>
      <w:r w:rsidRPr="000C5183">
        <w:t>作</w:t>
      </w:r>
      <w:r w:rsidRPr="000C5183">
        <w:rPr>
          <w:rFonts w:hint="eastAsia"/>
        </w:rPr>
        <w:t>初速</w:t>
      </w:r>
      <w:r w:rsidRPr="000C5183">
        <w:t>为零的匀加速直线运动</w:t>
      </w:r>
      <w:r>
        <w:rPr>
          <w:rFonts w:hint="eastAsia"/>
        </w:rPr>
        <w:t>。</w:t>
      </w:r>
    </w:p>
    <w:p w14:paraId="6A75076B" w14:textId="77777777" w:rsidR="005D3256" w:rsidRPr="005D3256" w:rsidRDefault="005D3256">
      <w:pPr>
        <w:pStyle w:val="af1"/>
        <w:rPr>
          <w:lang w:val="en-US"/>
        </w:rPr>
      </w:pPr>
      <w:r>
        <w:rPr>
          <w:rFonts w:ascii="Times New Roman" w:hAnsi="Times New Roman"/>
        </w:rPr>
        <w:t>2018</w:t>
      </w:r>
      <w:r>
        <w:rPr>
          <w:rFonts w:ascii="Times New Roman" w:hAnsi="Times New Roman" w:hint="eastAsia"/>
          <w:lang w:eastAsia="zh-CN"/>
        </w:rPr>
        <w:t>学年松江一模</w:t>
      </w:r>
      <w:r>
        <w:rPr>
          <w:rFonts w:ascii="Times New Roman" w:hAnsi="Times New Roman" w:hint="eastAsia"/>
          <w:lang w:eastAsia="zh-CN"/>
        </w:rPr>
        <w:t>2</w:t>
      </w:r>
      <w:r>
        <w:rPr>
          <w:rFonts w:ascii="Times New Roman" w:hAnsi="Times New Roman"/>
          <w:lang w:eastAsia="zh-CN"/>
        </w:rPr>
        <w:t>0</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6ED2081E" w15:done="0"/>
  <w15:commentEx w15:paraId="13ABC70E" w15:done="0"/>
  <w15:commentEx w15:paraId="6074CB63" w15:done="0"/>
  <w15:commentEx w15:paraId="7B0E8345" w15:done="0"/>
  <w15:commentEx w15:paraId="7D580AA3" w15:done="0"/>
  <w15:commentEx w15:paraId="6206F46A" w15:done="0"/>
  <w15:commentEx w15:paraId="60538DC0" w15:done="0"/>
  <w15:commentEx w15:paraId="2B9A3E80" w15:done="0"/>
  <w15:commentEx w15:paraId="14CA9CE9" w15:done="0"/>
  <w15:commentEx w15:paraId="5BD2993F" w15:done="0"/>
  <w15:commentEx w15:paraId="7F66A7E1" w15:done="0"/>
  <w15:commentEx w15:paraId="55095FC8" w15:done="0"/>
  <w15:commentEx w15:paraId="6630511B" w15:done="0"/>
  <w15:commentEx w15:paraId="4E5E9E4A" w15:done="0"/>
  <w15:commentEx w15:paraId="43F7F990" w15:done="0"/>
  <w15:commentEx w15:paraId="498D0B0E" w15:done="0"/>
  <w15:commentEx w15:paraId="40216358" w15:done="0"/>
  <w15:commentEx w15:paraId="66767BAE" w15:done="0"/>
  <w15:commentEx w15:paraId="49844513" w15:done="0"/>
  <w15:commentEx w15:paraId="6A75076B"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23ADD861" w16cex:dateUtc="2019-01-17T07:26:00Z"/>
  <w16cex:commentExtensible w16cex:durableId="23ADD862" w16cex:dateUtc="2019-01-17T07:27:00Z"/>
  <w16cex:commentExtensible w16cex:durableId="23ADD863" w16cex:dateUtc="2019-01-17T07:27:00Z"/>
  <w16cex:commentExtensible w16cex:durableId="23ADD864" w16cex:dateUtc="2019-01-17T07:27:00Z"/>
  <w16cex:commentExtensible w16cex:durableId="23ADD865" w16cex:dateUtc="2019-01-17T07:27:00Z"/>
  <w16cex:commentExtensible w16cex:durableId="23ADD866" w16cex:dateUtc="2019-01-17T07:27:00Z"/>
  <w16cex:commentExtensible w16cex:durableId="23ADD867" w16cex:dateUtc="2019-01-17T07:27:00Z"/>
  <w16cex:commentExtensible w16cex:durableId="23ADD868" w16cex:dateUtc="2019-01-17T07:27:00Z"/>
  <w16cex:commentExtensible w16cex:durableId="23ADD869" w16cex:dateUtc="2019-01-17T07:27:00Z"/>
  <w16cex:commentExtensible w16cex:durableId="23ADD86A" w16cex:dateUtc="2019-01-17T07:28:00Z"/>
  <w16cex:commentExtensible w16cex:durableId="23ADD86B" w16cex:dateUtc="2019-01-17T07:28:00Z"/>
  <w16cex:commentExtensible w16cex:durableId="23ADD86C" w16cex:dateUtc="2019-01-17T07:28:00Z"/>
  <w16cex:commentExtensible w16cex:durableId="23ADD86D" w16cex:dateUtc="2019-01-17T07:28:00Z"/>
  <w16cex:commentExtensible w16cex:durableId="23ADD86E" w16cex:dateUtc="2019-01-17T07:28:00Z"/>
  <w16cex:commentExtensible w16cex:durableId="23ADD86F" w16cex:dateUtc="2019-01-17T07:28:00Z"/>
  <w16cex:commentExtensible w16cex:durableId="23ADD870" w16cex:dateUtc="2019-01-17T07:29:00Z"/>
  <w16cex:commentExtensible w16cex:durableId="23ADD871" w16cex:dateUtc="2019-01-17T07:29:00Z"/>
  <w16cex:commentExtensible w16cex:durableId="23ADD872" w16cex:dateUtc="2019-01-17T07:29:00Z"/>
  <w16cex:commentExtensible w16cex:durableId="23ADD873" w16cex:dateUtc="2019-01-17T07:29:00Z"/>
  <w16cex:commentExtensible w16cex:durableId="23ADD874" w16cex:dateUtc="2019-01-17T07:3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6ED2081E" w16cid:durableId="23ADD861"/>
  <w16cid:commentId w16cid:paraId="13ABC70E" w16cid:durableId="23ADD862"/>
  <w16cid:commentId w16cid:paraId="6074CB63" w16cid:durableId="23ADD863"/>
  <w16cid:commentId w16cid:paraId="7B0E8345" w16cid:durableId="23ADD864"/>
  <w16cid:commentId w16cid:paraId="7D580AA3" w16cid:durableId="23ADD865"/>
  <w16cid:commentId w16cid:paraId="6206F46A" w16cid:durableId="23ADD866"/>
  <w16cid:commentId w16cid:paraId="60538DC0" w16cid:durableId="23ADD867"/>
  <w16cid:commentId w16cid:paraId="2B9A3E80" w16cid:durableId="23ADD868"/>
  <w16cid:commentId w16cid:paraId="14CA9CE9" w16cid:durableId="23ADD869"/>
  <w16cid:commentId w16cid:paraId="5BD2993F" w16cid:durableId="23ADD86A"/>
  <w16cid:commentId w16cid:paraId="7F66A7E1" w16cid:durableId="23ADD86B"/>
  <w16cid:commentId w16cid:paraId="55095FC8" w16cid:durableId="23ADD86C"/>
  <w16cid:commentId w16cid:paraId="6630511B" w16cid:durableId="23ADD86D"/>
  <w16cid:commentId w16cid:paraId="4E5E9E4A" w16cid:durableId="23ADD86E"/>
  <w16cid:commentId w16cid:paraId="43F7F990" w16cid:durableId="23ADD86F"/>
  <w16cid:commentId w16cid:paraId="498D0B0E" w16cid:durableId="23ADD870"/>
  <w16cid:commentId w16cid:paraId="40216358" w16cid:durableId="23ADD871"/>
  <w16cid:commentId w16cid:paraId="66767BAE" w16cid:durableId="23ADD872"/>
  <w16cid:commentId w16cid:paraId="49844513" w16cid:durableId="23ADD873"/>
  <w16cid:commentId w16cid:paraId="6A75076B" w16cid:durableId="23ADD874"/>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CCD7C54" w14:textId="77777777" w:rsidR="00317BA2" w:rsidRDefault="00317BA2" w:rsidP="00530144">
      <w:r>
        <w:separator/>
      </w:r>
    </w:p>
  </w:endnote>
  <w:endnote w:type="continuationSeparator" w:id="0">
    <w:p w14:paraId="63A61517" w14:textId="77777777" w:rsidR="00317BA2" w:rsidRDefault="00317BA2" w:rsidP="005301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楷体_GB2312">
    <w:altName w:val="微软雅黑"/>
    <w:charset w:val="86"/>
    <w:family w:val="modern"/>
    <w:pitch w:val="fixed"/>
    <w:sig w:usb0="00000000"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MingLiU">
    <w:altName w:val="細明體"/>
    <w:panose1 w:val="02010609000101010101"/>
    <w:charset w:val="88"/>
    <w:family w:val="modern"/>
    <w:pitch w:val="fixed"/>
    <w:sig w:usb0="A00002FF" w:usb1="28CFFCFA" w:usb2="00000016" w:usb3="00000000" w:csb0="00100001" w:csb1="00000000"/>
  </w:font>
  <w:font w:name="楷体">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BE8B5E1" w14:textId="4106CBED" w:rsidR="0032169D" w:rsidRDefault="0032169D" w:rsidP="0086378F">
    <w:pPr>
      <w:pStyle w:val="ac"/>
      <w:jc w:val="center"/>
    </w:pPr>
    <w:r>
      <w:rPr>
        <w:rFonts w:ascii="宋体" w:hAnsi="宋体"/>
        <w:sz w:val="21"/>
        <w:szCs w:val="21"/>
      </w:rPr>
      <w:t>高</w:t>
    </w:r>
    <w:r>
      <w:rPr>
        <w:rFonts w:ascii="宋体" w:hAnsi="宋体" w:hint="eastAsia"/>
        <w:sz w:val="21"/>
        <w:szCs w:val="21"/>
      </w:rPr>
      <w:t>三</w:t>
    </w:r>
    <w:r w:rsidRPr="00750824">
      <w:rPr>
        <w:rFonts w:ascii="宋体" w:hAnsi="宋体" w:hint="eastAsia"/>
        <w:color w:val="000000"/>
        <w:sz w:val="21"/>
        <w:szCs w:val="21"/>
        <w:lang w:eastAsia="zh-CN"/>
      </w:rPr>
      <w:t>物理</w:t>
    </w:r>
    <w:r w:rsidRPr="00856388">
      <w:rPr>
        <w:rFonts w:ascii="宋体" w:hAnsi="宋体"/>
        <w:sz w:val="21"/>
        <w:szCs w:val="21"/>
      </w:rPr>
      <w:t xml:space="preserve">  第</w:t>
    </w:r>
    <w:r w:rsidRPr="00385A4D">
      <w:rPr>
        <w:sz w:val="21"/>
        <w:szCs w:val="21"/>
      </w:rPr>
      <w:fldChar w:fldCharType="begin"/>
    </w:r>
    <w:r w:rsidRPr="00385A4D">
      <w:rPr>
        <w:sz w:val="21"/>
        <w:szCs w:val="21"/>
      </w:rPr>
      <w:instrText xml:space="preserve"> PAGE </w:instrText>
    </w:r>
    <w:r w:rsidRPr="00385A4D">
      <w:rPr>
        <w:sz w:val="21"/>
        <w:szCs w:val="21"/>
      </w:rPr>
      <w:fldChar w:fldCharType="separate"/>
    </w:r>
    <w:r w:rsidR="000B3C14">
      <w:rPr>
        <w:noProof/>
        <w:sz w:val="21"/>
        <w:szCs w:val="21"/>
      </w:rPr>
      <w:t>4</w:t>
    </w:r>
    <w:r w:rsidRPr="00385A4D">
      <w:rPr>
        <w:sz w:val="21"/>
        <w:szCs w:val="21"/>
      </w:rPr>
      <w:fldChar w:fldCharType="end"/>
    </w:r>
    <w:r w:rsidRPr="00856388">
      <w:rPr>
        <w:rFonts w:ascii="宋体" w:hAnsi="宋体"/>
        <w:sz w:val="21"/>
        <w:szCs w:val="21"/>
      </w:rPr>
      <w:t xml:space="preserve">页 </w:t>
    </w:r>
    <w:r w:rsidRPr="00856388">
      <w:rPr>
        <w:rFonts w:ascii="宋体" w:hAnsi="宋体" w:hint="eastAsia"/>
        <w:sz w:val="21"/>
        <w:szCs w:val="21"/>
      </w:rPr>
      <w:t xml:space="preserve"> </w:t>
    </w:r>
    <w:r w:rsidRPr="00856388">
      <w:rPr>
        <w:rFonts w:ascii="宋体" w:hAnsi="宋体"/>
        <w:sz w:val="21"/>
        <w:szCs w:val="21"/>
      </w:rPr>
      <w:t>共</w:t>
    </w:r>
    <w:r>
      <w:rPr>
        <w:rFonts w:ascii="宋体" w:hAnsi="宋体" w:hint="eastAsia"/>
        <w:sz w:val="21"/>
        <w:szCs w:val="21"/>
        <w:lang w:eastAsia="zh-CN"/>
      </w:rPr>
      <w:t>4</w:t>
    </w:r>
    <w:r w:rsidRPr="00856388">
      <w:rPr>
        <w:rFonts w:ascii="宋体" w:hAnsi="宋体"/>
        <w:sz w:val="21"/>
        <w:szCs w:val="21"/>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F0D9040" w14:textId="77777777" w:rsidR="00317BA2" w:rsidRDefault="00317BA2" w:rsidP="00530144">
      <w:r>
        <w:separator/>
      </w:r>
    </w:p>
  </w:footnote>
  <w:footnote w:type="continuationSeparator" w:id="0">
    <w:p w14:paraId="4DE78A86" w14:textId="77777777" w:rsidR="00317BA2" w:rsidRDefault="00317BA2" w:rsidP="0053014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BDD4DD4"/>
    <w:multiLevelType w:val="hybridMultilevel"/>
    <w:tmpl w:val="4E52F370"/>
    <w:lvl w:ilvl="0" w:tplc="D9508008">
      <w:start w:val="1"/>
      <w:numFmt w:val="decimal"/>
      <w:suff w:val="nothing"/>
      <w:lvlText w:val="%1．"/>
      <w:lvlJc w:val="left"/>
      <w:pPr>
        <w:ind w:left="0" w:firstLine="0"/>
      </w:pPr>
      <w:rPr>
        <w:rFonts w:hint="eastAsia"/>
        <w:color w:val="auto"/>
        <w:sz w:val="21"/>
        <w:szCs w:val="21"/>
        <w:vertAlign w:val="base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CCE0F4A"/>
    <w:multiLevelType w:val="hybridMultilevel"/>
    <w:tmpl w:val="38B87B08"/>
    <w:lvl w:ilvl="0" w:tplc="AB9CF22C">
      <w:start w:val="2"/>
      <w:numFmt w:val="japaneseCounting"/>
      <w:lvlText w:val="%1、"/>
      <w:lvlJc w:val="left"/>
      <w:pPr>
        <w:ind w:left="715" w:hanging="432"/>
      </w:pPr>
      <w:rPr>
        <w:rFonts w:hint="default"/>
      </w:rPr>
    </w:lvl>
    <w:lvl w:ilvl="1" w:tplc="04090019" w:tentative="1">
      <w:start w:val="1"/>
      <w:numFmt w:val="lowerLetter"/>
      <w:lvlText w:val="%2)"/>
      <w:lvlJc w:val="left"/>
      <w:pPr>
        <w:ind w:left="1123" w:hanging="420"/>
      </w:pPr>
    </w:lvl>
    <w:lvl w:ilvl="2" w:tplc="0409001B" w:tentative="1">
      <w:start w:val="1"/>
      <w:numFmt w:val="lowerRoman"/>
      <w:lvlText w:val="%3."/>
      <w:lvlJc w:val="right"/>
      <w:pPr>
        <w:ind w:left="1543" w:hanging="420"/>
      </w:pPr>
    </w:lvl>
    <w:lvl w:ilvl="3" w:tplc="0409000F" w:tentative="1">
      <w:start w:val="1"/>
      <w:numFmt w:val="decimal"/>
      <w:lvlText w:val="%4."/>
      <w:lvlJc w:val="left"/>
      <w:pPr>
        <w:ind w:left="1963" w:hanging="420"/>
      </w:pPr>
    </w:lvl>
    <w:lvl w:ilvl="4" w:tplc="04090019" w:tentative="1">
      <w:start w:val="1"/>
      <w:numFmt w:val="lowerLetter"/>
      <w:lvlText w:val="%5)"/>
      <w:lvlJc w:val="left"/>
      <w:pPr>
        <w:ind w:left="2383" w:hanging="420"/>
      </w:pPr>
    </w:lvl>
    <w:lvl w:ilvl="5" w:tplc="0409001B" w:tentative="1">
      <w:start w:val="1"/>
      <w:numFmt w:val="lowerRoman"/>
      <w:lvlText w:val="%6."/>
      <w:lvlJc w:val="right"/>
      <w:pPr>
        <w:ind w:left="2803" w:hanging="420"/>
      </w:pPr>
    </w:lvl>
    <w:lvl w:ilvl="6" w:tplc="0409000F" w:tentative="1">
      <w:start w:val="1"/>
      <w:numFmt w:val="decimal"/>
      <w:lvlText w:val="%7."/>
      <w:lvlJc w:val="left"/>
      <w:pPr>
        <w:ind w:left="3223" w:hanging="420"/>
      </w:pPr>
    </w:lvl>
    <w:lvl w:ilvl="7" w:tplc="04090019" w:tentative="1">
      <w:start w:val="1"/>
      <w:numFmt w:val="lowerLetter"/>
      <w:lvlText w:val="%8)"/>
      <w:lvlJc w:val="left"/>
      <w:pPr>
        <w:ind w:left="3643" w:hanging="420"/>
      </w:pPr>
    </w:lvl>
    <w:lvl w:ilvl="8" w:tplc="0409001B" w:tentative="1">
      <w:start w:val="1"/>
      <w:numFmt w:val="lowerRoman"/>
      <w:lvlText w:val="%9."/>
      <w:lvlJc w:val="right"/>
      <w:pPr>
        <w:ind w:left="4063" w:hanging="420"/>
      </w:pPr>
    </w:lvl>
  </w:abstractNum>
  <w:abstractNum w:abstractNumId="2" w15:restartNumberingAfterBreak="0">
    <w:nsid w:val="2D1A77EB"/>
    <w:multiLevelType w:val="hybridMultilevel"/>
    <w:tmpl w:val="B0E613BC"/>
    <w:lvl w:ilvl="0" w:tplc="5E9AC6C2">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24B2BD9"/>
    <w:multiLevelType w:val="hybridMultilevel"/>
    <w:tmpl w:val="11B6C54C"/>
    <w:lvl w:ilvl="0" w:tplc="44ECA492">
      <w:start w:val="1"/>
      <w:numFmt w:val="japaneseCounting"/>
      <w:lvlText w:val="(%1)"/>
      <w:lvlJc w:val="left"/>
      <w:pPr>
        <w:ind w:left="450" w:hanging="450"/>
      </w:pPr>
      <w:rPr>
        <w:rFonts w:eastAsia="黑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8569951"/>
    <w:multiLevelType w:val="singleLevel"/>
    <w:tmpl w:val="58569951"/>
    <w:lvl w:ilvl="0">
      <w:start w:val="4"/>
      <w:numFmt w:val="chineseCounting"/>
      <w:suff w:val="nothing"/>
      <w:lvlText w:val="（%1）"/>
      <w:lvlJc w:val="left"/>
      <w:rPr>
        <w:rFonts w:cs="Times New Roman"/>
      </w:rPr>
    </w:lvl>
  </w:abstractNum>
  <w:abstractNum w:abstractNumId="5" w15:restartNumberingAfterBreak="0">
    <w:nsid w:val="58CCCBA5"/>
    <w:multiLevelType w:val="singleLevel"/>
    <w:tmpl w:val="58CCCBA5"/>
    <w:lvl w:ilvl="0">
      <w:start w:val="1"/>
      <w:numFmt w:val="decimal"/>
      <w:suff w:val="nothing"/>
      <w:lvlText w:val="（%1）"/>
      <w:lvlJc w:val="left"/>
    </w:lvl>
  </w:abstractNum>
  <w:abstractNum w:abstractNumId="6" w15:restartNumberingAfterBreak="0">
    <w:nsid w:val="58D38C32"/>
    <w:multiLevelType w:val="singleLevel"/>
    <w:tmpl w:val="58D38C32"/>
    <w:lvl w:ilvl="0">
      <w:start w:val="2"/>
      <w:numFmt w:val="chineseCounting"/>
      <w:suff w:val="nothing"/>
      <w:lvlText w:val="%1、"/>
      <w:lvlJc w:val="left"/>
      <w:rPr>
        <w:rFonts w:cs="Times New Roman"/>
      </w:rPr>
    </w:lvl>
  </w:abstractNum>
  <w:abstractNum w:abstractNumId="7" w15:restartNumberingAfterBreak="0">
    <w:nsid w:val="58D3919A"/>
    <w:multiLevelType w:val="singleLevel"/>
    <w:tmpl w:val="58D3919A"/>
    <w:lvl w:ilvl="0">
      <w:start w:val="26"/>
      <w:numFmt w:val="decimal"/>
      <w:suff w:val="nothing"/>
      <w:lvlText w:val="%1."/>
      <w:lvlJc w:val="left"/>
      <w:rPr>
        <w:rFonts w:cs="Times New Roman"/>
      </w:rPr>
    </w:lvl>
  </w:abstractNum>
  <w:abstractNum w:abstractNumId="8" w15:restartNumberingAfterBreak="0">
    <w:nsid w:val="58D4BBB5"/>
    <w:multiLevelType w:val="singleLevel"/>
    <w:tmpl w:val="58D4BBB5"/>
    <w:lvl w:ilvl="0">
      <w:start w:val="10"/>
      <w:numFmt w:val="decimal"/>
      <w:suff w:val="nothing"/>
      <w:lvlText w:val="%1．"/>
      <w:lvlJc w:val="left"/>
    </w:lvl>
  </w:abstractNum>
  <w:abstractNum w:abstractNumId="9" w15:restartNumberingAfterBreak="0">
    <w:nsid w:val="58D67741"/>
    <w:multiLevelType w:val="singleLevel"/>
    <w:tmpl w:val="58D67741"/>
    <w:lvl w:ilvl="0">
      <w:start w:val="3"/>
      <w:numFmt w:val="decimal"/>
      <w:suff w:val="nothing"/>
      <w:lvlText w:val="%1."/>
      <w:lvlJc w:val="left"/>
      <w:rPr>
        <w:rFonts w:cs="Times New Roman"/>
      </w:rPr>
    </w:lvl>
  </w:abstractNum>
  <w:abstractNum w:abstractNumId="10" w15:restartNumberingAfterBreak="0">
    <w:nsid w:val="58D716A0"/>
    <w:multiLevelType w:val="singleLevel"/>
    <w:tmpl w:val="58D716A0"/>
    <w:lvl w:ilvl="0">
      <w:start w:val="25"/>
      <w:numFmt w:val="decimal"/>
      <w:suff w:val="space"/>
      <w:lvlText w:val="%1."/>
      <w:lvlJc w:val="left"/>
      <w:rPr>
        <w:rFonts w:cs="Times New Roman"/>
      </w:rPr>
    </w:lvl>
  </w:abstractNum>
  <w:abstractNum w:abstractNumId="11" w15:restartNumberingAfterBreak="0">
    <w:nsid w:val="59C3937C"/>
    <w:multiLevelType w:val="singleLevel"/>
    <w:tmpl w:val="59C3937C"/>
    <w:lvl w:ilvl="0">
      <w:start w:val="41"/>
      <w:numFmt w:val="decimal"/>
      <w:suff w:val="space"/>
      <w:lvlText w:val="%1."/>
      <w:lvlJc w:val="left"/>
    </w:lvl>
  </w:abstractNum>
  <w:abstractNum w:abstractNumId="12" w15:restartNumberingAfterBreak="0">
    <w:nsid w:val="726E495E"/>
    <w:multiLevelType w:val="hybridMultilevel"/>
    <w:tmpl w:val="D46EFD60"/>
    <w:lvl w:ilvl="0" w:tplc="63FC1BD4">
      <w:start w:val="25"/>
      <w:numFmt w:val="decimal"/>
      <w:lvlText w:val="%1．"/>
      <w:lvlJc w:val="left"/>
      <w:pPr>
        <w:ind w:left="432" w:hanging="4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190296632">
    <w:abstractNumId w:val="8"/>
  </w:num>
  <w:num w:numId="2" w16cid:durableId="1483278134">
    <w:abstractNumId w:val="6"/>
  </w:num>
  <w:num w:numId="3" w16cid:durableId="2116099567">
    <w:abstractNumId w:val="7"/>
  </w:num>
  <w:num w:numId="4" w16cid:durableId="96216974">
    <w:abstractNumId w:val="12"/>
  </w:num>
  <w:num w:numId="5" w16cid:durableId="2078162263">
    <w:abstractNumId w:val="5"/>
  </w:num>
  <w:num w:numId="6" w16cid:durableId="138766191">
    <w:abstractNumId w:val="9"/>
  </w:num>
  <w:num w:numId="7" w16cid:durableId="1913391559">
    <w:abstractNumId w:val="10"/>
  </w:num>
  <w:num w:numId="8" w16cid:durableId="1126121851">
    <w:abstractNumId w:val="4"/>
  </w:num>
  <w:num w:numId="9" w16cid:durableId="648632373">
    <w:abstractNumId w:val="11"/>
  </w:num>
  <w:num w:numId="10" w16cid:durableId="308100177">
    <w:abstractNumId w:val="3"/>
  </w:num>
  <w:num w:numId="11" w16cid:durableId="769787042">
    <w:abstractNumId w:val="1"/>
  </w:num>
  <w:num w:numId="12" w16cid:durableId="958995646">
    <w:abstractNumId w:val="2"/>
  </w:num>
  <w:num w:numId="13" w16cid:durableId="58669074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fj">
    <w15:presenceInfo w15:providerId="None" w15:userId="fj"/>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A3EAB"/>
    <w:rsid w:val="0000138E"/>
    <w:rsid w:val="00006003"/>
    <w:rsid w:val="000074EA"/>
    <w:rsid w:val="00026667"/>
    <w:rsid w:val="00030002"/>
    <w:rsid w:val="00031EA8"/>
    <w:rsid w:val="00042D3E"/>
    <w:rsid w:val="00045C0C"/>
    <w:rsid w:val="00065144"/>
    <w:rsid w:val="00086EA1"/>
    <w:rsid w:val="00087A1E"/>
    <w:rsid w:val="00087B0A"/>
    <w:rsid w:val="0009267E"/>
    <w:rsid w:val="000978BC"/>
    <w:rsid w:val="000A1315"/>
    <w:rsid w:val="000B36D3"/>
    <w:rsid w:val="000B3C14"/>
    <w:rsid w:val="000B4B59"/>
    <w:rsid w:val="000C3118"/>
    <w:rsid w:val="000C395A"/>
    <w:rsid w:val="000C47A2"/>
    <w:rsid w:val="000C6208"/>
    <w:rsid w:val="000D2A61"/>
    <w:rsid w:val="000D6008"/>
    <w:rsid w:val="000D6813"/>
    <w:rsid w:val="000D6C99"/>
    <w:rsid w:val="000E48BD"/>
    <w:rsid w:val="000E679B"/>
    <w:rsid w:val="000E6DC1"/>
    <w:rsid w:val="000F5E7F"/>
    <w:rsid w:val="001017FE"/>
    <w:rsid w:val="001055E3"/>
    <w:rsid w:val="001230AD"/>
    <w:rsid w:val="00126906"/>
    <w:rsid w:val="00127472"/>
    <w:rsid w:val="00130E0E"/>
    <w:rsid w:val="00133B87"/>
    <w:rsid w:val="00147775"/>
    <w:rsid w:val="00150AA1"/>
    <w:rsid w:val="00154F61"/>
    <w:rsid w:val="00157875"/>
    <w:rsid w:val="00160E7F"/>
    <w:rsid w:val="00165DA6"/>
    <w:rsid w:val="00172C7B"/>
    <w:rsid w:val="00172D50"/>
    <w:rsid w:val="00196C72"/>
    <w:rsid w:val="001A2E77"/>
    <w:rsid w:val="001A6F48"/>
    <w:rsid w:val="001B3FC9"/>
    <w:rsid w:val="001C05C1"/>
    <w:rsid w:val="001C3929"/>
    <w:rsid w:val="001D0BEB"/>
    <w:rsid w:val="001E3C0D"/>
    <w:rsid w:val="001F75EF"/>
    <w:rsid w:val="00205F42"/>
    <w:rsid w:val="00211821"/>
    <w:rsid w:val="002127B6"/>
    <w:rsid w:val="00224C2C"/>
    <w:rsid w:val="002310A4"/>
    <w:rsid w:val="00233A96"/>
    <w:rsid w:val="00233C12"/>
    <w:rsid w:val="00241EDA"/>
    <w:rsid w:val="00241F8F"/>
    <w:rsid w:val="00245293"/>
    <w:rsid w:val="002456D4"/>
    <w:rsid w:val="00252440"/>
    <w:rsid w:val="002600BF"/>
    <w:rsid w:val="00264DCE"/>
    <w:rsid w:val="002748D7"/>
    <w:rsid w:val="002A3781"/>
    <w:rsid w:val="002A402A"/>
    <w:rsid w:val="002B0F14"/>
    <w:rsid w:val="002B1D68"/>
    <w:rsid w:val="002B2433"/>
    <w:rsid w:val="002B26A0"/>
    <w:rsid w:val="002C06C4"/>
    <w:rsid w:val="002C6B60"/>
    <w:rsid w:val="002D0ADB"/>
    <w:rsid w:val="002E4833"/>
    <w:rsid w:val="002F316A"/>
    <w:rsid w:val="002F5AB6"/>
    <w:rsid w:val="00301DDE"/>
    <w:rsid w:val="003058EA"/>
    <w:rsid w:val="00306AE5"/>
    <w:rsid w:val="00313C6F"/>
    <w:rsid w:val="00317BA2"/>
    <w:rsid w:val="0032169D"/>
    <w:rsid w:val="003241CC"/>
    <w:rsid w:val="003325B5"/>
    <w:rsid w:val="003335B2"/>
    <w:rsid w:val="0033476C"/>
    <w:rsid w:val="00340EBF"/>
    <w:rsid w:val="00342E7D"/>
    <w:rsid w:val="00345D8D"/>
    <w:rsid w:val="00345F47"/>
    <w:rsid w:val="00346573"/>
    <w:rsid w:val="003468D2"/>
    <w:rsid w:val="00357F66"/>
    <w:rsid w:val="003604BA"/>
    <w:rsid w:val="00374592"/>
    <w:rsid w:val="00376DA3"/>
    <w:rsid w:val="003908F4"/>
    <w:rsid w:val="003929AD"/>
    <w:rsid w:val="003A459A"/>
    <w:rsid w:val="003B7ABF"/>
    <w:rsid w:val="003C6138"/>
    <w:rsid w:val="003C6B37"/>
    <w:rsid w:val="003C7EF6"/>
    <w:rsid w:val="003D2715"/>
    <w:rsid w:val="003E2E9B"/>
    <w:rsid w:val="003E7363"/>
    <w:rsid w:val="003F33C9"/>
    <w:rsid w:val="003F3BDC"/>
    <w:rsid w:val="003F45EA"/>
    <w:rsid w:val="0040269B"/>
    <w:rsid w:val="004134D8"/>
    <w:rsid w:val="00416E3C"/>
    <w:rsid w:val="00440183"/>
    <w:rsid w:val="004474BA"/>
    <w:rsid w:val="00451E19"/>
    <w:rsid w:val="00463CB6"/>
    <w:rsid w:val="004737C6"/>
    <w:rsid w:val="004746B2"/>
    <w:rsid w:val="004821B9"/>
    <w:rsid w:val="004834EE"/>
    <w:rsid w:val="00486954"/>
    <w:rsid w:val="004A5B38"/>
    <w:rsid w:val="004B16F0"/>
    <w:rsid w:val="004C1FB7"/>
    <w:rsid w:val="004D3752"/>
    <w:rsid w:val="004D7BFE"/>
    <w:rsid w:val="004E0473"/>
    <w:rsid w:val="004F0BBD"/>
    <w:rsid w:val="004F176F"/>
    <w:rsid w:val="004F1A89"/>
    <w:rsid w:val="00510C96"/>
    <w:rsid w:val="005118F5"/>
    <w:rsid w:val="00513562"/>
    <w:rsid w:val="00517002"/>
    <w:rsid w:val="00517B7F"/>
    <w:rsid w:val="00527C83"/>
    <w:rsid w:val="00530144"/>
    <w:rsid w:val="0053147C"/>
    <w:rsid w:val="005334DF"/>
    <w:rsid w:val="00542AC1"/>
    <w:rsid w:val="0055031C"/>
    <w:rsid w:val="005549EA"/>
    <w:rsid w:val="0055698E"/>
    <w:rsid w:val="00557710"/>
    <w:rsid w:val="00557A52"/>
    <w:rsid w:val="005631C3"/>
    <w:rsid w:val="0058169F"/>
    <w:rsid w:val="00595ED0"/>
    <w:rsid w:val="005969E6"/>
    <w:rsid w:val="005A5D91"/>
    <w:rsid w:val="005B6D09"/>
    <w:rsid w:val="005B7B48"/>
    <w:rsid w:val="005D3256"/>
    <w:rsid w:val="005F6334"/>
    <w:rsid w:val="005F7E05"/>
    <w:rsid w:val="0061547E"/>
    <w:rsid w:val="0061735E"/>
    <w:rsid w:val="006241DB"/>
    <w:rsid w:val="00631045"/>
    <w:rsid w:val="006370D3"/>
    <w:rsid w:val="00643619"/>
    <w:rsid w:val="00643D34"/>
    <w:rsid w:val="00661FA3"/>
    <w:rsid w:val="0066451B"/>
    <w:rsid w:val="00673405"/>
    <w:rsid w:val="00681310"/>
    <w:rsid w:val="00692A5D"/>
    <w:rsid w:val="00696498"/>
    <w:rsid w:val="00697100"/>
    <w:rsid w:val="006A0E88"/>
    <w:rsid w:val="006A33DB"/>
    <w:rsid w:val="006A3F03"/>
    <w:rsid w:val="006B7DCF"/>
    <w:rsid w:val="006D5231"/>
    <w:rsid w:val="006F567E"/>
    <w:rsid w:val="00700E6A"/>
    <w:rsid w:val="00701517"/>
    <w:rsid w:val="007060F3"/>
    <w:rsid w:val="007154B4"/>
    <w:rsid w:val="007225DF"/>
    <w:rsid w:val="00722E02"/>
    <w:rsid w:val="00733AB1"/>
    <w:rsid w:val="0073544A"/>
    <w:rsid w:val="0073545E"/>
    <w:rsid w:val="007367DC"/>
    <w:rsid w:val="007446EE"/>
    <w:rsid w:val="0074677A"/>
    <w:rsid w:val="00750824"/>
    <w:rsid w:val="00754A14"/>
    <w:rsid w:val="007642EB"/>
    <w:rsid w:val="0078462F"/>
    <w:rsid w:val="00790F77"/>
    <w:rsid w:val="007962F7"/>
    <w:rsid w:val="007A27BC"/>
    <w:rsid w:val="007B40DD"/>
    <w:rsid w:val="007C7A9D"/>
    <w:rsid w:val="007D45E6"/>
    <w:rsid w:val="007E3E83"/>
    <w:rsid w:val="007E76FE"/>
    <w:rsid w:val="007F1567"/>
    <w:rsid w:val="00811ED6"/>
    <w:rsid w:val="008246CF"/>
    <w:rsid w:val="0083276D"/>
    <w:rsid w:val="00854D99"/>
    <w:rsid w:val="0086378F"/>
    <w:rsid w:val="0086395B"/>
    <w:rsid w:val="008674B5"/>
    <w:rsid w:val="0087246E"/>
    <w:rsid w:val="00874455"/>
    <w:rsid w:val="00891F5F"/>
    <w:rsid w:val="008A42DD"/>
    <w:rsid w:val="008B6CC9"/>
    <w:rsid w:val="008C54C9"/>
    <w:rsid w:val="008C73BB"/>
    <w:rsid w:val="008D3014"/>
    <w:rsid w:val="008E0552"/>
    <w:rsid w:val="008F21CB"/>
    <w:rsid w:val="008F7F73"/>
    <w:rsid w:val="009013BC"/>
    <w:rsid w:val="0090402F"/>
    <w:rsid w:val="00904969"/>
    <w:rsid w:val="00910684"/>
    <w:rsid w:val="0092354E"/>
    <w:rsid w:val="00924F4C"/>
    <w:rsid w:val="00927FC5"/>
    <w:rsid w:val="00930797"/>
    <w:rsid w:val="0094146C"/>
    <w:rsid w:val="0094165F"/>
    <w:rsid w:val="00943AEC"/>
    <w:rsid w:val="009513AC"/>
    <w:rsid w:val="009901B1"/>
    <w:rsid w:val="00991F6A"/>
    <w:rsid w:val="00991F6B"/>
    <w:rsid w:val="00993E98"/>
    <w:rsid w:val="009B1B36"/>
    <w:rsid w:val="009B3DF8"/>
    <w:rsid w:val="009C2FF5"/>
    <w:rsid w:val="009C506C"/>
    <w:rsid w:val="009C6FD6"/>
    <w:rsid w:val="009D64AE"/>
    <w:rsid w:val="009E0B92"/>
    <w:rsid w:val="009F2B5B"/>
    <w:rsid w:val="00A03E0E"/>
    <w:rsid w:val="00A07BD7"/>
    <w:rsid w:val="00A139CE"/>
    <w:rsid w:val="00A15C5C"/>
    <w:rsid w:val="00A21054"/>
    <w:rsid w:val="00A23294"/>
    <w:rsid w:val="00A372D5"/>
    <w:rsid w:val="00A52E84"/>
    <w:rsid w:val="00A55488"/>
    <w:rsid w:val="00A56C01"/>
    <w:rsid w:val="00A66547"/>
    <w:rsid w:val="00A6740D"/>
    <w:rsid w:val="00A67430"/>
    <w:rsid w:val="00A7432B"/>
    <w:rsid w:val="00A759DB"/>
    <w:rsid w:val="00A91A3E"/>
    <w:rsid w:val="00A91C93"/>
    <w:rsid w:val="00A92892"/>
    <w:rsid w:val="00AA0965"/>
    <w:rsid w:val="00AA1458"/>
    <w:rsid w:val="00AA1A20"/>
    <w:rsid w:val="00AA33D4"/>
    <w:rsid w:val="00AA38D9"/>
    <w:rsid w:val="00AA4856"/>
    <w:rsid w:val="00AA7A0E"/>
    <w:rsid w:val="00AB0C2A"/>
    <w:rsid w:val="00AE01DB"/>
    <w:rsid w:val="00AE06ED"/>
    <w:rsid w:val="00AE3D93"/>
    <w:rsid w:val="00AF2229"/>
    <w:rsid w:val="00B02BAC"/>
    <w:rsid w:val="00B074E6"/>
    <w:rsid w:val="00B16435"/>
    <w:rsid w:val="00B32BF9"/>
    <w:rsid w:val="00B33DA0"/>
    <w:rsid w:val="00B34482"/>
    <w:rsid w:val="00B40446"/>
    <w:rsid w:val="00B449C6"/>
    <w:rsid w:val="00B51E4E"/>
    <w:rsid w:val="00B56C1F"/>
    <w:rsid w:val="00B57835"/>
    <w:rsid w:val="00B813AC"/>
    <w:rsid w:val="00B94AF1"/>
    <w:rsid w:val="00B96E04"/>
    <w:rsid w:val="00BA104C"/>
    <w:rsid w:val="00BE34AE"/>
    <w:rsid w:val="00BE361D"/>
    <w:rsid w:val="00BF1713"/>
    <w:rsid w:val="00BF185C"/>
    <w:rsid w:val="00BF6B09"/>
    <w:rsid w:val="00C01CE5"/>
    <w:rsid w:val="00C04FE7"/>
    <w:rsid w:val="00C105AB"/>
    <w:rsid w:val="00C122FA"/>
    <w:rsid w:val="00C139E3"/>
    <w:rsid w:val="00C16848"/>
    <w:rsid w:val="00C22576"/>
    <w:rsid w:val="00C3238D"/>
    <w:rsid w:val="00C370A6"/>
    <w:rsid w:val="00C50BCE"/>
    <w:rsid w:val="00C700A0"/>
    <w:rsid w:val="00C717EA"/>
    <w:rsid w:val="00C74351"/>
    <w:rsid w:val="00C81E04"/>
    <w:rsid w:val="00C862D3"/>
    <w:rsid w:val="00C978B6"/>
    <w:rsid w:val="00CA1B0C"/>
    <w:rsid w:val="00CA3EAB"/>
    <w:rsid w:val="00CB5285"/>
    <w:rsid w:val="00CC2016"/>
    <w:rsid w:val="00CC3326"/>
    <w:rsid w:val="00CC5115"/>
    <w:rsid w:val="00CD4059"/>
    <w:rsid w:val="00CD6083"/>
    <w:rsid w:val="00CD64FA"/>
    <w:rsid w:val="00D0320E"/>
    <w:rsid w:val="00D204D7"/>
    <w:rsid w:val="00D222BB"/>
    <w:rsid w:val="00D4065B"/>
    <w:rsid w:val="00D42081"/>
    <w:rsid w:val="00D563FB"/>
    <w:rsid w:val="00D623C6"/>
    <w:rsid w:val="00D71FAE"/>
    <w:rsid w:val="00D82367"/>
    <w:rsid w:val="00D909DA"/>
    <w:rsid w:val="00DA1D54"/>
    <w:rsid w:val="00DA4CBB"/>
    <w:rsid w:val="00DB6038"/>
    <w:rsid w:val="00DC1352"/>
    <w:rsid w:val="00DC2C71"/>
    <w:rsid w:val="00DD5838"/>
    <w:rsid w:val="00DE2F54"/>
    <w:rsid w:val="00DF15AE"/>
    <w:rsid w:val="00DF2CF2"/>
    <w:rsid w:val="00DF2DBA"/>
    <w:rsid w:val="00DF5407"/>
    <w:rsid w:val="00E003D1"/>
    <w:rsid w:val="00E262FE"/>
    <w:rsid w:val="00E52DF9"/>
    <w:rsid w:val="00E57CA5"/>
    <w:rsid w:val="00E65724"/>
    <w:rsid w:val="00E7009D"/>
    <w:rsid w:val="00E72314"/>
    <w:rsid w:val="00E8433C"/>
    <w:rsid w:val="00E918F6"/>
    <w:rsid w:val="00E930DD"/>
    <w:rsid w:val="00EA08DC"/>
    <w:rsid w:val="00EA10E6"/>
    <w:rsid w:val="00EA1E84"/>
    <w:rsid w:val="00EA5B09"/>
    <w:rsid w:val="00EA7E54"/>
    <w:rsid w:val="00EB403D"/>
    <w:rsid w:val="00EB6C12"/>
    <w:rsid w:val="00ED0D6B"/>
    <w:rsid w:val="00ED39D4"/>
    <w:rsid w:val="00EE26C1"/>
    <w:rsid w:val="00EE4975"/>
    <w:rsid w:val="00EF425D"/>
    <w:rsid w:val="00EF5774"/>
    <w:rsid w:val="00EF742E"/>
    <w:rsid w:val="00F01044"/>
    <w:rsid w:val="00F03649"/>
    <w:rsid w:val="00F03755"/>
    <w:rsid w:val="00F342F9"/>
    <w:rsid w:val="00F567DE"/>
    <w:rsid w:val="00F658A5"/>
    <w:rsid w:val="00F7220A"/>
    <w:rsid w:val="00F85E7D"/>
    <w:rsid w:val="00F86EC8"/>
    <w:rsid w:val="00FA3770"/>
    <w:rsid w:val="00FB336B"/>
    <w:rsid w:val="00FB3D1E"/>
    <w:rsid w:val="00FC5264"/>
    <w:rsid w:val="00FC5AFE"/>
    <w:rsid w:val="00FC6C97"/>
    <w:rsid w:val="00FE1E99"/>
    <w:rsid w:val="00FE4449"/>
    <w:rsid w:val="00FE6E51"/>
    <w:rsid w:val="00FF695C"/>
    <w:rsid w:val="00FF795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50" fillcolor="white">
      <v:fill color="white"/>
    </o:shapedefaults>
    <o:shapelayout v:ext="edit">
      <o:idmap v:ext="edit" data="2"/>
    </o:shapelayout>
  </w:shapeDefaults>
  <w:decimalSymbol w:val="."/>
  <w:listSeparator w:val=","/>
  <w14:docId w14:val="50135504"/>
  <w15:chartTrackingRefBased/>
  <w15:docId w15:val="{39BD2827-9129-4FF9-B737-3C23CA18A1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A3EAB"/>
    <w:pPr>
      <w:widowControl w:val="0"/>
      <w:jc w:val="both"/>
    </w:pPr>
    <w:rPr>
      <w:rFonts w:ascii="Times New Roman" w:hAnsi="Times New Roman"/>
      <w:kern w:val="2"/>
      <w:sz w:val="21"/>
      <w:szCs w:val="24"/>
    </w:rPr>
  </w:style>
  <w:style w:type="paragraph" w:styleId="1">
    <w:name w:val="heading 1"/>
    <w:basedOn w:val="a"/>
    <w:next w:val="a"/>
    <w:link w:val="10"/>
    <w:uiPriority w:val="9"/>
    <w:rsid w:val="00811ED6"/>
    <w:pPr>
      <w:keepNext/>
      <w:keepLines/>
      <w:spacing w:before="340" w:after="330" w:line="578" w:lineRule="auto"/>
      <w:outlineLvl w:val="0"/>
    </w:pPr>
    <w:rPr>
      <w:b/>
      <w:bCs/>
      <w:kern w:val="44"/>
      <w:sz w:val="44"/>
      <w:szCs w:val="44"/>
    </w:rPr>
  </w:style>
  <w:style w:type="paragraph" w:styleId="2">
    <w:name w:val="heading 2"/>
    <w:basedOn w:val="a"/>
    <w:next w:val="a"/>
    <w:link w:val="20"/>
    <w:qFormat/>
    <w:rsid w:val="00811ED6"/>
    <w:pPr>
      <w:keepNext/>
      <w:spacing w:before="75" w:after="75"/>
      <w:outlineLvl w:val="1"/>
    </w:pPr>
    <w:rPr>
      <w:rFonts w:ascii="楷体_GB2312" w:eastAsia="黑体"/>
      <w:b/>
      <w:bCs/>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纯文本 字符"/>
    <w:aliases w:val="标题1 字符,普通文字 Char 字符,纯文本 Char Char 字符,Char 字符,标题1 Char Char 字符,普通文字 字符,Char Char Char 字符,Char Char 字符,纯文本 Char1 字符,标题1 Char Char Char Char Char 字符,纯文本 Char Char1 Char Char Char 字符,游数的格式 字符,Plain Te 字符,游数的 字符,Plain Text 字符,纯文本 Char Char Char 字符"/>
    <w:link w:val="a4"/>
    <w:locked/>
    <w:rsid w:val="005D3256"/>
    <w:rPr>
      <w:rFonts w:ascii="宋体" w:eastAsia="黑体" w:hAnsi="Courier New"/>
      <w:bCs/>
      <w:sz w:val="32"/>
      <w:szCs w:val="21"/>
      <w:lang w:val="x-none" w:eastAsia="x-none"/>
    </w:rPr>
  </w:style>
  <w:style w:type="paragraph" w:styleId="a4">
    <w:name w:val="Plain Text"/>
    <w:aliases w:val="标题1,普通文字 Char,纯文本 Char Char,Char,标题1 Char Char,普通文字,Char Char Char,Char Char,纯文本 Char1,标题1 Char Char Char Char Char,纯文本 Char Char1 Char Char Char,游数的格式,Plain Te,游数的,Plain Text,纯文本 Char Char Char,纯文本 Char Char1,普通,普"/>
    <w:basedOn w:val="1"/>
    <w:next w:val="a"/>
    <w:link w:val="a3"/>
    <w:qFormat/>
    <w:rsid w:val="005D3256"/>
    <w:pPr>
      <w:spacing w:before="75" w:after="75"/>
      <w:jc w:val="center"/>
    </w:pPr>
    <w:rPr>
      <w:rFonts w:ascii="宋体" w:eastAsia="黑体" w:hAnsi="Courier New"/>
      <w:b w:val="0"/>
      <w:kern w:val="0"/>
      <w:sz w:val="32"/>
      <w:szCs w:val="21"/>
      <w:lang w:val="x-none" w:eastAsia="x-none"/>
    </w:rPr>
  </w:style>
  <w:style w:type="character" w:customStyle="1" w:styleId="Char">
    <w:name w:val="纯文本 Char"/>
    <w:rsid w:val="00CA3EAB"/>
    <w:rPr>
      <w:rFonts w:ascii="宋体" w:eastAsia="宋体" w:hAnsi="Courier New" w:cs="Courier New"/>
      <w:szCs w:val="21"/>
    </w:rPr>
  </w:style>
  <w:style w:type="character" w:customStyle="1" w:styleId="a5">
    <w:name w:val="正文文本缩进 字符"/>
    <w:link w:val="a6"/>
    <w:rsid w:val="00CA3EAB"/>
    <w:rPr>
      <w:szCs w:val="24"/>
    </w:rPr>
  </w:style>
  <w:style w:type="paragraph" w:styleId="a6">
    <w:name w:val="Body Text Indent"/>
    <w:basedOn w:val="a"/>
    <w:link w:val="a5"/>
    <w:rsid w:val="00CA3EAB"/>
    <w:pPr>
      <w:ind w:firstLineChars="200" w:firstLine="420"/>
    </w:pPr>
    <w:rPr>
      <w:rFonts w:ascii="Calibri" w:hAnsi="Calibri"/>
      <w:kern w:val="0"/>
      <w:sz w:val="20"/>
      <w:lang w:val="x-none" w:eastAsia="x-none"/>
    </w:rPr>
  </w:style>
  <w:style w:type="character" w:customStyle="1" w:styleId="Char1">
    <w:name w:val="正文文本缩进 Char1"/>
    <w:uiPriority w:val="99"/>
    <w:semiHidden/>
    <w:rsid w:val="00CA3EAB"/>
    <w:rPr>
      <w:rFonts w:ascii="Times New Roman" w:eastAsia="宋体" w:hAnsi="Times New Roman" w:cs="Times New Roman"/>
      <w:szCs w:val="24"/>
    </w:rPr>
  </w:style>
  <w:style w:type="paragraph" w:styleId="a7">
    <w:name w:val="Balloon Text"/>
    <w:basedOn w:val="a"/>
    <w:link w:val="a8"/>
    <w:uiPriority w:val="99"/>
    <w:semiHidden/>
    <w:unhideWhenUsed/>
    <w:rsid w:val="008E0552"/>
    <w:rPr>
      <w:kern w:val="0"/>
      <w:sz w:val="18"/>
      <w:szCs w:val="18"/>
      <w:lang w:val="x-none" w:eastAsia="x-none"/>
    </w:rPr>
  </w:style>
  <w:style w:type="character" w:customStyle="1" w:styleId="a8">
    <w:name w:val="批注框文本 字符"/>
    <w:link w:val="a7"/>
    <w:uiPriority w:val="99"/>
    <w:semiHidden/>
    <w:rsid w:val="008E0552"/>
    <w:rPr>
      <w:rFonts w:ascii="Times New Roman" w:eastAsia="宋体" w:hAnsi="Times New Roman" w:cs="Times New Roman"/>
      <w:sz w:val="18"/>
      <w:szCs w:val="18"/>
    </w:rPr>
  </w:style>
  <w:style w:type="paragraph" w:styleId="a9">
    <w:name w:val="No Spacing"/>
    <w:uiPriority w:val="1"/>
    <w:qFormat/>
    <w:rsid w:val="00ED39D4"/>
    <w:pPr>
      <w:widowControl w:val="0"/>
      <w:jc w:val="both"/>
    </w:pPr>
    <w:rPr>
      <w:rFonts w:ascii="Times New Roman" w:hAnsi="Times New Roman"/>
      <w:kern w:val="2"/>
      <w:sz w:val="21"/>
      <w:szCs w:val="24"/>
    </w:rPr>
  </w:style>
  <w:style w:type="paragraph" w:styleId="aa">
    <w:name w:val="header"/>
    <w:basedOn w:val="a"/>
    <w:link w:val="ab"/>
    <w:uiPriority w:val="99"/>
    <w:unhideWhenUsed/>
    <w:rsid w:val="00530144"/>
    <w:pPr>
      <w:pBdr>
        <w:bottom w:val="single" w:sz="6" w:space="1" w:color="auto"/>
      </w:pBdr>
      <w:tabs>
        <w:tab w:val="center" w:pos="4153"/>
        <w:tab w:val="right" w:pos="8306"/>
      </w:tabs>
      <w:snapToGrid w:val="0"/>
      <w:jc w:val="center"/>
    </w:pPr>
    <w:rPr>
      <w:kern w:val="0"/>
      <w:sz w:val="18"/>
      <w:szCs w:val="18"/>
      <w:lang w:val="x-none" w:eastAsia="x-none"/>
    </w:rPr>
  </w:style>
  <w:style w:type="character" w:customStyle="1" w:styleId="ab">
    <w:name w:val="页眉 字符"/>
    <w:link w:val="aa"/>
    <w:uiPriority w:val="99"/>
    <w:rsid w:val="00530144"/>
    <w:rPr>
      <w:rFonts w:ascii="Times New Roman" w:eastAsia="宋体" w:hAnsi="Times New Roman" w:cs="Times New Roman"/>
      <w:sz w:val="18"/>
      <w:szCs w:val="18"/>
    </w:rPr>
  </w:style>
  <w:style w:type="paragraph" w:styleId="ac">
    <w:name w:val="footer"/>
    <w:basedOn w:val="a"/>
    <w:link w:val="ad"/>
    <w:uiPriority w:val="99"/>
    <w:unhideWhenUsed/>
    <w:rsid w:val="00530144"/>
    <w:pPr>
      <w:tabs>
        <w:tab w:val="center" w:pos="4153"/>
        <w:tab w:val="right" w:pos="8306"/>
      </w:tabs>
      <w:snapToGrid w:val="0"/>
      <w:jc w:val="left"/>
    </w:pPr>
    <w:rPr>
      <w:kern w:val="0"/>
      <w:sz w:val="18"/>
      <w:szCs w:val="18"/>
      <w:lang w:val="x-none" w:eastAsia="x-none"/>
    </w:rPr>
  </w:style>
  <w:style w:type="character" w:customStyle="1" w:styleId="ad">
    <w:name w:val="页脚 字符"/>
    <w:link w:val="ac"/>
    <w:uiPriority w:val="99"/>
    <w:rsid w:val="00530144"/>
    <w:rPr>
      <w:rFonts w:ascii="Times New Roman" w:eastAsia="宋体" w:hAnsi="Times New Roman" w:cs="Times New Roman"/>
      <w:sz w:val="18"/>
      <w:szCs w:val="18"/>
    </w:rPr>
  </w:style>
  <w:style w:type="character" w:styleId="ae">
    <w:name w:val="page number"/>
    <w:basedOn w:val="a0"/>
    <w:rsid w:val="0086378F"/>
  </w:style>
  <w:style w:type="paragraph" w:styleId="HTML">
    <w:name w:val="HTML Preformatted"/>
    <w:basedOn w:val="a"/>
    <w:link w:val="HTML0"/>
    <w:rsid w:val="00A210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x-none" w:eastAsia="x-none"/>
    </w:rPr>
  </w:style>
  <w:style w:type="character" w:customStyle="1" w:styleId="HTML0">
    <w:name w:val="HTML 预设格式 字符"/>
    <w:link w:val="HTML"/>
    <w:rsid w:val="00A21054"/>
    <w:rPr>
      <w:rFonts w:ascii="宋体" w:hAnsi="宋体"/>
      <w:sz w:val="24"/>
      <w:szCs w:val="24"/>
    </w:rPr>
  </w:style>
  <w:style w:type="paragraph" w:customStyle="1" w:styleId="11">
    <w:name w:val="无间隔1"/>
    <w:uiPriority w:val="99"/>
    <w:rsid w:val="00A21054"/>
    <w:pPr>
      <w:widowControl w:val="0"/>
      <w:jc w:val="both"/>
    </w:pPr>
    <w:rPr>
      <w:rFonts w:ascii="Times New Roman" w:hAnsi="Times New Roman"/>
      <w:kern w:val="2"/>
      <w:sz w:val="21"/>
      <w:szCs w:val="24"/>
    </w:rPr>
  </w:style>
  <w:style w:type="paragraph" w:customStyle="1" w:styleId="TIT1">
    <w:name w:val="TIT1"/>
    <w:basedOn w:val="a"/>
    <w:uiPriority w:val="99"/>
    <w:rsid w:val="00A21054"/>
    <w:pPr>
      <w:widowControl/>
      <w:tabs>
        <w:tab w:val="left" w:pos="360"/>
      </w:tabs>
      <w:adjustRightInd w:val="0"/>
      <w:spacing w:line="320" w:lineRule="atLeast"/>
      <w:ind w:left="360" w:hanging="360"/>
    </w:pPr>
    <w:rPr>
      <w:rFonts w:eastAsia="MingLiU"/>
      <w:spacing w:val="20"/>
      <w:sz w:val="20"/>
      <w:szCs w:val="20"/>
      <w:lang w:eastAsia="zh-TW"/>
    </w:rPr>
  </w:style>
  <w:style w:type="character" w:customStyle="1" w:styleId="af">
    <w:name w:val="普通(网站) 字符"/>
    <w:aliases w:val="普通(网站)1 字符,普通 (Web)1 字符,普通(Web) Char 字符,普通(Web) Char Char Char Char 字符,普通(Web) Char Char 字符,普通(Web) Char Char Char Char Char Char Char Char 字符,普通(Web) Char Char Char Char Char Char Char Char Char 字符,普通(Web) 字符,普通 (Web) 字符"/>
    <w:link w:val="af0"/>
    <w:uiPriority w:val="99"/>
    <w:qFormat/>
    <w:rsid w:val="00527C83"/>
    <w:rPr>
      <w:rFonts w:ascii="宋体" w:hAnsi="宋体" w:cs="宋体"/>
      <w:sz w:val="24"/>
      <w:szCs w:val="24"/>
    </w:rPr>
  </w:style>
  <w:style w:type="paragraph" w:styleId="af0">
    <w:name w:val="Normal (Web)"/>
    <w:aliases w:val="普通(网站)1,普通 (Web)1,普通(Web) Char,普通(Web) Char Char Char Char,普通(Web) Char Char,普通(Web) Char Char Char Char Char Char Char Char,普通(Web) Char Char Char Char Char Char Char Char Char,普通(Web) Char Char Char Char Char Char Char,普通(Web),普通 (Web)"/>
    <w:basedOn w:val="a"/>
    <w:link w:val="af"/>
    <w:uiPriority w:val="99"/>
    <w:rsid w:val="00527C83"/>
    <w:pPr>
      <w:widowControl/>
      <w:spacing w:before="100" w:beforeAutospacing="1" w:after="100" w:afterAutospacing="1"/>
      <w:jc w:val="left"/>
    </w:pPr>
    <w:rPr>
      <w:rFonts w:ascii="宋体" w:hAnsi="宋体"/>
      <w:kern w:val="0"/>
      <w:sz w:val="24"/>
      <w:lang w:val="x-none" w:eastAsia="x-none"/>
    </w:rPr>
  </w:style>
  <w:style w:type="paragraph" w:customStyle="1" w:styleId="DefaultParagraph">
    <w:name w:val="DefaultParagraph"/>
    <w:rsid w:val="00527C83"/>
    <w:rPr>
      <w:rFonts w:ascii="Times New Roman" w:hAnsi="Times New Roman"/>
      <w:kern w:val="2"/>
      <w:sz w:val="21"/>
      <w:szCs w:val="22"/>
    </w:rPr>
  </w:style>
  <w:style w:type="paragraph" w:styleId="af1">
    <w:name w:val="annotation text"/>
    <w:basedOn w:val="a"/>
    <w:link w:val="af2"/>
    <w:rsid w:val="00357F66"/>
    <w:pPr>
      <w:jc w:val="left"/>
    </w:pPr>
    <w:rPr>
      <w:rFonts w:ascii="Calibri" w:hAnsi="Calibri"/>
      <w:lang w:val="x-none" w:eastAsia="x-none"/>
    </w:rPr>
  </w:style>
  <w:style w:type="character" w:customStyle="1" w:styleId="af2">
    <w:name w:val="批注文字 字符"/>
    <w:link w:val="af1"/>
    <w:qFormat/>
    <w:rsid w:val="00357F66"/>
    <w:rPr>
      <w:rFonts w:ascii="Calibri" w:eastAsia="宋体" w:hAnsi="Calibri"/>
      <w:kern w:val="2"/>
      <w:sz w:val="21"/>
      <w:szCs w:val="24"/>
    </w:rPr>
  </w:style>
  <w:style w:type="character" w:styleId="af3">
    <w:name w:val="Strong"/>
    <w:basedOn w:val="a0"/>
    <w:uiPriority w:val="22"/>
    <w:qFormat/>
    <w:rsid w:val="00357F66"/>
  </w:style>
  <w:style w:type="paragraph" w:customStyle="1" w:styleId="12">
    <w:name w:val="列出段落1"/>
    <w:basedOn w:val="a"/>
    <w:uiPriority w:val="34"/>
    <w:qFormat/>
    <w:rsid w:val="00357F66"/>
    <w:pPr>
      <w:ind w:firstLineChars="200" w:firstLine="420"/>
    </w:pPr>
    <w:rPr>
      <w:rFonts w:ascii="Calibri" w:hAnsi="Calibri"/>
      <w:szCs w:val="22"/>
    </w:rPr>
  </w:style>
  <w:style w:type="paragraph" w:customStyle="1" w:styleId="ListParagraph1">
    <w:name w:val="List Paragraph1"/>
    <w:basedOn w:val="a"/>
    <w:uiPriority w:val="99"/>
    <w:rsid w:val="00357F66"/>
    <w:pPr>
      <w:ind w:firstLineChars="200" w:firstLine="420"/>
    </w:pPr>
    <w:rPr>
      <w:rFonts w:ascii="Calibri" w:hAnsi="Calibri"/>
      <w:szCs w:val="22"/>
    </w:rPr>
  </w:style>
  <w:style w:type="character" w:styleId="af4">
    <w:name w:val="Hyperlink"/>
    <w:uiPriority w:val="99"/>
    <w:unhideWhenUsed/>
    <w:rsid w:val="00BF1713"/>
    <w:rPr>
      <w:strike w:val="0"/>
      <w:dstrike w:val="0"/>
      <w:color w:val="5CB43F"/>
      <w:u w:val="none"/>
      <w:effect w:val="none"/>
    </w:rPr>
  </w:style>
  <w:style w:type="character" w:styleId="af5">
    <w:name w:val="FollowedHyperlink"/>
    <w:uiPriority w:val="99"/>
    <w:semiHidden/>
    <w:unhideWhenUsed/>
    <w:rsid w:val="00B40446"/>
    <w:rPr>
      <w:color w:val="954F72"/>
      <w:u w:val="single"/>
    </w:rPr>
  </w:style>
  <w:style w:type="paragraph" w:styleId="af6">
    <w:name w:val="List Paragraph"/>
    <w:basedOn w:val="a"/>
    <w:uiPriority w:val="34"/>
    <w:qFormat/>
    <w:rsid w:val="004A5B38"/>
    <w:pPr>
      <w:ind w:firstLineChars="200" w:firstLine="420"/>
    </w:pPr>
    <w:rPr>
      <w:szCs w:val="20"/>
    </w:rPr>
  </w:style>
  <w:style w:type="character" w:customStyle="1" w:styleId="20">
    <w:name w:val="标题 2 字符"/>
    <w:link w:val="2"/>
    <w:rsid w:val="00811ED6"/>
    <w:rPr>
      <w:rFonts w:ascii="楷体_GB2312" w:eastAsia="黑体" w:hAnsi="Times New Roman"/>
      <w:b/>
      <w:bCs/>
      <w:kern w:val="2"/>
      <w:sz w:val="21"/>
      <w:szCs w:val="24"/>
      <w:lang w:val="x-none" w:eastAsia="x-none"/>
    </w:rPr>
  </w:style>
  <w:style w:type="paragraph" w:customStyle="1" w:styleId="Normal1">
    <w:name w:val="Normal1"/>
    <w:rsid w:val="00AE01DB"/>
    <w:pPr>
      <w:widowControl w:val="0"/>
      <w:jc w:val="both"/>
    </w:pPr>
  </w:style>
  <w:style w:type="character" w:styleId="af7">
    <w:name w:val="annotation reference"/>
    <w:rsid w:val="00AE01DB"/>
    <w:rPr>
      <w:sz w:val="21"/>
      <w:szCs w:val="21"/>
    </w:rPr>
  </w:style>
  <w:style w:type="paragraph" w:styleId="af8">
    <w:name w:val="annotation subject"/>
    <w:basedOn w:val="af1"/>
    <w:next w:val="af1"/>
    <w:link w:val="af9"/>
    <w:uiPriority w:val="99"/>
    <w:semiHidden/>
    <w:unhideWhenUsed/>
    <w:rsid w:val="001C05C1"/>
    <w:rPr>
      <w:rFonts w:ascii="Times New Roman" w:hAnsi="Times New Roman"/>
      <w:b/>
      <w:bCs/>
      <w:lang w:val="en-US" w:eastAsia="zh-CN"/>
    </w:rPr>
  </w:style>
  <w:style w:type="character" w:customStyle="1" w:styleId="af9">
    <w:name w:val="批注主题 字符"/>
    <w:link w:val="af8"/>
    <w:uiPriority w:val="99"/>
    <w:semiHidden/>
    <w:rsid w:val="001C05C1"/>
    <w:rPr>
      <w:rFonts w:ascii="Times New Roman" w:eastAsia="宋体" w:hAnsi="Times New Roman"/>
      <w:b/>
      <w:bCs/>
      <w:kern w:val="2"/>
      <w:sz w:val="21"/>
      <w:szCs w:val="24"/>
    </w:rPr>
  </w:style>
  <w:style w:type="character" w:customStyle="1" w:styleId="10">
    <w:name w:val="标题 1 字符"/>
    <w:basedOn w:val="a0"/>
    <w:link w:val="1"/>
    <w:uiPriority w:val="9"/>
    <w:rsid w:val="00811ED6"/>
    <w:rPr>
      <w:rFonts w:ascii="Times New Roman" w:hAnsi="Times New Roman"/>
      <w:b/>
      <w:bCs/>
      <w:kern w:val="44"/>
      <w:sz w:val="44"/>
      <w:szCs w:val="44"/>
    </w:rPr>
  </w:style>
  <w:style w:type="character" w:customStyle="1" w:styleId="13">
    <w:name w:val="普通(网站) 字符1"/>
    <w:aliases w:val="普通(网站)1 字符1,普通 (Web)1 字符1,普通(Web) Char 字符1,普通(Web) Char Char Char Char 字符1,普通(Web) Char Char 字符1,普通(Web) Char Char Char Char Char Char Char Char 字符1,普通(Web) Char Char Char Char Char Char Char Char Char 字符1,普通(Web) 字符1,普通 (Web) 字符1"/>
    <w:locked/>
    <w:rsid w:val="0040269B"/>
    <w:rPr>
      <w:rFonts w:ascii="宋体" w:hAnsi="宋体"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image" Target="media/image6.emf"/><Relationship Id="rId26" Type="http://schemas.openxmlformats.org/officeDocument/2006/relationships/image" Target="media/image15.emf"/><Relationship Id="rId3" Type="http://schemas.openxmlformats.org/officeDocument/2006/relationships/styles" Target="styles.xml"/><Relationship Id="rId21" Type="http://schemas.openxmlformats.org/officeDocument/2006/relationships/image" Target="media/image10.emf"/><Relationship Id="rId7" Type="http://schemas.openxmlformats.org/officeDocument/2006/relationships/endnotes" Target="endnotes.xml"/><Relationship Id="rId12" Type="http://schemas.openxmlformats.org/officeDocument/2006/relationships/image" Target="media/image1.gif"/><Relationship Id="rId17" Type="http://schemas.openxmlformats.org/officeDocument/2006/relationships/image" Target="media/image5.emf"/><Relationship Id="rId25" Type="http://schemas.openxmlformats.org/officeDocument/2006/relationships/image" Target="media/image14.emf"/><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emf"/><Relationship Id="rId20" Type="http://schemas.openxmlformats.org/officeDocument/2006/relationships/image" Target="media/image9.png"/><Relationship Id="rId29"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8/08/relationships/commentsExtensible" Target="commentsExtensible.xml"/><Relationship Id="rId24" Type="http://schemas.openxmlformats.org/officeDocument/2006/relationships/image" Target="media/image13.emf"/><Relationship Id="rId32" Type="http://schemas.microsoft.com/office/2011/relationships/people" Target="people.xml"/><Relationship Id="rId5" Type="http://schemas.openxmlformats.org/officeDocument/2006/relationships/webSettings" Target="webSettings.xml"/><Relationship Id="rId15" Type="http://schemas.openxmlformats.org/officeDocument/2006/relationships/image" Target="media/image3.emf"/><Relationship Id="rId23" Type="http://schemas.openxmlformats.org/officeDocument/2006/relationships/image" Target="media/image12.emf"/><Relationship Id="rId28" Type="http://schemas.openxmlformats.org/officeDocument/2006/relationships/image" Target="media/image8.wmf"/><Relationship Id="rId10" Type="http://schemas.microsoft.com/office/2016/09/relationships/commentsIds" Target="commentsIds.xml"/><Relationship Id="rId19" Type="http://schemas.openxmlformats.org/officeDocument/2006/relationships/image" Target="media/image7.emf"/><Relationship Id="rId31" Type="http://schemas.openxmlformats.org/officeDocument/2006/relationships/fontTable" Target="fontTable.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2.emf"/><Relationship Id="rId22" Type="http://schemas.openxmlformats.org/officeDocument/2006/relationships/image" Target="media/image11.emf"/><Relationship Id="rId27" Type="http://schemas.openxmlformats.org/officeDocument/2006/relationships/image" Target="media/image8.gif"/><Relationship Id="rId30" Type="http://schemas.openxmlformats.org/officeDocument/2006/relationships/footer" Target="footer1.xml"/><Relationship Id="rId8" Type="http://schemas.openxmlformats.org/officeDocument/2006/relationships/comments" Target="comment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581C94-D7DD-45F8-AE78-A76A959F86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3</TotalTime>
  <Pages>1</Pages>
  <Words>575</Words>
  <Characters>3284</Characters>
  <Application>Microsoft Office Word</Application>
  <DocSecurity>0</DocSecurity>
  <Lines>27</Lines>
  <Paragraphs>7</Paragraphs>
  <ScaleCrop>false</ScaleCrop>
  <Company>Microsoft</Company>
  <LinksUpToDate>false</LinksUpToDate>
  <CharactersWithSpaces>38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cp:lastModifiedBy>jing fan</cp:lastModifiedBy>
  <cp:revision>18</cp:revision>
  <cp:lastPrinted>2018-11-30T02:27:00Z</cp:lastPrinted>
  <dcterms:created xsi:type="dcterms:W3CDTF">2019-01-17T06:52:00Z</dcterms:created>
  <dcterms:modified xsi:type="dcterms:W3CDTF">2024-06-03T01:30:00Z</dcterms:modified>
</cp:coreProperties>
</file>